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C91E2D" w14:textId="77777777" w:rsidR="00EF0B37" w:rsidRDefault="00EF0B37" w:rsidP="00EF0B37">
      <w:pPr>
        <w:spacing w:line="360" w:lineRule="auto"/>
        <w:rPr>
          <w:b/>
          <w:sz w:val="20"/>
          <w:szCs w:val="28"/>
        </w:rPr>
      </w:pPr>
    </w:p>
    <w:p w14:paraId="12979305" w14:textId="77777777" w:rsidR="00EF0B37" w:rsidRDefault="00EF0B37" w:rsidP="00EF0B37">
      <w:pPr>
        <w:rPr>
          <w:lang w:val="en-US"/>
        </w:rPr>
      </w:pPr>
    </w:p>
    <w:p w14:paraId="5BEFE528" w14:textId="77777777" w:rsidR="00EF0B37" w:rsidRDefault="00EF0B37" w:rsidP="00EF0B37">
      <w:pPr>
        <w:pStyle w:val="Heading1"/>
        <w:pBdr>
          <w:top w:val="single" w:sz="4" w:space="1" w:color="auto"/>
          <w:left w:val="single" w:sz="4" w:space="4" w:color="auto"/>
          <w:bottom w:val="single" w:sz="4" w:space="1" w:color="auto"/>
          <w:right w:val="single" w:sz="4" w:space="4" w:color="auto"/>
        </w:pBdr>
        <w:shd w:val="clear" w:color="auto" w:fill="00FF00"/>
        <w:jc w:val="center"/>
        <w:rPr>
          <w:rFonts w:ascii="Times" w:hAnsi="Times"/>
          <w:sz w:val="40"/>
        </w:rPr>
      </w:pPr>
    </w:p>
    <w:p w14:paraId="1D370E2B" w14:textId="77777777" w:rsidR="00EF0B37" w:rsidRDefault="00EF0B37" w:rsidP="00EF0B37">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 xml:space="preserve">Year </w:t>
      </w:r>
      <w:r w:rsidR="00F52230">
        <w:rPr>
          <w:rFonts w:ascii="Times" w:hAnsi="Times"/>
          <w:b/>
          <w:sz w:val="72"/>
        </w:rPr>
        <w:t>201</w:t>
      </w:r>
      <w:r w:rsidR="006033B6">
        <w:rPr>
          <w:rFonts w:ascii="Times" w:hAnsi="Times"/>
          <w:b/>
          <w:sz w:val="72"/>
        </w:rPr>
        <w:t>8</w:t>
      </w:r>
    </w:p>
    <w:p w14:paraId="64274AE8" w14:textId="77777777" w:rsidR="00EF0B37" w:rsidRDefault="00EF0B37" w:rsidP="00EF0B37">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VCE</w:t>
      </w:r>
    </w:p>
    <w:p w14:paraId="52718477" w14:textId="77777777" w:rsidR="00EF0B37" w:rsidRDefault="00EF0B37" w:rsidP="00EF0B37">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Mathematical Methods</w:t>
      </w:r>
    </w:p>
    <w:p w14:paraId="67F3AF6E" w14:textId="77777777" w:rsidR="00EF0B37" w:rsidRDefault="00EF0B37" w:rsidP="00EF0B37">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Trial Examination 2</w:t>
      </w:r>
    </w:p>
    <w:p w14:paraId="0A9E05E0" w14:textId="77777777" w:rsidR="00EF0B37" w:rsidRDefault="00EF0B37" w:rsidP="00EF0B37">
      <w:pPr>
        <w:pBdr>
          <w:top w:val="single" w:sz="4" w:space="1" w:color="auto"/>
          <w:left w:val="single" w:sz="4" w:space="4" w:color="auto"/>
          <w:bottom w:val="single" w:sz="4" w:space="1" w:color="auto"/>
          <w:right w:val="single" w:sz="4" w:space="4" w:color="auto"/>
        </w:pBdr>
        <w:shd w:val="clear" w:color="auto" w:fill="00FF00"/>
        <w:jc w:val="center"/>
        <w:rPr>
          <w:rFonts w:ascii="Times" w:hAnsi="Times"/>
          <w:b/>
          <w:sz w:val="40"/>
        </w:rPr>
      </w:pPr>
    </w:p>
    <w:p w14:paraId="6B541FF7" w14:textId="77777777" w:rsidR="00EF0B37" w:rsidRDefault="00EF0B37" w:rsidP="00EF0B37">
      <w:pPr>
        <w:pStyle w:val="Heading1"/>
        <w:rPr>
          <w:rFonts w:ascii="Times" w:hAnsi="Times"/>
        </w:rPr>
      </w:pPr>
    </w:p>
    <w:p w14:paraId="155B2C69" w14:textId="77777777" w:rsidR="00EF0B37" w:rsidRDefault="00EF0B37" w:rsidP="00EF0B37">
      <w:pPr>
        <w:jc w:val="center"/>
        <w:rPr>
          <w:rFonts w:ascii="Times" w:hAnsi="Times"/>
          <w:b/>
        </w:rPr>
      </w:pPr>
    </w:p>
    <w:p w14:paraId="65C37E5A" w14:textId="77777777" w:rsidR="00EF0B37" w:rsidRDefault="0077378D" w:rsidP="00EF0B37">
      <w:pPr>
        <w:jc w:val="center"/>
        <w:rPr>
          <w:rFonts w:ascii="Times" w:hAnsi="Times"/>
          <w:b/>
          <w:sz w:val="72"/>
        </w:rPr>
      </w:pPr>
      <w:r>
        <w:rPr>
          <w:rFonts w:ascii="Times" w:hAnsi="Times"/>
          <w:b/>
          <w:noProof/>
          <w:sz w:val="72"/>
          <w:lang w:val="en-US"/>
        </w:rPr>
        <w:drawing>
          <wp:inline distT="0" distB="0" distL="0" distR="0" wp14:anchorId="2491AB99" wp14:editId="0370D232">
            <wp:extent cx="1347470" cy="1437640"/>
            <wp:effectExtent l="0" t="0" r="5080" b="0"/>
            <wp:docPr id="51" name="Picture 1" descr="Descrip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7470" cy="1437640"/>
                    </a:xfrm>
                    <a:prstGeom prst="rect">
                      <a:avLst/>
                    </a:prstGeom>
                    <a:noFill/>
                    <a:ln>
                      <a:noFill/>
                    </a:ln>
                  </pic:spPr>
                </pic:pic>
              </a:graphicData>
            </a:graphic>
          </wp:inline>
        </w:drawing>
      </w:r>
      <w:bookmarkStart w:id="0" w:name="_GoBack"/>
      <w:bookmarkEnd w:id="0"/>
    </w:p>
    <w:p w14:paraId="17D3241B" w14:textId="77777777" w:rsidR="00EF0B37" w:rsidRDefault="00EF0B37" w:rsidP="00EF0B37">
      <w:pPr>
        <w:jc w:val="center"/>
        <w:rPr>
          <w:rFonts w:ascii="Times" w:hAnsi="Times"/>
          <w:b/>
          <w:sz w:val="72"/>
        </w:rPr>
      </w:pP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778"/>
        <w:gridCol w:w="3544"/>
      </w:tblGrid>
      <w:tr w:rsidR="00EF0B37" w14:paraId="707F4796" w14:textId="77777777">
        <w:tc>
          <w:tcPr>
            <w:tcW w:w="5778" w:type="dxa"/>
          </w:tcPr>
          <w:p w14:paraId="1A1CD862" w14:textId="77777777" w:rsidR="00EF0B37" w:rsidRDefault="00EF0B37" w:rsidP="00CD346F">
            <w:pPr>
              <w:spacing w:line="240" w:lineRule="atLeast"/>
              <w:ind w:right="12"/>
              <w:rPr>
                <w:rFonts w:ascii="Times" w:hAnsi="Times"/>
                <w:b/>
              </w:rPr>
            </w:pPr>
            <w:r>
              <w:rPr>
                <w:rFonts w:ascii="Times" w:hAnsi="Times"/>
                <w:b/>
              </w:rPr>
              <w:t>KILBAHA MULTIMEDIA PUBLISHING</w:t>
            </w:r>
          </w:p>
          <w:p w14:paraId="5FA5E065" w14:textId="77777777" w:rsidR="00EF0B37" w:rsidRDefault="00EF0B37" w:rsidP="00CD346F">
            <w:pPr>
              <w:spacing w:line="240" w:lineRule="atLeast"/>
              <w:ind w:right="12"/>
              <w:rPr>
                <w:rFonts w:ascii="Times" w:hAnsi="Times"/>
                <w:b/>
              </w:rPr>
            </w:pPr>
            <w:r>
              <w:rPr>
                <w:rFonts w:ascii="Times" w:hAnsi="Times"/>
                <w:b/>
              </w:rPr>
              <w:t xml:space="preserve">PO BOX 2227 </w:t>
            </w:r>
          </w:p>
          <w:p w14:paraId="799E76C1" w14:textId="77777777" w:rsidR="00EF0B37" w:rsidRDefault="00EF0B37" w:rsidP="00CD346F">
            <w:pPr>
              <w:spacing w:line="240" w:lineRule="atLeast"/>
              <w:ind w:right="12"/>
              <w:rPr>
                <w:rFonts w:ascii="Times" w:hAnsi="Times"/>
                <w:b/>
              </w:rPr>
            </w:pPr>
            <w:r>
              <w:rPr>
                <w:rFonts w:ascii="Times" w:hAnsi="Times"/>
                <w:b/>
              </w:rPr>
              <w:t xml:space="preserve">KEW VIC 3101  </w:t>
            </w:r>
          </w:p>
          <w:p w14:paraId="4F3EB1D0" w14:textId="77777777" w:rsidR="00EF0B37" w:rsidRDefault="00EF0B37" w:rsidP="00CD346F">
            <w:pPr>
              <w:spacing w:line="240" w:lineRule="atLeast"/>
              <w:ind w:right="12"/>
              <w:rPr>
                <w:rFonts w:ascii="Times" w:hAnsi="Times"/>
                <w:b/>
              </w:rPr>
            </w:pPr>
            <w:r>
              <w:rPr>
                <w:rFonts w:ascii="Times" w:hAnsi="Times"/>
                <w:b/>
              </w:rPr>
              <w:t>AUSTRALIA</w:t>
            </w:r>
          </w:p>
        </w:tc>
        <w:tc>
          <w:tcPr>
            <w:tcW w:w="3544" w:type="dxa"/>
          </w:tcPr>
          <w:p w14:paraId="33386163" w14:textId="77777777" w:rsidR="00EF0B37" w:rsidRDefault="00EF0B37" w:rsidP="00CD346F">
            <w:pPr>
              <w:spacing w:line="240" w:lineRule="atLeast"/>
              <w:ind w:right="12"/>
              <w:rPr>
                <w:rFonts w:ascii="Times" w:hAnsi="Times"/>
                <w:b/>
              </w:rPr>
            </w:pPr>
            <w:r>
              <w:rPr>
                <w:rFonts w:ascii="Times" w:hAnsi="Times"/>
                <w:b/>
              </w:rPr>
              <w:t>TEL: (03) 9018 5376</w:t>
            </w:r>
            <w:r>
              <w:rPr>
                <w:rFonts w:ascii="Times" w:hAnsi="Times"/>
                <w:b/>
              </w:rPr>
              <w:tab/>
            </w:r>
            <w:r>
              <w:rPr>
                <w:rFonts w:ascii="Times" w:hAnsi="Times"/>
                <w:b/>
              </w:rPr>
              <w:tab/>
            </w:r>
          </w:p>
          <w:p w14:paraId="14FCF13A" w14:textId="77777777" w:rsidR="00EF0B37" w:rsidRDefault="00EF0B37" w:rsidP="00CD346F">
            <w:pPr>
              <w:spacing w:line="240" w:lineRule="atLeast"/>
              <w:ind w:right="12"/>
              <w:rPr>
                <w:rFonts w:ascii="Times" w:hAnsi="Times"/>
                <w:b/>
              </w:rPr>
            </w:pPr>
            <w:r>
              <w:rPr>
                <w:rFonts w:ascii="Times" w:hAnsi="Times"/>
                <w:b/>
              </w:rPr>
              <w:t>FAX: (03) 9817 4334</w:t>
            </w:r>
            <w:r>
              <w:rPr>
                <w:rFonts w:ascii="Times" w:hAnsi="Times"/>
                <w:b/>
              </w:rPr>
              <w:tab/>
            </w:r>
            <w:r>
              <w:rPr>
                <w:rFonts w:ascii="Times" w:hAnsi="Times"/>
                <w:b/>
              </w:rPr>
              <w:tab/>
            </w:r>
          </w:p>
          <w:p w14:paraId="46BF04E1" w14:textId="77777777" w:rsidR="00EF0B37" w:rsidRDefault="00EF0B37" w:rsidP="00CD346F">
            <w:pPr>
              <w:spacing w:line="240" w:lineRule="atLeast"/>
              <w:ind w:right="12"/>
              <w:rPr>
                <w:rFonts w:ascii="Times" w:hAnsi="Times"/>
                <w:b/>
              </w:rPr>
            </w:pPr>
            <w:r>
              <w:rPr>
                <w:rFonts w:ascii="Times" w:hAnsi="Times"/>
                <w:b/>
              </w:rPr>
              <w:t>kilbaha@gmail.com</w:t>
            </w:r>
          </w:p>
          <w:p w14:paraId="292AF82B" w14:textId="77777777" w:rsidR="00EF0B37" w:rsidRDefault="00EF0B37" w:rsidP="00CD346F">
            <w:pPr>
              <w:spacing w:line="240" w:lineRule="atLeast"/>
              <w:ind w:right="12"/>
              <w:rPr>
                <w:rFonts w:ascii="Times" w:hAnsi="Times"/>
                <w:b/>
              </w:rPr>
            </w:pPr>
            <w:r>
              <w:rPr>
                <w:rFonts w:ascii="Times" w:hAnsi="Times"/>
                <w:b/>
              </w:rPr>
              <w:t xml:space="preserve">http://kilbaha.com.au    </w:t>
            </w:r>
          </w:p>
        </w:tc>
      </w:tr>
    </w:tbl>
    <w:p w14:paraId="5DEA27A6" w14:textId="77777777" w:rsidR="00EF0B37" w:rsidRDefault="00EF0B37" w:rsidP="00EF0B37">
      <w:pPr>
        <w:jc w:val="center"/>
        <w:rPr>
          <w:rFonts w:ascii="Times" w:hAnsi="Times"/>
          <w:b/>
          <w:sz w:val="32"/>
        </w:rPr>
      </w:pPr>
    </w:p>
    <w:p w14:paraId="7AFFE358" w14:textId="77777777" w:rsidR="00EF0B37" w:rsidRDefault="00EF0B37" w:rsidP="00EF0B37">
      <w:pPr>
        <w:pStyle w:val="Heading7"/>
        <w:widowControl w:val="0"/>
        <w:jc w:val="center"/>
        <w:rPr>
          <w:b w:val="0"/>
          <w:sz w:val="20"/>
          <w:szCs w:val="28"/>
        </w:rPr>
      </w:pPr>
      <w:r>
        <w:rPr>
          <w:b w:val="0"/>
          <w:sz w:val="20"/>
          <w:szCs w:val="28"/>
        </w:rPr>
        <w:br w:type="page"/>
      </w:r>
    </w:p>
    <w:p w14:paraId="45C19138" w14:textId="77777777" w:rsidR="00EF0B37" w:rsidRPr="00ED1E0D" w:rsidRDefault="00EF0B37" w:rsidP="00EF0B37">
      <w:pPr>
        <w:pStyle w:val="Heading7"/>
        <w:widowControl w:val="0"/>
        <w:jc w:val="center"/>
        <w:rPr>
          <w:b w:val="0"/>
        </w:rPr>
      </w:pPr>
      <w:r w:rsidRPr="00ED1E0D">
        <w:rPr>
          <w:b w:val="0"/>
        </w:rPr>
        <w:lastRenderedPageBreak/>
        <w:t>IMPORTANT COPYRIGHT NOTICE</w:t>
      </w:r>
    </w:p>
    <w:p w14:paraId="2DECDAB3" w14:textId="77777777" w:rsidR="00EF0B37" w:rsidRDefault="00EF0B37" w:rsidP="00EF0B37">
      <w:pPr>
        <w:widowControl w:val="0"/>
        <w:tabs>
          <w:tab w:val="left" w:pos="2551"/>
          <w:tab w:val="left" w:pos="5386"/>
        </w:tabs>
        <w:rPr>
          <w:rFonts w:ascii="Times" w:hAnsi="Times"/>
          <w:b/>
        </w:rPr>
      </w:pPr>
      <w:r>
        <w:rPr>
          <w:rFonts w:ascii="Times" w:hAnsi="Times"/>
          <w:b/>
        </w:rPr>
        <w:tab/>
      </w:r>
    </w:p>
    <w:p w14:paraId="728ED832" w14:textId="77777777" w:rsidR="00EF0B37" w:rsidRDefault="00EF0B37" w:rsidP="00EF0B37">
      <w:pPr>
        <w:numPr>
          <w:ilvl w:val="0"/>
          <w:numId w:val="1"/>
        </w:numPr>
        <w:ind w:right="-6"/>
        <w:rPr>
          <w:rFonts w:ascii="Times" w:hAnsi="Times"/>
        </w:rPr>
      </w:pPr>
      <w:r>
        <w:rPr>
          <w:rFonts w:ascii="Times" w:hAnsi="Times"/>
        </w:rPr>
        <w:t>This material is copyright. Subject to statutory exception and to the provisions of the relevant collective licensing agreements, no reproduction of any part may take place without the written permission of Kilbaha Multimedia Publishing.</w:t>
      </w:r>
    </w:p>
    <w:p w14:paraId="6D08E7D4" w14:textId="77777777" w:rsidR="00EF0B37" w:rsidRDefault="00EF0B37" w:rsidP="00EF0B37">
      <w:pPr>
        <w:numPr>
          <w:ilvl w:val="0"/>
          <w:numId w:val="1"/>
        </w:numPr>
        <w:ind w:right="-6"/>
        <w:rPr>
          <w:rFonts w:ascii="Times" w:hAnsi="Times"/>
        </w:rPr>
      </w:pPr>
      <w:r>
        <w:rPr>
          <w:rFonts w:ascii="Times" w:hAnsi="Times"/>
        </w:rPr>
        <w:t xml:space="preserve">The contents of this work are copyrighted. Unauthorised copying of any part of this work is illegal and detrimental to the interests of the author. </w:t>
      </w:r>
    </w:p>
    <w:p w14:paraId="09B29EFD" w14:textId="77777777" w:rsidR="00EF0B37" w:rsidRDefault="00EF0B37" w:rsidP="00EF0B37">
      <w:pPr>
        <w:numPr>
          <w:ilvl w:val="0"/>
          <w:numId w:val="1"/>
        </w:numPr>
        <w:ind w:right="-6"/>
        <w:rPr>
          <w:rFonts w:ascii="Times" w:hAnsi="Times"/>
        </w:rPr>
      </w:pPr>
      <w:r>
        <w:rPr>
          <w:rFonts w:ascii="Times" w:hAnsi="Times"/>
        </w:rPr>
        <w:t xml:space="preserve">For authorised copying within Australia please check that your institution has a licence from </w:t>
      </w:r>
      <w:r>
        <w:rPr>
          <w:rFonts w:ascii="Times" w:hAnsi="Times"/>
          <w:b/>
        </w:rPr>
        <w:t>Copyright Agency Limited</w:t>
      </w:r>
      <w:r>
        <w:rPr>
          <w:rFonts w:ascii="Times" w:hAnsi="Times"/>
        </w:rPr>
        <w:t>. This permits the copying of small parts of the material, in limited quantities, within the conditions set out in the licence.</w:t>
      </w:r>
    </w:p>
    <w:p w14:paraId="248A03D6" w14:textId="77777777" w:rsidR="00EF0B37" w:rsidRDefault="00EF0B37" w:rsidP="00EF0B37">
      <w:pPr>
        <w:ind w:right="-6"/>
        <w:rPr>
          <w:rFonts w:ascii="Times" w:hAnsi="Times"/>
        </w:rPr>
      </w:pPr>
    </w:p>
    <w:p w14:paraId="5DC1FDDC"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Reproduction and communication for educational purposes The Australian Copyright Act 1968 (the Act) allows a maximum of one chapter or 10% of the pages of this work, to be reproduced and/or </w:t>
      </w:r>
      <w:r w:rsidR="00D932DD">
        <w:rPr>
          <w:rFonts w:ascii="Times" w:hAnsi="Times"/>
        </w:rPr>
        <w:t>communicated by any educational institution</w:t>
      </w:r>
      <w:r>
        <w:rPr>
          <w:rFonts w:ascii="Times" w:hAnsi="Times"/>
        </w:rPr>
        <w:t xml:space="preserve"> for its educational purposes provided that educational institution (or the body that administers it) has given a remuneration notice to Copyright Agency Limited (CAL) under the Act.</w:t>
      </w:r>
    </w:p>
    <w:p w14:paraId="7634C7F2"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p>
    <w:p w14:paraId="61E785C0"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For details of the CAL licence for educational institutions contact </w:t>
      </w:r>
    </w:p>
    <w:p w14:paraId="0A02F3E4"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CAL, Level 15, 233 Castlereagh Street, Sydney, NSW, 2000 </w:t>
      </w:r>
    </w:p>
    <w:p w14:paraId="2E531CD7"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Tel: (02) 9394 7600 </w:t>
      </w:r>
    </w:p>
    <w:p w14:paraId="4586219F"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Fax: (02) 9394 7601</w:t>
      </w:r>
    </w:p>
    <w:p w14:paraId="45C4AF79"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Email: </w:t>
      </w:r>
      <w:hyperlink r:id="rId10" w:history="1">
        <w:r w:rsidRPr="00D67FB4">
          <w:rPr>
            <w:rStyle w:val="Hyperlink"/>
            <w:rFonts w:ascii="Times" w:hAnsi="Times"/>
          </w:rPr>
          <w:t>info@copyright.com.au</w:t>
        </w:r>
      </w:hyperlink>
    </w:p>
    <w:p w14:paraId="258C7F37"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r>
        <w:rPr>
          <w:rFonts w:ascii="Times" w:hAnsi="Times"/>
        </w:rPr>
        <w:t xml:space="preserve">Web: </w:t>
      </w:r>
      <w:hyperlink r:id="rId11" w:history="1">
        <w:r w:rsidRPr="00D67FB4">
          <w:rPr>
            <w:rStyle w:val="Hyperlink"/>
            <w:rFonts w:ascii="Times" w:hAnsi="Times"/>
          </w:rPr>
          <w:t>http://www.copyright.com.au</w:t>
        </w:r>
      </w:hyperlink>
    </w:p>
    <w:p w14:paraId="19F914AF" w14:textId="77777777" w:rsidR="00EF0B37" w:rsidRDefault="00EF0B37" w:rsidP="00EF0B37">
      <w:pPr>
        <w:pBdr>
          <w:top w:val="single" w:sz="4" w:space="1" w:color="auto"/>
          <w:left w:val="single" w:sz="4" w:space="4" w:color="auto"/>
          <w:bottom w:val="single" w:sz="4" w:space="1" w:color="auto"/>
          <w:right w:val="single" w:sz="4" w:space="4" w:color="auto"/>
        </w:pBdr>
        <w:ind w:right="-6"/>
        <w:rPr>
          <w:rFonts w:ascii="Times" w:hAnsi="Times"/>
        </w:rPr>
      </w:pPr>
    </w:p>
    <w:p w14:paraId="039B3DCB" w14:textId="77777777" w:rsidR="00EF0B37" w:rsidRDefault="00EF0B37" w:rsidP="00EF0B37">
      <w:pPr>
        <w:ind w:right="-6"/>
        <w:rPr>
          <w:rFonts w:ascii="Times" w:hAnsi="Times"/>
        </w:rPr>
      </w:pPr>
    </w:p>
    <w:p w14:paraId="759E3B68" w14:textId="77777777" w:rsidR="00AD41E7" w:rsidRPr="00AD41E7" w:rsidRDefault="00AD41E7" w:rsidP="00AD41E7">
      <w:pPr>
        <w:pStyle w:val="ListParagraph"/>
        <w:numPr>
          <w:ilvl w:val="0"/>
          <w:numId w:val="20"/>
        </w:numPr>
        <w:spacing w:after="0" w:line="240" w:lineRule="auto"/>
        <w:rPr>
          <w:rFonts w:ascii="Times New Roman" w:hAnsi="Times New Roman"/>
          <w:sz w:val="24"/>
          <w:szCs w:val="24"/>
        </w:rPr>
      </w:pPr>
      <w:r w:rsidRPr="00AD41E7">
        <w:rPr>
          <w:rFonts w:ascii="Times New Roman" w:hAnsi="Times New Roman"/>
          <w:sz w:val="24"/>
          <w:szCs w:val="24"/>
        </w:rPr>
        <w:t>While every care has been taken, no guarantee is given that these questions are free from error. Please contact us if you believe you have found an error.</w:t>
      </w:r>
    </w:p>
    <w:p w14:paraId="5259FA7E" w14:textId="77777777" w:rsidR="00D8626C" w:rsidRDefault="00D8626C">
      <w:pPr>
        <w:rPr>
          <w:rFonts w:ascii="Times" w:hAnsi="Times"/>
        </w:rPr>
      </w:pPr>
    </w:p>
    <w:p w14:paraId="60EB9B66" w14:textId="77777777" w:rsidR="00D8626C" w:rsidRDefault="00D8626C">
      <w:pPr>
        <w:pStyle w:val="Heading7"/>
        <w:rPr>
          <w:rFonts w:ascii="Times" w:hAnsi="Times"/>
          <w:sz w:val="32"/>
          <w:szCs w:val="32"/>
        </w:rPr>
      </w:pPr>
      <w:r>
        <w:rPr>
          <w:rFonts w:ascii="Times" w:hAnsi="Times"/>
          <w:sz w:val="28"/>
          <w:szCs w:val="28"/>
        </w:rPr>
        <w:br w:type="page"/>
      </w:r>
      <w:r>
        <w:rPr>
          <w:rFonts w:ascii="Times" w:hAnsi="Times"/>
          <w:sz w:val="32"/>
          <w:szCs w:val="32"/>
        </w:rPr>
        <w:lastRenderedPageBreak/>
        <w:t>Victorian Certificate of Education</w:t>
      </w:r>
    </w:p>
    <w:p w14:paraId="49B579E9" w14:textId="77777777" w:rsidR="00D8626C" w:rsidRDefault="00203248">
      <w:pPr>
        <w:ind w:right="-7"/>
        <w:rPr>
          <w:rFonts w:ascii="Times" w:hAnsi="Times"/>
          <w:b/>
          <w:sz w:val="32"/>
          <w:szCs w:val="32"/>
        </w:rPr>
      </w:pPr>
      <w:r>
        <w:rPr>
          <w:rFonts w:ascii="Times" w:hAnsi="Times"/>
          <w:b/>
          <w:sz w:val="32"/>
          <w:szCs w:val="32"/>
        </w:rPr>
        <w:t xml:space="preserve"> </w:t>
      </w:r>
      <w:r>
        <w:rPr>
          <w:rFonts w:ascii="Times" w:hAnsi="Times"/>
          <w:b/>
          <w:sz w:val="32"/>
          <w:szCs w:val="32"/>
        </w:rPr>
        <w:tab/>
      </w:r>
      <w:r>
        <w:rPr>
          <w:rFonts w:ascii="Times" w:hAnsi="Times"/>
          <w:b/>
          <w:sz w:val="32"/>
          <w:szCs w:val="32"/>
        </w:rPr>
        <w:tab/>
        <w:t xml:space="preserve">    </w:t>
      </w:r>
      <w:r w:rsidR="00F52230">
        <w:rPr>
          <w:rFonts w:ascii="Times" w:hAnsi="Times"/>
          <w:b/>
          <w:sz w:val="32"/>
          <w:szCs w:val="32"/>
        </w:rPr>
        <w:t>201</w:t>
      </w:r>
      <w:r w:rsidR="006033B6">
        <w:rPr>
          <w:rFonts w:ascii="Times" w:hAnsi="Times"/>
          <w:b/>
          <w:sz w:val="32"/>
          <w:szCs w:val="32"/>
        </w:rPr>
        <w:t>8</w:t>
      </w:r>
    </w:p>
    <w:p w14:paraId="5212C206" w14:textId="77777777" w:rsidR="00D8626C" w:rsidRDefault="00D8626C">
      <w:pPr>
        <w:ind w:right="-7"/>
        <w:rPr>
          <w:rFonts w:ascii="Times" w:hAnsi="Times"/>
          <w:b/>
          <w:sz w:val="16"/>
          <w:szCs w:val="16"/>
        </w:rPr>
      </w:pPr>
    </w:p>
    <w:p w14:paraId="34AA4CFA" w14:textId="77777777" w:rsidR="00D8626C" w:rsidRDefault="00D8626C">
      <w:pPr>
        <w:pStyle w:val="Heading6"/>
        <w:jc w:val="left"/>
        <w:rPr>
          <w:sz w:val="28"/>
          <w:szCs w:val="28"/>
          <w:lang w:val="en-AU"/>
        </w:rPr>
      </w:pPr>
      <w:bookmarkStart w:id="1" w:name="OLE_LINK1"/>
      <w:bookmarkStart w:id="2" w:name="OLE_LINK2"/>
      <w:r>
        <w:rPr>
          <w:sz w:val="28"/>
          <w:szCs w:val="28"/>
          <w:lang w:val="en-AU"/>
        </w:rPr>
        <w:t>STUDENT NUMBER</w:t>
      </w:r>
    </w:p>
    <w:p w14:paraId="0457E2C6" w14:textId="77777777" w:rsidR="00D8626C" w:rsidRDefault="00D8626C">
      <w:r>
        <w:tab/>
      </w:r>
      <w:r>
        <w:tab/>
      </w:r>
      <w:r>
        <w:tab/>
      </w:r>
      <w:r>
        <w:tab/>
      </w:r>
      <w:r>
        <w:tab/>
      </w:r>
      <w:r>
        <w:tab/>
      </w:r>
      <w:r>
        <w:tab/>
      </w:r>
      <w:r>
        <w:tab/>
      </w:r>
      <w:r>
        <w:tab/>
      </w:r>
      <w:r>
        <w:tab/>
      </w:r>
      <w:r>
        <w:tab/>
        <w:t xml:space="preserve">  Letter</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51"/>
        <w:gridCol w:w="840"/>
        <w:gridCol w:w="240"/>
        <w:gridCol w:w="840"/>
        <w:gridCol w:w="840"/>
        <w:gridCol w:w="840"/>
        <w:gridCol w:w="840"/>
        <w:gridCol w:w="840"/>
        <w:gridCol w:w="840"/>
        <w:gridCol w:w="240"/>
        <w:gridCol w:w="720"/>
      </w:tblGrid>
      <w:tr w:rsidR="00D8626C" w14:paraId="6F8F4E4A" w14:textId="77777777">
        <w:trPr>
          <w:cantSplit/>
        </w:trPr>
        <w:tc>
          <w:tcPr>
            <w:tcW w:w="937" w:type="dxa"/>
            <w:vMerge w:val="restart"/>
            <w:tcBorders>
              <w:top w:val="nil"/>
              <w:left w:val="nil"/>
              <w:bottom w:val="nil"/>
              <w:right w:val="single" w:sz="4" w:space="0" w:color="auto"/>
            </w:tcBorders>
          </w:tcPr>
          <w:p w14:paraId="3AA37223" w14:textId="77777777" w:rsidR="00D8626C" w:rsidRDefault="00D8626C">
            <w:pPr>
              <w:rPr>
                <w:lang w:val="en-US"/>
              </w:rPr>
            </w:pPr>
            <w:r>
              <w:rPr>
                <w:lang w:val="en-US"/>
              </w:rPr>
              <w:t>Figures</w:t>
            </w:r>
          </w:p>
          <w:p w14:paraId="2B5E8900" w14:textId="77777777" w:rsidR="00D8626C" w:rsidRDefault="00D8626C">
            <w:pPr>
              <w:rPr>
                <w:lang w:val="en-US"/>
              </w:rPr>
            </w:pPr>
            <w:r>
              <w:rPr>
                <w:lang w:val="en-US"/>
              </w:rPr>
              <w:t>Words</w:t>
            </w:r>
          </w:p>
        </w:tc>
        <w:tc>
          <w:tcPr>
            <w:tcW w:w="851" w:type="dxa"/>
            <w:tcBorders>
              <w:left w:val="single" w:sz="4" w:space="0" w:color="auto"/>
              <w:bottom w:val="single" w:sz="4" w:space="0" w:color="auto"/>
            </w:tcBorders>
          </w:tcPr>
          <w:p w14:paraId="64BA8822" w14:textId="77777777" w:rsidR="00D8626C" w:rsidRDefault="00D8626C">
            <w:pPr>
              <w:rPr>
                <w:lang w:val="en-US"/>
              </w:rPr>
            </w:pPr>
          </w:p>
        </w:tc>
        <w:tc>
          <w:tcPr>
            <w:tcW w:w="840" w:type="dxa"/>
            <w:tcBorders>
              <w:right w:val="single" w:sz="4" w:space="0" w:color="auto"/>
            </w:tcBorders>
          </w:tcPr>
          <w:p w14:paraId="630576F6" w14:textId="77777777" w:rsidR="00D8626C" w:rsidRDefault="00D8626C">
            <w:pPr>
              <w:rPr>
                <w:lang w:val="en-US"/>
              </w:rPr>
            </w:pPr>
          </w:p>
        </w:tc>
        <w:tc>
          <w:tcPr>
            <w:tcW w:w="240" w:type="dxa"/>
            <w:tcBorders>
              <w:top w:val="nil"/>
              <w:left w:val="single" w:sz="4" w:space="0" w:color="auto"/>
              <w:bottom w:val="nil"/>
              <w:right w:val="single" w:sz="4" w:space="0" w:color="auto"/>
            </w:tcBorders>
          </w:tcPr>
          <w:p w14:paraId="63B1A9CF" w14:textId="77777777" w:rsidR="00D8626C" w:rsidRDefault="00D8626C">
            <w:pPr>
              <w:rPr>
                <w:lang w:val="en-US"/>
              </w:rPr>
            </w:pPr>
          </w:p>
        </w:tc>
        <w:tc>
          <w:tcPr>
            <w:tcW w:w="840" w:type="dxa"/>
            <w:tcBorders>
              <w:left w:val="single" w:sz="4" w:space="0" w:color="auto"/>
            </w:tcBorders>
          </w:tcPr>
          <w:p w14:paraId="31CC605D" w14:textId="77777777" w:rsidR="00D8626C" w:rsidRDefault="00D8626C">
            <w:pPr>
              <w:rPr>
                <w:lang w:val="en-US"/>
              </w:rPr>
            </w:pPr>
          </w:p>
        </w:tc>
        <w:tc>
          <w:tcPr>
            <w:tcW w:w="840" w:type="dxa"/>
          </w:tcPr>
          <w:p w14:paraId="0899946C" w14:textId="77777777" w:rsidR="00D8626C" w:rsidRDefault="00D8626C">
            <w:pPr>
              <w:rPr>
                <w:lang w:val="en-US"/>
              </w:rPr>
            </w:pPr>
          </w:p>
        </w:tc>
        <w:tc>
          <w:tcPr>
            <w:tcW w:w="840" w:type="dxa"/>
          </w:tcPr>
          <w:p w14:paraId="06DFB566" w14:textId="77777777" w:rsidR="00D8626C" w:rsidRDefault="00D8626C">
            <w:pPr>
              <w:rPr>
                <w:lang w:val="en-US"/>
              </w:rPr>
            </w:pPr>
          </w:p>
        </w:tc>
        <w:tc>
          <w:tcPr>
            <w:tcW w:w="840" w:type="dxa"/>
          </w:tcPr>
          <w:p w14:paraId="4F3ECC71" w14:textId="77777777" w:rsidR="00D8626C" w:rsidRDefault="00D8626C">
            <w:pPr>
              <w:rPr>
                <w:lang w:val="en-US"/>
              </w:rPr>
            </w:pPr>
          </w:p>
        </w:tc>
        <w:tc>
          <w:tcPr>
            <w:tcW w:w="840" w:type="dxa"/>
          </w:tcPr>
          <w:p w14:paraId="3735E258" w14:textId="77777777" w:rsidR="00D8626C" w:rsidRDefault="00D8626C">
            <w:pPr>
              <w:rPr>
                <w:lang w:val="en-US"/>
              </w:rPr>
            </w:pPr>
          </w:p>
        </w:tc>
        <w:tc>
          <w:tcPr>
            <w:tcW w:w="840" w:type="dxa"/>
            <w:tcBorders>
              <w:right w:val="single" w:sz="4" w:space="0" w:color="auto"/>
            </w:tcBorders>
          </w:tcPr>
          <w:p w14:paraId="293914E6" w14:textId="77777777" w:rsidR="00D8626C" w:rsidRDefault="00D8626C">
            <w:pPr>
              <w:rPr>
                <w:lang w:val="en-US"/>
              </w:rPr>
            </w:pPr>
          </w:p>
        </w:tc>
        <w:tc>
          <w:tcPr>
            <w:tcW w:w="240" w:type="dxa"/>
            <w:tcBorders>
              <w:top w:val="nil"/>
              <w:left w:val="single" w:sz="4" w:space="0" w:color="auto"/>
              <w:bottom w:val="nil"/>
              <w:right w:val="single" w:sz="4" w:space="0" w:color="auto"/>
            </w:tcBorders>
          </w:tcPr>
          <w:p w14:paraId="0DE3879C" w14:textId="77777777" w:rsidR="00D8626C" w:rsidRDefault="00D8626C">
            <w:pPr>
              <w:rPr>
                <w:lang w:val="en-US"/>
              </w:rPr>
            </w:pPr>
          </w:p>
        </w:tc>
        <w:tc>
          <w:tcPr>
            <w:tcW w:w="720" w:type="dxa"/>
            <w:tcBorders>
              <w:left w:val="single" w:sz="4" w:space="0" w:color="auto"/>
              <w:bottom w:val="single" w:sz="4" w:space="0" w:color="auto"/>
            </w:tcBorders>
          </w:tcPr>
          <w:p w14:paraId="6CD62D28" w14:textId="77777777" w:rsidR="00D8626C" w:rsidRDefault="00D8626C">
            <w:pPr>
              <w:rPr>
                <w:lang w:val="en-US"/>
              </w:rPr>
            </w:pPr>
          </w:p>
        </w:tc>
      </w:tr>
      <w:tr w:rsidR="00D8626C" w14:paraId="2868F5D1" w14:textId="77777777">
        <w:trPr>
          <w:cantSplit/>
        </w:trPr>
        <w:tc>
          <w:tcPr>
            <w:tcW w:w="937" w:type="dxa"/>
            <w:vMerge/>
            <w:tcBorders>
              <w:top w:val="nil"/>
              <w:left w:val="nil"/>
              <w:bottom w:val="nil"/>
              <w:right w:val="single" w:sz="4" w:space="0" w:color="auto"/>
            </w:tcBorders>
          </w:tcPr>
          <w:p w14:paraId="67BB6956" w14:textId="77777777" w:rsidR="00D8626C" w:rsidRDefault="00D8626C">
            <w:pPr>
              <w:rPr>
                <w:lang w:val="en-US"/>
              </w:rPr>
            </w:pPr>
          </w:p>
        </w:tc>
        <w:tc>
          <w:tcPr>
            <w:tcW w:w="851" w:type="dxa"/>
            <w:tcBorders>
              <w:top w:val="single" w:sz="4" w:space="0" w:color="auto"/>
              <w:left w:val="single" w:sz="4" w:space="0" w:color="auto"/>
            </w:tcBorders>
          </w:tcPr>
          <w:p w14:paraId="1BC4FD35" w14:textId="77777777" w:rsidR="00D8626C" w:rsidRDefault="00D8626C">
            <w:pPr>
              <w:rPr>
                <w:lang w:val="en-US"/>
              </w:rPr>
            </w:pPr>
          </w:p>
        </w:tc>
        <w:tc>
          <w:tcPr>
            <w:tcW w:w="840" w:type="dxa"/>
            <w:tcBorders>
              <w:right w:val="single" w:sz="4" w:space="0" w:color="auto"/>
            </w:tcBorders>
          </w:tcPr>
          <w:p w14:paraId="6F32A27B" w14:textId="77777777" w:rsidR="00D8626C" w:rsidRDefault="00D8626C">
            <w:pPr>
              <w:rPr>
                <w:lang w:val="en-US"/>
              </w:rPr>
            </w:pPr>
          </w:p>
        </w:tc>
        <w:tc>
          <w:tcPr>
            <w:tcW w:w="240" w:type="dxa"/>
            <w:tcBorders>
              <w:top w:val="nil"/>
              <w:left w:val="single" w:sz="4" w:space="0" w:color="auto"/>
              <w:bottom w:val="nil"/>
              <w:right w:val="single" w:sz="4" w:space="0" w:color="auto"/>
            </w:tcBorders>
          </w:tcPr>
          <w:p w14:paraId="04904CC9" w14:textId="77777777" w:rsidR="00D8626C" w:rsidRDefault="00D8626C">
            <w:pPr>
              <w:rPr>
                <w:lang w:val="en-US"/>
              </w:rPr>
            </w:pPr>
          </w:p>
        </w:tc>
        <w:tc>
          <w:tcPr>
            <w:tcW w:w="840" w:type="dxa"/>
            <w:tcBorders>
              <w:left w:val="single" w:sz="4" w:space="0" w:color="auto"/>
            </w:tcBorders>
          </w:tcPr>
          <w:p w14:paraId="2EDE777D" w14:textId="77777777" w:rsidR="00D8626C" w:rsidRDefault="00D8626C">
            <w:pPr>
              <w:rPr>
                <w:lang w:val="en-US"/>
              </w:rPr>
            </w:pPr>
          </w:p>
        </w:tc>
        <w:tc>
          <w:tcPr>
            <w:tcW w:w="840" w:type="dxa"/>
          </w:tcPr>
          <w:p w14:paraId="279AC04B" w14:textId="77777777" w:rsidR="00D8626C" w:rsidRDefault="00D8626C">
            <w:pPr>
              <w:rPr>
                <w:lang w:val="en-US"/>
              </w:rPr>
            </w:pPr>
          </w:p>
        </w:tc>
        <w:tc>
          <w:tcPr>
            <w:tcW w:w="840" w:type="dxa"/>
          </w:tcPr>
          <w:p w14:paraId="76CFB477" w14:textId="77777777" w:rsidR="00D8626C" w:rsidRDefault="00D8626C">
            <w:pPr>
              <w:rPr>
                <w:lang w:val="en-US"/>
              </w:rPr>
            </w:pPr>
          </w:p>
        </w:tc>
        <w:tc>
          <w:tcPr>
            <w:tcW w:w="840" w:type="dxa"/>
          </w:tcPr>
          <w:p w14:paraId="194B346A" w14:textId="77777777" w:rsidR="00D8626C" w:rsidRDefault="00D8626C">
            <w:pPr>
              <w:rPr>
                <w:lang w:val="en-US"/>
              </w:rPr>
            </w:pPr>
          </w:p>
        </w:tc>
        <w:tc>
          <w:tcPr>
            <w:tcW w:w="840" w:type="dxa"/>
          </w:tcPr>
          <w:p w14:paraId="752691A8" w14:textId="77777777" w:rsidR="00D8626C" w:rsidRDefault="00D8626C">
            <w:pPr>
              <w:rPr>
                <w:lang w:val="en-US"/>
              </w:rPr>
            </w:pPr>
          </w:p>
        </w:tc>
        <w:tc>
          <w:tcPr>
            <w:tcW w:w="840" w:type="dxa"/>
            <w:tcBorders>
              <w:right w:val="single" w:sz="4" w:space="0" w:color="auto"/>
            </w:tcBorders>
          </w:tcPr>
          <w:p w14:paraId="63AEE15A" w14:textId="77777777" w:rsidR="00D8626C" w:rsidRDefault="00D8626C">
            <w:pPr>
              <w:rPr>
                <w:lang w:val="en-US"/>
              </w:rPr>
            </w:pPr>
          </w:p>
        </w:tc>
        <w:tc>
          <w:tcPr>
            <w:tcW w:w="240" w:type="dxa"/>
            <w:tcBorders>
              <w:top w:val="nil"/>
              <w:left w:val="single" w:sz="4" w:space="0" w:color="auto"/>
              <w:bottom w:val="nil"/>
              <w:right w:val="nil"/>
            </w:tcBorders>
          </w:tcPr>
          <w:p w14:paraId="47081555" w14:textId="77777777" w:rsidR="00D8626C" w:rsidRDefault="00D8626C">
            <w:pPr>
              <w:rPr>
                <w:lang w:val="en-US"/>
              </w:rPr>
            </w:pPr>
          </w:p>
        </w:tc>
        <w:tc>
          <w:tcPr>
            <w:tcW w:w="720" w:type="dxa"/>
            <w:tcBorders>
              <w:top w:val="single" w:sz="4" w:space="0" w:color="auto"/>
              <w:left w:val="nil"/>
              <w:bottom w:val="nil"/>
              <w:right w:val="nil"/>
            </w:tcBorders>
          </w:tcPr>
          <w:p w14:paraId="1C273D57" w14:textId="77777777" w:rsidR="00D8626C" w:rsidRDefault="00D8626C">
            <w:pPr>
              <w:rPr>
                <w:lang w:val="en-US"/>
              </w:rPr>
            </w:pPr>
          </w:p>
        </w:tc>
      </w:tr>
    </w:tbl>
    <w:p w14:paraId="5DAB2A24" w14:textId="77777777" w:rsidR="00D8626C" w:rsidRDefault="00D8626C">
      <w:pPr>
        <w:rPr>
          <w:sz w:val="16"/>
          <w:szCs w:val="16"/>
          <w:lang w:val="en-US"/>
        </w:rPr>
      </w:pPr>
    </w:p>
    <w:p w14:paraId="0A7C9168" w14:textId="77777777" w:rsidR="00D8626C" w:rsidRDefault="00D8626C">
      <w:pPr>
        <w:rPr>
          <w:sz w:val="16"/>
          <w:szCs w:val="16"/>
          <w:lang w:val="en-US"/>
        </w:rPr>
      </w:pPr>
    </w:p>
    <w:bookmarkEnd w:id="1"/>
    <w:bookmarkEnd w:id="2"/>
    <w:p w14:paraId="67E2EC97" w14:textId="77777777" w:rsidR="00D8626C" w:rsidRDefault="00483464">
      <w:pPr>
        <w:pStyle w:val="Heading6"/>
        <w:rPr>
          <w:sz w:val="16"/>
          <w:szCs w:val="16"/>
        </w:rPr>
      </w:pPr>
      <w:r>
        <w:t>MATHEMATICAL METHODS</w:t>
      </w:r>
    </w:p>
    <w:p w14:paraId="079B4456" w14:textId="77777777" w:rsidR="00D8626C" w:rsidRDefault="00D8626C">
      <w:pPr>
        <w:ind w:right="-7"/>
        <w:jc w:val="center"/>
        <w:rPr>
          <w:rFonts w:ascii="Times" w:hAnsi="Times"/>
          <w:b/>
          <w:sz w:val="40"/>
        </w:rPr>
      </w:pPr>
      <w:r>
        <w:rPr>
          <w:rFonts w:ascii="Times" w:hAnsi="Times"/>
          <w:b/>
          <w:sz w:val="40"/>
        </w:rPr>
        <w:t xml:space="preserve">Trial Written Examination 2 </w:t>
      </w:r>
    </w:p>
    <w:p w14:paraId="6A9944CC" w14:textId="77777777" w:rsidR="00D8626C" w:rsidRDefault="00D8626C">
      <w:pPr>
        <w:ind w:right="-7"/>
        <w:jc w:val="center"/>
        <w:rPr>
          <w:rFonts w:ascii="Times" w:hAnsi="Times"/>
          <w:b/>
        </w:rPr>
      </w:pPr>
    </w:p>
    <w:p w14:paraId="14F130BC" w14:textId="77777777" w:rsidR="00D8626C" w:rsidRDefault="00D8626C">
      <w:pPr>
        <w:ind w:right="-7"/>
        <w:jc w:val="center"/>
        <w:rPr>
          <w:rFonts w:ascii="Times" w:hAnsi="Times"/>
          <w:sz w:val="48"/>
        </w:rPr>
      </w:pPr>
      <w:r>
        <w:rPr>
          <w:rFonts w:ascii="Times" w:hAnsi="Times"/>
          <w:sz w:val="28"/>
        </w:rPr>
        <w:t>Reading time:   15 minutes</w:t>
      </w:r>
    </w:p>
    <w:p w14:paraId="03E761FC" w14:textId="77777777" w:rsidR="00D8626C" w:rsidRDefault="00D8626C">
      <w:pPr>
        <w:ind w:right="-7"/>
        <w:jc w:val="center"/>
        <w:rPr>
          <w:rFonts w:ascii="Times" w:hAnsi="Times"/>
          <w:sz w:val="28"/>
        </w:rPr>
      </w:pPr>
      <w:r>
        <w:rPr>
          <w:rFonts w:ascii="Times" w:hAnsi="Times"/>
          <w:sz w:val="28"/>
        </w:rPr>
        <w:t xml:space="preserve">Total writing time:   2 hours </w:t>
      </w:r>
    </w:p>
    <w:p w14:paraId="5EA6B12C" w14:textId="77777777" w:rsidR="00D8626C" w:rsidRDefault="00D8626C">
      <w:pPr>
        <w:ind w:right="-7"/>
        <w:jc w:val="center"/>
        <w:rPr>
          <w:rFonts w:ascii="Times" w:hAnsi="Times"/>
          <w:sz w:val="16"/>
          <w:szCs w:val="16"/>
        </w:rPr>
      </w:pPr>
    </w:p>
    <w:p w14:paraId="3BE7E0C4" w14:textId="77777777" w:rsidR="00D8626C" w:rsidRDefault="00D8626C">
      <w:pPr>
        <w:ind w:right="-7"/>
        <w:jc w:val="center"/>
        <w:rPr>
          <w:rFonts w:ascii="Times" w:hAnsi="Times"/>
          <w:b/>
          <w:sz w:val="32"/>
          <w:szCs w:val="32"/>
        </w:rPr>
      </w:pPr>
      <w:r>
        <w:rPr>
          <w:rFonts w:ascii="Times" w:hAnsi="Times"/>
          <w:b/>
          <w:sz w:val="32"/>
          <w:szCs w:val="32"/>
        </w:rPr>
        <w:t>QUESTION AND ANSWER  BOOK</w:t>
      </w:r>
    </w:p>
    <w:p w14:paraId="49A69BBD" w14:textId="77777777" w:rsidR="00D8626C" w:rsidRDefault="00D8626C">
      <w:pPr>
        <w:ind w:right="-7"/>
        <w:jc w:val="center"/>
        <w:rPr>
          <w:rFonts w:ascii="Times" w:hAnsi="Times"/>
          <w:sz w:val="16"/>
          <w:szCs w:val="16"/>
        </w:rPr>
      </w:pPr>
    </w:p>
    <w:p w14:paraId="17B18804" w14:textId="77777777" w:rsidR="00D8626C" w:rsidRDefault="00D8626C">
      <w:pPr>
        <w:ind w:right="-7"/>
        <w:jc w:val="center"/>
        <w:rPr>
          <w:rFonts w:ascii="Times" w:hAnsi="Times"/>
          <w:b/>
        </w:rPr>
      </w:pPr>
      <w:r>
        <w:rPr>
          <w:rFonts w:ascii="Times" w:hAnsi="Times"/>
          <w:b/>
        </w:rPr>
        <w:t>Structure of book</w:t>
      </w:r>
    </w:p>
    <w:tbl>
      <w:tblPr>
        <w:tblW w:w="8040" w:type="dxa"/>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0"/>
      </w:tblGrid>
      <w:tr w:rsidR="00D8626C" w14:paraId="6668F6F6" w14:textId="77777777">
        <w:tc>
          <w:tcPr>
            <w:tcW w:w="8040" w:type="dxa"/>
          </w:tcPr>
          <w:p w14:paraId="10BBB994" w14:textId="77777777" w:rsidR="00D8626C" w:rsidRDefault="00D8626C">
            <w:pPr>
              <w:pStyle w:val="Default"/>
              <w:ind w:hanging="348"/>
              <w:rPr>
                <w:i/>
              </w:rPr>
            </w:pPr>
            <w:r>
              <w:rPr>
                <w:i/>
              </w:rPr>
              <w:t xml:space="preserve">           Section                  Number of                   Number of questions                 Number of</w:t>
            </w:r>
          </w:p>
          <w:p w14:paraId="0CCB181E" w14:textId="77777777" w:rsidR="00D8626C" w:rsidRDefault="00D8626C">
            <w:pPr>
              <w:pStyle w:val="Default"/>
              <w:ind w:hanging="348"/>
              <w:rPr>
                <w:i/>
                <w:sz w:val="24"/>
                <w:szCs w:val="24"/>
              </w:rPr>
            </w:pPr>
            <w:r>
              <w:rPr>
                <w:i/>
              </w:rPr>
              <w:t xml:space="preserve">                                            questions                        to be answered                        marks</w:t>
            </w:r>
          </w:p>
        </w:tc>
      </w:tr>
      <w:tr w:rsidR="00D8626C" w14:paraId="47D59D10" w14:textId="77777777">
        <w:trPr>
          <w:trHeight w:val="390"/>
        </w:trPr>
        <w:tc>
          <w:tcPr>
            <w:tcW w:w="8040" w:type="dxa"/>
          </w:tcPr>
          <w:p w14:paraId="63D720D1" w14:textId="77777777" w:rsidR="00D8626C" w:rsidRDefault="00D8626C">
            <w:pPr>
              <w:pStyle w:val="Default"/>
              <w:ind w:hanging="348"/>
            </w:pPr>
            <w:r>
              <w:rPr>
                <w:sz w:val="24"/>
                <w:szCs w:val="24"/>
              </w:rPr>
              <w:t xml:space="preserve">            </w:t>
            </w:r>
            <w:r w:rsidR="008411FE">
              <w:rPr>
                <w:sz w:val="24"/>
                <w:szCs w:val="24"/>
              </w:rPr>
              <w:t xml:space="preserve"> </w:t>
            </w:r>
            <w:r w:rsidR="00E87A97">
              <w:t>A</w:t>
            </w:r>
            <w:r>
              <w:t xml:space="preserve">  </w:t>
            </w:r>
            <w:r w:rsidR="001525AB">
              <w:t xml:space="preserve">                              20</w:t>
            </w:r>
            <w:r>
              <w:t xml:space="preserve">         </w:t>
            </w:r>
            <w:r w:rsidR="001525AB">
              <w:t xml:space="preserve">                              20</w:t>
            </w:r>
            <w:r>
              <w:t xml:space="preserve">         </w:t>
            </w:r>
            <w:r w:rsidR="001525AB">
              <w:t xml:space="preserve">                              20</w:t>
            </w:r>
          </w:p>
          <w:p w14:paraId="4F12EFE1" w14:textId="77777777" w:rsidR="00D8626C" w:rsidRDefault="00D8626C">
            <w:pPr>
              <w:pStyle w:val="Default"/>
              <w:ind w:hanging="348"/>
            </w:pPr>
            <w:r>
              <w:t xml:space="preserve">              </w:t>
            </w:r>
            <w:r w:rsidR="00414884">
              <w:t xml:space="preserve"> </w:t>
            </w:r>
            <w:r w:rsidR="008411FE">
              <w:t xml:space="preserve"> </w:t>
            </w:r>
            <w:r w:rsidR="00E87A97">
              <w:t>B</w:t>
            </w:r>
            <w:r>
              <w:t xml:space="preserve">  </w:t>
            </w:r>
            <w:r w:rsidR="00414884">
              <w:t xml:space="preserve">                       </w:t>
            </w:r>
            <w:r w:rsidR="005D34DE">
              <w:t xml:space="preserve">       </w:t>
            </w:r>
            <w:r w:rsidR="00F52230">
              <w:t>4</w:t>
            </w:r>
            <w:r>
              <w:t xml:space="preserve">           </w:t>
            </w:r>
            <w:r w:rsidR="005D34DE">
              <w:t xml:space="preserve">                               </w:t>
            </w:r>
            <w:r w:rsidR="00F52230">
              <w:t>4</w:t>
            </w:r>
            <w:r>
              <w:t xml:space="preserve">         </w:t>
            </w:r>
            <w:r w:rsidR="001525AB">
              <w:t xml:space="preserve">                              </w:t>
            </w:r>
            <w:r w:rsidR="00F52230">
              <w:t xml:space="preserve"> </w:t>
            </w:r>
            <w:r w:rsidR="001525AB">
              <w:t>60</w:t>
            </w:r>
          </w:p>
          <w:p w14:paraId="2489718B" w14:textId="77777777" w:rsidR="00D8626C" w:rsidRDefault="00D8626C">
            <w:pPr>
              <w:pStyle w:val="Default"/>
              <w:ind w:hanging="348"/>
              <w:rPr>
                <w:sz w:val="24"/>
                <w:szCs w:val="24"/>
              </w:rPr>
            </w:pPr>
            <w:r>
              <w:t xml:space="preserve">                                                                                                                    </w:t>
            </w:r>
            <w:r w:rsidR="008411FE">
              <w:t xml:space="preserve">  </w:t>
            </w:r>
            <w:r>
              <w:t xml:space="preserve">        Total  80</w:t>
            </w:r>
          </w:p>
        </w:tc>
      </w:tr>
    </w:tbl>
    <w:p w14:paraId="68F75829" w14:textId="77777777" w:rsidR="00D8626C" w:rsidRDefault="0077378D">
      <w:pPr>
        <w:ind w:right="-6"/>
        <w:rPr>
          <w:rFonts w:ascii="Times" w:hAnsi="Times"/>
          <w:b/>
        </w:rPr>
        <w:sectPr w:rsidR="00D8626C">
          <w:footerReference w:type="default" r:id="rId12"/>
          <w:type w:val="continuous"/>
          <w:pgSz w:w="12240" w:h="15840"/>
          <w:pgMar w:top="1440" w:right="1797" w:bottom="907" w:left="1797" w:header="720" w:footer="720" w:gutter="0"/>
          <w:cols w:space="720"/>
        </w:sectPr>
      </w:pPr>
      <w:r>
        <w:rPr>
          <w:noProof/>
          <w:lang w:val="en-US"/>
        </w:rPr>
        <mc:AlternateContent>
          <mc:Choice Requires="wps">
            <w:drawing>
              <wp:anchor distT="0" distB="0" distL="114300" distR="114300" simplePos="0" relativeHeight="251651584" behindDoc="0" locked="0" layoutInCell="1" allowOverlap="1" wp14:anchorId="1A3C71D4" wp14:editId="1BE78532">
                <wp:simplePos x="0" y="0"/>
                <wp:positionH relativeFrom="column">
                  <wp:posOffset>-76200</wp:posOffset>
                </wp:positionH>
                <wp:positionV relativeFrom="paragraph">
                  <wp:posOffset>121920</wp:posOffset>
                </wp:positionV>
                <wp:extent cx="6324600" cy="3771900"/>
                <wp:effectExtent l="0" t="0" r="19050" b="19050"/>
                <wp:wrapNone/>
                <wp:docPr id="1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0" cy="3771900"/>
                        </a:xfrm>
                        <a:prstGeom prst="rect">
                          <a:avLst/>
                        </a:prstGeom>
                        <a:solidFill>
                          <a:srgbClr val="FFFFFF"/>
                        </a:solidFill>
                        <a:ln w="9525">
                          <a:solidFill>
                            <a:srgbClr val="000000"/>
                          </a:solidFill>
                          <a:miter lim="800000"/>
                          <a:headEnd/>
                          <a:tailEnd/>
                        </a:ln>
                      </wps:spPr>
                      <wps:txbx>
                        <w:txbxContent>
                          <w:p w14:paraId="25A03981" w14:textId="77777777" w:rsidR="0050129C" w:rsidRDefault="0050129C" w:rsidP="00D433B8">
                            <w:pPr>
                              <w:pStyle w:val="Pa12"/>
                              <w:numPr>
                                <w:ilvl w:val="0"/>
                                <w:numId w:val="3"/>
                              </w:numPr>
                              <w:tabs>
                                <w:tab w:val="clear" w:pos="720"/>
                                <w:tab w:val="num" w:pos="480"/>
                              </w:tabs>
                              <w:spacing w:line="221" w:lineRule="auto"/>
                              <w:ind w:left="482" w:hanging="482"/>
                              <w:rPr>
                                <w:rFonts w:ascii="Times" w:hAnsi="Times"/>
                              </w:rPr>
                            </w:pPr>
                            <w:r>
                              <w:rPr>
                                <w:rFonts w:ascii="Times" w:hAnsi="Times"/>
                              </w:rPr>
                              <w:t>Students are permitted to bring into the examination room: pens, pencils, highlighters, erasers, sharpeners, rulers, a protractor, set squares, aids for curve sketching, one bound reference, one approved technology (calculator or software) and, if desired, one scientific calculator. Calculator memory DOES NOT need to be cleared. For approved computer-based CAS, their full functionality may be used.</w:t>
                            </w:r>
                          </w:p>
                          <w:p w14:paraId="0ECACCDA" w14:textId="77777777" w:rsidR="0050129C" w:rsidRDefault="0050129C" w:rsidP="00D433B8">
                            <w:pPr>
                              <w:pStyle w:val="Pa12"/>
                              <w:numPr>
                                <w:ilvl w:val="0"/>
                                <w:numId w:val="3"/>
                              </w:numPr>
                              <w:tabs>
                                <w:tab w:val="clear" w:pos="720"/>
                                <w:tab w:val="num" w:pos="480"/>
                              </w:tabs>
                              <w:spacing w:line="221" w:lineRule="auto"/>
                              <w:ind w:left="482" w:hanging="482"/>
                              <w:rPr>
                                <w:rFonts w:ascii="Times" w:hAnsi="Times"/>
                              </w:rPr>
                            </w:pPr>
                            <w:r>
                              <w:t xml:space="preserve">Students are NOT permitted to bring into the examination room: blank sheets of paper and/or white out liquid/tape. </w:t>
                            </w:r>
                          </w:p>
                          <w:p w14:paraId="15218983" w14:textId="77777777" w:rsidR="0050129C" w:rsidRDefault="0050129C">
                            <w:pPr>
                              <w:pStyle w:val="Pa13"/>
                              <w:ind w:left="240" w:hanging="240"/>
                              <w:rPr>
                                <w:rFonts w:ascii="Times" w:hAnsi="Times"/>
                                <w:b/>
                              </w:rPr>
                            </w:pPr>
                            <w:r>
                              <w:rPr>
                                <w:rFonts w:ascii="Times" w:hAnsi="Times"/>
                                <w:b/>
                              </w:rPr>
                              <w:t xml:space="preserve">Materials supplied </w:t>
                            </w:r>
                          </w:p>
                          <w:p w14:paraId="42A5108D" w14:textId="77777777" w:rsidR="0050129C" w:rsidRDefault="0050129C" w:rsidP="00D433B8">
                            <w:pPr>
                              <w:pStyle w:val="Pa12"/>
                              <w:numPr>
                                <w:ilvl w:val="0"/>
                                <w:numId w:val="4"/>
                              </w:numPr>
                              <w:tabs>
                                <w:tab w:val="clear" w:pos="720"/>
                                <w:tab w:val="num" w:pos="480"/>
                              </w:tabs>
                              <w:spacing w:before="100" w:line="240" w:lineRule="auto"/>
                              <w:ind w:left="480" w:hanging="480"/>
                              <w:rPr>
                                <w:rFonts w:ascii="Times" w:hAnsi="Times"/>
                              </w:rPr>
                            </w:pPr>
                            <w:r>
                              <w:rPr>
                                <w:rFonts w:ascii="Times" w:hAnsi="Times"/>
                              </w:rPr>
                              <w:t>Q</w:t>
                            </w:r>
                            <w:r w:rsidR="001F0A23">
                              <w:rPr>
                                <w:rFonts w:ascii="Times" w:hAnsi="Times"/>
                              </w:rPr>
                              <w:t>uestion and answer booklet of 3</w:t>
                            </w:r>
                            <w:r w:rsidR="00717024">
                              <w:rPr>
                                <w:rFonts w:ascii="Times" w:hAnsi="Times"/>
                              </w:rPr>
                              <w:t>3</w:t>
                            </w:r>
                            <w:r>
                              <w:rPr>
                                <w:rFonts w:ascii="Times" w:hAnsi="Times"/>
                              </w:rPr>
                              <w:t xml:space="preserve"> pages. </w:t>
                            </w:r>
                          </w:p>
                          <w:p w14:paraId="5178C045" w14:textId="77777777" w:rsidR="0050129C" w:rsidRDefault="0050129C" w:rsidP="00D433B8">
                            <w:pPr>
                              <w:pStyle w:val="Pa12"/>
                              <w:numPr>
                                <w:ilvl w:val="0"/>
                                <w:numId w:val="4"/>
                              </w:numPr>
                              <w:tabs>
                                <w:tab w:val="clear" w:pos="720"/>
                                <w:tab w:val="num" w:pos="480"/>
                              </w:tabs>
                              <w:spacing w:before="100" w:line="240" w:lineRule="auto"/>
                              <w:ind w:left="480" w:hanging="480"/>
                              <w:rPr>
                                <w:rFonts w:ascii="Times" w:hAnsi="Times"/>
                              </w:rPr>
                            </w:pPr>
                            <w:r>
                              <w:rPr>
                                <w:rFonts w:ascii="Times" w:hAnsi="Times"/>
                              </w:rPr>
                              <w:t>Detachable sheet of miscellaneous formulas at the end of this booklet.</w:t>
                            </w:r>
                          </w:p>
                          <w:p w14:paraId="2075091C" w14:textId="77777777" w:rsidR="0050129C" w:rsidRDefault="0050129C" w:rsidP="00D433B8">
                            <w:pPr>
                              <w:pStyle w:val="Pa12"/>
                              <w:numPr>
                                <w:ilvl w:val="0"/>
                                <w:numId w:val="4"/>
                              </w:numPr>
                              <w:tabs>
                                <w:tab w:val="clear" w:pos="720"/>
                                <w:tab w:val="num" w:pos="480"/>
                              </w:tabs>
                              <w:spacing w:before="100" w:line="240" w:lineRule="auto"/>
                              <w:ind w:hanging="720"/>
                              <w:rPr>
                                <w:rFonts w:ascii="Times" w:hAnsi="Times"/>
                              </w:rPr>
                            </w:pPr>
                            <w:r>
                              <w:t xml:space="preserve">Answer sheet for multiple-choice questions. </w:t>
                            </w:r>
                          </w:p>
                          <w:p w14:paraId="44EB3C2E" w14:textId="77777777" w:rsidR="0050129C" w:rsidRDefault="0050129C">
                            <w:pPr>
                              <w:pStyle w:val="Pa13"/>
                              <w:ind w:left="240" w:hanging="240"/>
                              <w:rPr>
                                <w:rFonts w:ascii="Times" w:hAnsi="Times"/>
                                <w:b/>
                              </w:rPr>
                            </w:pPr>
                            <w:r>
                              <w:rPr>
                                <w:rFonts w:ascii="Times" w:hAnsi="Times"/>
                                <w:b/>
                              </w:rPr>
                              <w:t xml:space="preserve">Instructions </w:t>
                            </w:r>
                          </w:p>
                          <w:p w14:paraId="0F7095B8" w14:textId="77777777" w:rsidR="0050129C" w:rsidRDefault="0050129C" w:rsidP="00D433B8">
                            <w:pPr>
                              <w:pStyle w:val="Pa12"/>
                              <w:numPr>
                                <w:ilvl w:val="0"/>
                                <w:numId w:val="5"/>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14:paraId="6D2C619F" w14:textId="77777777" w:rsidR="0050129C" w:rsidRDefault="0050129C" w:rsidP="00D433B8">
                            <w:pPr>
                              <w:pStyle w:val="Pa12"/>
                              <w:numPr>
                                <w:ilvl w:val="0"/>
                                <w:numId w:val="5"/>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14:paraId="5AAA104A" w14:textId="77777777" w:rsidR="0050129C" w:rsidRDefault="0050129C" w:rsidP="00483464">
                            <w:pPr>
                              <w:pStyle w:val="Default"/>
                              <w:numPr>
                                <w:ilvl w:val="1"/>
                                <w:numId w:val="5"/>
                              </w:numPr>
                              <w:tabs>
                                <w:tab w:val="clear" w:pos="1440"/>
                                <w:tab w:val="num" w:pos="480"/>
                              </w:tabs>
                              <w:ind w:left="480" w:hanging="480"/>
                              <w:rPr>
                                <w:rFonts w:ascii="Times" w:hAnsi="Times"/>
                                <w:sz w:val="24"/>
                                <w:szCs w:val="24"/>
                              </w:rPr>
                            </w:pPr>
                            <w:r>
                              <w:rPr>
                                <w:rFonts w:ascii="Times" w:hAnsi="Times"/>
                                <w:sz w:val="24"/>
                                <w:szCs w:val="24"/>
                              </w:rPr>
                              <w:t xml:space="preserve">Write your </w:t>
                            </w:r>
                            <w:r>
                              <w:rPr>
                                <w:rFonts w:ascii="Times" w:hAnsi="Times"/>
                                <w:b/>
                                <w:sz w:val="24"/>
                                <w:szCs w:val="24"/>
                              </w:rPr>
                              <w:t>name</w:t>
                            </w:r>
                            <w:r>
                              <w:rPr>
                                <w:rFonts w:ascii="Times" w:hAnsi="Times"/>
                                <w:sz w:val="24"/>
                                <w:szCs w:val="24"/>
                              </w:rPr>
                              <w:t xml:space="preserve"> and </w:t>
                            </w:r>
                            <w:r>
                              <w:rPr>
                                <w:rFonts w:ascii="Times" w:hAnsi="Times"/>
                                <w:b/>
                                <w:sz w:val="24"/>
                                <w:szCs w:val="24"/>
                              </w:rPr>
                              <w:t>student number</w:t>
                            </w:r>
                            <w:r>
                              <w:rPr>
                                <w:rFonts w:ascii="Times" w:hAnsi="Times"/>
                                <w:sz w:val="24"/>
                                <w:szCs w:val="24"/>
                              </w:rPr>
                              <w:t xml:space="preserve"> on your answer sheet for multiple-choice questions, and sign your name in the space provided to verify this.</w:t>
                            </w:r>
                          </w:p>
                          <w:p w14:paraId="493FC6B7" w14:textId="77777777" w:rsidR="0050129C" w:rsidRPr="00483464" w:rsidRDefault="0050129C" w:rsidP="00483464">
                            <w:pPr>
                              <w:pStyle w:val="Default"/>
                              <w:numPr>
                                <w:ilvl w:val="1"/>
                                <w:numId w:val="5"/>
                              </w:numPr>
                              <w:tabs>
                                <w:tab w:val="clear" w:pos="1440"/>
                                <w:tab w:val="num" w:pos="480"/>
                              </w:tabs>
                              <w:ind w:left="480" w:hanging="480"/>
                              <w:rPr>
                                <w:rFonts w:ascii="Times New Roman" w:hAnsi="Times New Roman"/>
                                <w:sz w:val="28"/>
                                <w:szCs w:val="24"/>
                              </w:rPr>
                            </w:pPr>
                            <w:r w:rsidRPr="00483464">
                              <w:rPr>
                                <w:rFonts w:ascii="Times New Roman" w:hAnsi="Times New Roman"/>
                                <w:sz w:val="24"/>
                              </w:rPr>
                              <w:t>Unless otherwise indicated, the diagrams in this booklet are</w:t>
                            </w:r>
                            <w:r w:rsidRPr="00483464">
                              <w:rPr>
                                <w:rFonts w:ascii="Times New Roman" w:hAnsi="Times New Roman"/>
                                <w:b/>
                                <w:sz w:val="24"/>
                              </w:rPr>
                              <w:t xml:space="preserve"> not</w:t>
                            </w:r>
                            <w:r w:rsidRPr="00483464">
                              <w:rPr>
                                <w:rFonts w:ascii="Times New Roman" w:hAnsi="Times New Roman"/>
                                <w:sz w:val="24"/>
                              </w:rPr>
                              <w:t xml:space="preserve"> drawn to scale.</w:t>
                            </w:r>
                          </w:p>
                          <w:p w14:paraId="2EB74089" w14:textId="77777777" w:rsidR="0050129C" w:rsidRDefault="0050129C" w:rsidP="00D433B8">
                            <w:pPr>
                              <w:pStyle w:val="Pa12"/>
                              <w:numPr>
                                <w:ilvl w:val="0"/>
                                <w:numId w:val="5"/>
                              </w:numPr>
                              <w:tabs>
                                <w:tab w:val="clear" w:pos="720"/>
                                <w:tab w:val="num" w:pos="480"/>
                              </w:tabs>
                              <w:spacing w:before="100"/>
                              <w:ind w:hanging="720"/>
                              <w:rPr>
                                <w:rFonts w:ascii="Times" w:hAnsi="Times"/>
                              </w:rPr>
                            </w:pPr>
                            <w:r>
                              <w:t>All written responses must be in English.</w:t>
                            </w:r>
                          </w:p>
                          <w:p w14:paraId="47338A61" w14:textId="77777777" w:rsidR="0050129C" w:rsidRDefault="0050129C">
                            <w:pPr>
                              <w:pStyle w:val="Pa12"/>
                              <w:spacing w:before="100"/>
                              <w:rPr>
                                <w:rFonts w:ascii="Times" w:hAnsi="Times"/>
                              </w:rPr>
                            </w:pPr>
                            <w:r>
                              <w:rPr>
                                <w:rFonts w:ascii="Times" w:hAnsi="Times"/>
                                <w:b/>
                              </w:rPr>
                              <w:t>At the end of the examination</w:t>
                            </w:r>
                          </w:p>
                          <w:p w14:paraId="1F509770" w14:textId="77777777" w:rsidR="0050129C" w:rsidRDefault="0050129C" w:rsidP="00D433B8">
                            <w:pPr>
                              <w:pStyle w:val="Pa12"/>
                              <w:numPr>
                                <w:ilvl w:val="0"/>
                                <w:numId w:val="5"/>
                              </w:numPr>
                              <w:tabs>
                                <w:tab w:val="clear" w:pos="720"/>
                                <w:tab w:val="num" w:pos="480"/>
                              </w:tabs>
                              <w:spacing w:before="100"/>
                              <w:ind w:hanging="720"/>
                              <w:rPr>
                                <w:rFonts w:ascii="Times" w:hAnsi="Times"/>
                              </w:rPr>
                            </w:pPr>
                            <w:r>
                              <w:t xml:space="preserve">Place the answer sheet for multiple-choice questions inside the front cover of this boo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6pt;margin-top:9.6pt;width:498pt;height:29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">
                <v:textbox>
                  <w:txbxContent>
                    <w:p w:rsidR="0050129C" w:rsidRDefault="0050129C" w:rsidP="00D433B8">
                      <w:pPr>
                        <w:pStyle w:val="Pa12"/>
                        <w:numPr>
                          <w:ilvl w:val="0"/>
                          <w:numId w:val="3"/>
                        </w:numPr>
                        <w:tabs>
                          <w:tab w:val="clear" w:pos="720"/>
                          <w:tab w:val="num" w:pos="480"/>
                        </w:tabs>
                        <w:spacing w:line="221" w:lineRule="auto"/>
                        <w:ind w:left="482" w:hanging="482"/>
                        <w:rPr>
                          <w:rFonts w:ascii="Times" w:hAnsi="Times"/>
                        </w:rPr>
                      </w:pPr>
                      <w:r>
                        <w:rPr>
                          <w:rFonts w:ascii="Times" w:hAnsi="Times"/>
                        </w:rPr>
                        <w:t>Students are permitted to bring into the examination room: pens, pencils, highlighters, erasers, sharpeners, rulers, a protractor, set squares, aids for curve sketching, one bound reference, one approved technology (calculator or software) and, if desired, one scientific calculator. Calculator memory DOES NOT need to be cleared. For approved computer-based CAS, their full functionality may be used.</w:t>
                      </w:r>
                    </w:p>
                    <w:p w:rsidR="0050129C" w:rsidRDefault="0050129C" w:rsidP="00D433B8">
                      <w:pPr>
                        <w:pStyle w:val="Pa12"/>
                        <w:numPr>
                          <w:ilvl w:val="0"/>
                          <w:numId w:val="3"/>
                        </w:numPr>
                        <w:tabs>
                          <w:tab w:val="clear" w:pos="720"/>
                          <w:tab w:val="num" w:pos="480"/>
                        </w:tabs>
                        <w:spacing w:line="221" w:lineRule="auto"/>
                        <w:ind w:left="482" w:hanging="482"/>
                        <w:rPr>
                          <w:rFonts w:ascii="Times" w:hAnsi="Times"/>
                        </w:rPr>
                      </w:pPr>
                      <w:r>
                        <w:t xml:space="preserve">Students are NOT permitted to bring into the examination room: blank sheets of paper and/or white out liquid/tape. </w:t>
                      </w:r>
                    </w:p>
                    <w:p w:rsidR="0050129C" w:rsidRDefault="0050129C">
                      <w:pPr>
                        <w:pStyle w:val="Pa13"/>
                        <w:ind w:left="240" w:hanging="240"/>
                        <w:rPr>
                          <w:rFonts w:ascii="Times" w:hAnsi="Times"/>
                          <w:b/>
                        </w:rPr>
                      </w:pPr>
                      <w:r>
                        <w:rPr>
                          <w:rFonts w:ascii="Times" w:hAnsi="Times"/>
                          <w:b/>
                        </w:rPr>
                        <w:t xml:space="preserve">Materials supplied </w:t>
                      </w:r>
                    </w:p>
                    <w:p w:rsidR="0050129C" w:rsidRDefault="0050129C" w:rsidP="00D433B8">
                      <w:pPr>
                        <w:pStyle w:val="Pa12"/>
                        <w:numPr>
                          <w:ilvl w:val="0"/>
                          <w:numId w:val="4"/>
                        </w:numPr>
                        <w:tabs>
                          <w:tab w:val="clear" w:pos="720"/>
                          <w:tab w:val="num" w:pos="480"/>
                        </w:tabs>
                        <w:spacing w:before="100" w:line="240" w:lineRule="auto"/>
                        <w:ind w:left="480" w:hanging="480"/>
                        <w:rPr>
                          <w:rFonts w:ascii="Times" w:hAnsi="Times"/>
                        </w:rPr>
                      </w:pPr>
                      <w:r>
                        <w:rPr>
                          <w:rFonts w:ascii="Times" w:hAnsi="Times"/>
                        </w:rPr>
                        <w:t>Q</w:t>
                      </w:r>
                      <w:r w:rsidR="001F0A23">
                        <w:rPr>
                          <w:rFonts w:ascii="Times" w:hAnsi="Times"/>
                        </w:rPr>
                        <w:t>uestion and answer booklet of 3</w:t>
                      </w:r>
                      <w:r w:rsidR="00717024">
                        <w:rPr>
                          <w:rFonts w:ascii="Times" w:hAnsi="Times"/>
                        </w:rPr>
                        <w:t>3</w:t>
                      </w:r>
                      <w:r>
                        <w:rPr>
                          <w:rFonts w:ascii="Times" w:hAnsi="Times"/>
                        </w:rPr>
                        <w:t xml:space="preserve"> pages. </w:t>
                      </w:r>
                    </w:p>
                    <w:p w:rsidR="0050129C" w:rsidRDefault="0050129C" w:rsidP="00D433B8">
                      <w:pPr>
                        <w:pStyle w:val="Pa12"/>
                        <w:numPr>
                          <w:ilvl w:val="0"/>
                          <w:numId w:val="4"/>
                        </w:numPr>
                        <w:tabs>
                          <w:tab w:val="clear" w:pos="720"/>
                          <w:tab w:val="num" w:pos="480"/>
                        </w:tabs>
                        <w:spacing w:before="100" w:line="240" w:lineRule="auto"/>
                        <w:ind w:left="480" w:hanging="480"/>
                        <w:rPr>
                          <w:rFonts w:ascii="Times" w:hAnsi="Times"/>
                        </w:rPr>
                      </w:pPr>
                      <w:r>
                        <w:rPr>
                          <w:rFonts w:ascii="Times" w:hAnsi="Times"/>
                        </w:rPr>
                        <w:t>Detachable sheet of miscellaneous formulas at the end of this booklet.</w:t>
                      </w:r>
                    </w:p>
                    <w:p w:rsidR="0050129C" w:rsidRDefault="0050129C" w:rsidP="00D433B8">
                      <w:pPr>
                        <w:pStyle w:val="Pa12"/>
                        <w:numPr>
                          <w:ilvl w:val="0"/>
                          <w:numId w:val="4"/>
                        </w:numPr>
                        <w:tabs>
                          <w:tab w:val="clear" w:pos="720"/>
                          <w:tab w:val="num" w:pos="480"/>
                        </w:tabs>
                        <w:spacing w:before="100" w:line="240" w:lineRule="auto"/>
                        <w:ind w:hanging="720"/>
                        <w:rPr>
                          <w:rFonts w:ascii="Times" w:hAnsi="Times"/>
                        </w:rPr>
                      </w:pPr>
                      <w:r>
                        <w:t xml:space="preserve">Answer sheet for multiple-choice questions. </w:t>
                      </w:r>
                    </w:p>
                    <w:p w:rsidR="0050129C" w:rsidRDefault="0050129C">
                      <w:pPr>
                        <w:pStyle w:val="Pa13"/>
                        <w:ind w:left="240" w:hanging="240"/>
                        <w:rPr>
                          <w:rFonts w:ascii="Times" w:hAnsi="Times"/>
                          <w:b/>
                        </w:rPr>
                      </w:pPr>
                      <w:r>
                        <w:rPr>
                          <w:rFonts w:ascii="Times" w:hAnsi="Times"/>
                          <w:b/>
                        </w:rPr>
                        <w:t xml:space="preserve">Instructions </w:t>
                      </w:r>
                    </w:p>
                    <w:p w:rsidR="0050129C" w:rsidRDefault="0050129C" w:rsidP="00D433B8">
                      <w:pPr>
                        <w:pStyle w:val="Pa12"/>
                        <w:numPr>
                          <w:ilvl w:val="0"/>
                          <w:numId w:val="5"/>
                        </w:numPr>
                        <w:tabs>
                          <w:tab w:val="clear" w:pos="720"/>
                          <w:tab w:val="num" w:pos="480"/>
                        </w:tabs>
                        <w:spacing w:before="100"/>
                        <w:ind w:hanging="720"/>
                        <w:rPr>
                          <w:rFonts w:ascii="Times" w:hAnsi="Times"/>
                        </w:rPr>
                      </w:pPr>
                      <w:r>
                        <w:rPr>
                          <w:rFonts w:ascii="Times" w:hAnsi="Times"/>
                        </w:rPr>
                        <w:t xml:space="preserve">Detach the formula sheet from the end of this book during reading time. </w:t>
                      </w:r>
                    </w:p>
                    <w:p w:rsidR="0050129C" w:rsidRDefault="0050129C" w:rsidP="00D433B8">
                      <w:pPr>
                        <w:pStyle w:val="Pa12"/>
                        <w:numPr>
                          <w:ilvl w:val="0"/>
                          <w:numId w:val="5"/>
                        </w:numPr>
                        <w:tabs>
                          <w:tab w:val="clear" w:pos="720"/>
                          <w:tab w:val="num" w:pos="480"/>
                        </w:tabs>
                        <w:spacing w:before="100"/>
                        <w:ind w:hanging="720"/>
                        <w:rPr>
                          <w:rFonts w:ascii="Times" w:hAnsi="Times"/>
                        </w:rPr>
                      </w:pPr>
                      <w:r>
                        <w:rPr>
                          <w:rFonts w:ascii="Times" w:hAnsi="Times"/>
                        </w:rPr>
                        <w:t xml:space="preserve">Write your </w:t>
                      </w:r>
                      <w:r>
                        <w:rPr>
                          <w:rFonts w:ascii="Times" w:hAnsi="Times"/>
                          <w:b/>
                        </w:rPr>
                        <w:t>student number</w:t>
                      </w:r>
                      <w:r>
                        <w:rPr>
                          <w:rFonts w:ascii="Times" w:hAnsi="Times"/>
                        </w:rPr>
                        <w:t xml:space="preserve"> in the space provided above on this page.</w:t>
                      </w:r>
                    </w:p>
                    <w:p w:rsidR="0050129C" w:rsidRDefault="0050129C" w:rsidP="00483464">
                      <w:pPr>
                        <w:pStyle w:val="Default"/>
                        <w:numPr>
                          <w:ilvl w:val="1"/>
                          <w:numId w:val="5"/>
                        </w:numPr>
                        <w:tabs>
                          <w:tab w:val="clear" w:pos="1440"/>
                          <w:tab w:val="num" w:pos="480"/>
                        </w:tabs>
                        <w:ind w:left="480" w:hanging="480"/>
                        <w:rPr>
                          <w:rFonts w:ascii="Times" w:hAnsi="Times"/>
                          <w:sz w:val="24"/>
                          <w:szCs w:val="24"/>
                        </w:rPr>
                      </w:pPr>
                      <w:r>
                        <w:rPr>
                          <w:rFonts w:ascii="Times" w:hAnsi="Times"/>
                          <w:sz w:val="24"/>
                          <w:szCs w:val="24"/>
                        </w:rPr>
                        <w:t xml:space="preserve">Write your </w:t>
                      </w:r>
                      <w:r>
                        <w:rPr>
                          <w:rFonts w:ascii="Times" w:hAnsi="Times"/>
                          <w:b/>
                          <w:sz w:val="24"/>
                          <w:szCs w:val="24"/>
                        </w:rPr>
                        <w:t>name</w:t>
                      </w:r>
                      <w:r>
                        <w:rPr>
                          <w:rFonts w:ascii="Times" w:hAnsi="Times"/>
                          <w:sz w:val="24"/>
                          <w:szCs w:val="24"/>
                        </w:rPr>
                        <w:t xml:space="preserve"> and </w:t>
                      </w:r>
                      <w:r>
                        <w:rPr>
                          <w:rFonts w:ascii="Times" w:hAnsi="Times"/>
                          <w:b/>
                          <w:sz w:val="24"/>
                          <w:szCs w:val="24"/>
                        </w:rPr>
                        <w:t>student number</w:t>
                      </w:r>
                      <w:r>
                        <w:rPr>
                          <w:rFonts w:ascii="Times" w:hAnsi="Times"/>
                          <w:sz w:val="24"/>
                          <w:szCs w:val="24"/>
                        </w:rPr>
                        <w:t xml:space="preserve"> on your answer sheet for multiple-choice questions, and sign your name in the space provided to verify this.</w:t>
                      </w:r>
                    </w:p>
                    <w:p w:rsidR="0050129C" w:rsidRPr="00483464" w:rsidRDefault="0050129C" w:rsidP="00483464">
                      <w:pPr>
                        <w:pStyle w:val="Default"/>
                        <w:numPr>
                          <w:ilvl w:val="1"/>
                          <w:numId w:val="5"/>
                        </w:numPr>
                        <w:tabs>
                          <w:tab w:val="clear" w:pos="1440"/>
                          <w:tab w:val="num" w:pos="480"/>
                        </w:tabs>
                        <w:ind w:left="480" w:hanging="480"/>
                        <w:rPr>
                          <w:rFonts w:ascii="Times New Roman" w:hAnsi="Times New Roman"/>
                          <w:sz w:val="28"/>
                          <w:szCs w:val="24"/>
                        </w:rPr>
                      </w:pPr>
                      <w:r w:rsidRPr="00483464">
                        <w:rPr>
                          <w:rFonts w:ascii="Times New Roman" w:hAnsi="Times New Roman"/>
                          <w:sz w:val="24"/>
                        </w:rPr>
                        <w:t>Unless otherwise indicated, the diagrams in this booklet are</w:t>
                      </w:r>
                      <w:r w:rsidRPr="00483464">
                        <w:rPr>
                          <w:rFonts w:ascii="Times New Roman" w:hAnsi="Times New Roman"/>
                          <w:b/>
                          <w:sz w:val="24"/>
                        </w:rPr>
                        <w:t xml:space="preserve"> not</w:t>
                      </w:r>
                      <w:r w:rsidRPr="00483464">
                        <w:rPr>
                          <w:rFonts w:ascii="Times New Roman" w:hAnsi="Times New Roman"/>
                          <w:sz w:val="24"/>
                        </w:rPr>
                        <w:t xml:space="preserve"> drawn to scale.</w:t>
                      </w:r>
                    </w:p>
                    <w:p w:rsidR="0050129C" w:rsidRDefault="0050129C" w:rsidP="00D433B8">
                      <w:pPr>
                        <w:pStyle w:val="Pa12"/>
                        <w:numPr>
                          <w:ilvl w:val="0"/>
                          <w:numId w:val="5"/>
                        </w:numPr>
                        <w:tabs>
                          <w:tab w:val="clear" w:pos="720"/>
                          <w:tab w:val="num" w:pos="480"/>
                        </w:tabs>
                        <w:spacing w:before="100"/>
                        <w:ind w:hanging="720"/>
                        <w:rPr>
                          <w:rFonts w:ascii="Times" w:hAnsi="Times"/>
                        </w:rPr>
                      </w:pPr>
                      <w:r>
                        <w:t>All written responses must be in English.</w:t>
                      </w:r>
                    </w:p>
                    <w:p w:rsidR="0050129C" w:rsidRDefault="0050129C">
                      <w:pPr>
                        <w:pStyle w:val="Pa12"/>
                        <w:spacing w:before="100"/>
                        <w:rPr>
                          <w:rFonts w:ascii="Times" w:hAnsi="Times"/>
                        </w:rPr>
                      </w:pPr>
                      <w:r>
                        <w:rPr>
                          <w:rFonts w:ascii="Times" w:hAnsi="Times"/>
                          <w:b/>
                        </w:rPr>
                        <w:t>At the end of the examination</w:t>
                      </w:r>
                    </w:p>
                    <w:p w:rsidR="0050129C" w:rsidRDefault="0050129C" w:rsidP="00D433B8">
                      <w:pPr>
                        <w:pStyle w:val="Pa12"/>
                        <w:numPr>
                          <w:ilvl w:val="0"/>
                          <w:numId w:val="5"/>
                        </w:numPr>
                        <w:tabs>
                          <w:tab w:val="clear" w:pos="720"/>
                          <w:tab w:val="num" w:pos="480"/>
                        </w:tabs>
                        <w:spacing w:before="100"/>
                        <w:ind w:hanging="720"/>
                        <w:rPr>
                          <w:rFonts w:ascii="Times" w:hAnsi="Times"/>
                        </w:rPr>
                      </w:pPr>
                      <w:r>
                        <w:t xml:space="preserve">Place the answer sheet for multiple-choice questions inside the front cover of this book. </w:t>
                      </w:r>
                    </w:p>
                  </w:txbxContent>
                </v:textbox>
              </v:shape>
            </w:pict>
          </mc:Fallback>
        </mc:AlternateContent>
      </w:r>
    </w:p>
    <w:p w14:paraId="73FE0591" w14:textId="77777777" w:rsidR="00D8626C" w:rsidRDefault="00D8626C">
      <w:pPr>
        <w:ind w:right="-6"/>
        <w:rPr>
          <w:rFonts w:ascii="Times" w:hAnsi="Times"/>
          <w:b/>
        </w:rPr>
      </w:pPr>
    </w:p>
    <w:p w14:paraId="7328825C" w14:textId="77777777" w:rsidR="00D8626C" w:rsidRDefault="0077378D">
      <w:pPr>
        <w:pStyle w:val="Pa13"/>
        <w:rPr>
          <w:rFonts w:ascii="Times" w:hAnsi="Times"/>
          <w:b/>
        </w:rPr>
      </w:pPr>
      <w:r>
        <w:rPr>
          <w:noProof/>
        </w:rPr>
        <mc:AlternateContent>
          <mc:Choice Requires="wpg">
            <w:drawing>
              <wp:inline distT="0" distB="0" distL="0" distR="0" wp14:anchorId="1BED84F7" wp14:editId="0212BB3F">
                <wp:extent cx="6248400" cy="2857500"/>
                <wp:effectExtent l="0" t="0" r="0" b="0"/>
                <wp:docPr id="132"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248400" cy="2857500"/>
                          <a:chOff x="2527" y="1526"/>
                          <a:chExt cx="8200" cy="3857"/>
                        </a:xfrm>
                      </wpg:grpSpPr>
                      <wps:wsp>
                        <wps:cNvPr id="133" name="AutoShape 4"/>
                        <wps:cNvSpPr>
                          <a:spLocks noChangeAspect="1" noChangeArrowheads="1" noTextEdit="1"/>
                        </wps:cNvSpPr>
                        <wps:spPr bwMode="auto">
                          <a:xfrm>
                            <a:off x="2527" y="1526"/>
                            <a:ext cx="8200" cy="3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5" o:spid="_x0000_s1026" style="width:492pt;height:225pt;mso-position-horizontal-relative:char;mso-position-vertical-relative:line" coordorigin="2527,1526" coordsize="8200,3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">
                <o:lock v:ext="edit" aspectratio="t"/>
                <v:rect id="AutoShape 4" o:spid="_x0000_s1027" style="position:absolute;left:2527;top:1526;width:8200;height:3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zP2MMA&#10;AADcAAAADwAAAGRycy9kb3ducmV2LnhtbERPTWvCQBC9F/wPywi9lLqxQpE0GxFBGoogTaznITtN&#10;gtnZmN0m6b93CwVv83ifk2wm04qBetdYVrBcRCCIS6sbrhSciv3zGoTzyBpby6Tglxxs0tlDgrG2&#10;I3/SkPtKhBB2MSqove9iKV1Zk0G3sB1x4L5tb9AH2FdS9ziGcNPKlyh6lQYbDg01drSrqbzkP0bB&#10;WB6Hc3F4l8enc2b5ml13+deHUo/zafsGwtPk7+J/d6bD/NUK/p4JF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zP2MMAAADcAAAADwAAAAAAAAAAAAAAAACYAgAAZHJzL2Rv&#10;d25yZXYueG1sUEsFBgAAAAAEAAQA9QAAAIgDAAAAAA==&#10;" filled="f" stroked="f">
                  <o:lock v:ext="edit" aspectratio="t" text="t"/>
                </v:rect>
                <w10:anchorlock/>
              </v:group>
            </w:pict>
          </mc:Fallback>
        </mc:AlternateContent>
      </w:r>
    </w:p>
    <w:p w14:paraId="741DF8D5" w14:textId="77777777" w:rsidR="00D8626C" w:rsidRDefault="00D8626C">
      <w:pPr>
        <w:pStyle w:val="Default"/>
      </w:pPr>
    </w:p>
    <w:p w14:paraId="3CDFF57F" w14:textId="77777777" w:rsidR="00D8626C" w:rsidRDefault="00D8626C">
      <w:pPr>
        <w:pStyle w:val="Pa7"/>
        <w:rPr>
          <w:rFonts w:ascii="Times" w:hAnsi="Times"/>
          <w:b/>
        </w:rPr>
      </w:pPr>
    </w:p>
    <w:p w14:paraId="76D9D530" w14:textId="77777777" w:rsidR="00D8626C" w:rsidRDefault="00D8626C">
      <w:pPr>
        <w:pStyle w:val="Pa7"/>
        <w:rPr>
          <w:rFonts w:ascii="Times" w:hAnsi="Times"/>
          <w:b/>
        </w:rPr>
      </w:pPr>
    </w:p>
    <w:p w14:paraId="1DD47A4A" w14:textId="77777777" w:rsidR="00D8626C" w:rsidRDefault="0077378D">
      <w:pPr>
        <w:rPr>
          <w:sz w:val="8"/>
          <w:szCs w:val="8"/>
        </w:rPr>
        <w:sectPr w:rsidR="00D8626C">
          <w:headerReference w:type="default" r:id="rId13"/>
          <w:type w:val="continuous"/>
          <w:pgSz w:w="12240" w:h="15840"/>
          <w:pgMar w:top="1440" w:right="1797" w:bottom="907" w:left="1797" w:header="720" w:footer="720" w:gutter="0"/>
          <w:cols w:space="720"/>
        </w:sectPr>
      </w:pPr>
      <w:r>
        <w:rPr>
          <w:noProof/>
          <w:lang w:val="en-US"/>
        </w:rPr>
        <mc:AlternateContent>
          <mc:Choice Requires="wps">
            <w:drawing>
              <wp:anchor distT="0" distB="0" distL="114300" distR="114300" simplePos="0" relativeHeight="251652608" behindDoc="0" locked="0" layoutInCell="1" allowOverlap="1" wp14:anchorId="23A60641" wp14:editId="334A9F18">
                <wp:simplePos x="0" y="0"/>
                <wp:positionH relativeFrom="column">
                  <wp:posOffset>-76200</wp:posOffset>
                </wp:positionH>
                <wp:positionV relativeFrom="paragraph">
                  <wp:posOffset>473710</wp:posOffset>
                </wp:positionV>
                <wp:extent cx="6324600" cy="508000"/>
                <wp:effectExtent l="0" t="0" r="19050" b="25400"/>
                <wp:wrapNone/>
                <wp:docPr id="13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0" cy="508000"/>
                        </a:xfrm>
                        <a:prstGeom prst="rect">
                          <a:avLst/>
                        </a:prstGeom>
                        <a:solidFill>
                          <a:srgbClr val="FFFFFF"/>
                        </a:solidFill>
                        <a:ln w="9525">
                          <a:solidFill>
                            <a:srgbClr val="000000"/>
                          </a:solidFill>
                          <a:miter lim="800000"/>
                          <a:headEnd/>
                          <a:tailEnd/>
                        </a:ln>
                      </wps:spPr>
                      <wps:txbx>
                        <w:txbxContent>
                          <w:p w14:paraId="159C24CB" w14:textId="77777777" w:rsidR="0050129C" w:rsidRDefault="0050129C">
                            <w:r>
                              <w:rPr>
                                <w:rFonts w:ascii="Times" w:hAnsi="Times"/>
                                <w:b/>
                              </w:rPr>
                              <w:t>Students are NOT permitted to bring mobile phones and/or any other unauthorised electronic devices into the examination ro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margin-left:-6pt;margin-top:37.3pt;width:498pt;height:40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">
                <v:textbox>
                  <w:txbxContent>
                    <w:p w:rsidR="0050129C" w:rsidRDefault="0050129C">
                      <w:r>
                        <w:rPr>
                          <w:rFonts w:ascii="Times" w:hAnsi="Times"/>
                          <w:b/>
                        </w:rPr>
                        <w:t>Students are NOT permitted to bring mobile phones and/or any other unauthorised electronic devices into the examination room.</w:t>
                      </w:r>
                    </w:p>
                  </w:txbxContent>
                </v:textbox>
              </v:shape>
            </w:pict>
          </mc:Fallback>
        </mc:AlternateContent>
      </w:r>
      <w:r w:rsidR="00D8626C">
        <w:rPr>
          <w:sz w:val="44"/>
        </w:rPr>
        <w:br w:type="page"/>
      </w:r>
    </w:p>
    <w:p w14:paraId="7B64396D" w14:textId="77777777" w:rsidR="00D8626C" w:rsidRDefault="00483464">
      <w:pPr>
        <w:rPr>
          <w:b/>
          <w:sz w:val="28"/>
          <w:szCs w:val="28"/>
        </w:rPr>
      </w:pPr>
      <w:r>
        <w:rPr>
          <w:b/>
          <w:sz w:val="28"/>
          <w:szCs w:val="28"/>
        </w:rPr>
        <w:lastRenderedPageBreak/>
        <w:t>SECTION A</w:t>
      </w:r>
    </w:p>
    <w:p w14:paraId="4EFC14EA" w14:textId="77777777" w:rsidR="00D8626C" w:rsidRDefault="00D8626C">
      <w:pPr>
        <w:pStyle w:val="Heading1"/>
        <w:rPr>
          <w:sz w:val="4"/>
          <w:szCs w:val="4"/>
          <w:u w:val="none"/>
        </w:rPr>
      </w:pPr>
    </w:p>
    <w:p w14:paraId="37BB3AD6" w14:textId="77777777" w:rsidR="0004565F" w:rsidRDefault="0077378D" w:rsidP="0004565F">
      <w:pPr>
        <w:rPr>
          <w:sz w:val="8"/>
          <w:szCs w:val="8"/>
          <w:lang w:val="en-US"/>
        </w:rPr>
      </w:pPr>
      <w:r>
        <w:rPr>
          <w:noProof/>
          <w:lang w:val="en-US"/>
        </w:rPr>
        <mc:AlternateContent>
          <mc:Choice Requires="wps">
            <w:drawing>
              <wp:anchor distT="0" distB="0" distL="114300" distR="114300" simplePos="0" relativeHeight="251653632" behindDoc="0" locked="0" layoutInCell="1" allowOverlap="1" wp14:anchorId="50C61E08" wp14:editId="5B7AE93A">
                <wp:simplePos x="0" y="0"/>
                <wp:positionH relativeFrom="column">
                  <wp:posOffset>30480</wp:posOffset>
                </wp:positionH>
                <wp:positionV relativeFrom="paragraph">
                  <wp:posOffset>80010</wp:posOffset>
                </wp:positionV>
                <wp:extent cx="5817870" cy="1390015"/>
                <wp:effectExtent l="0" t="0" r="11430" b="19685"/>
                <wp:wrapSquare wrapText="bothSides"/>
                <wp:docPr id="13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7870" cy="1390015"/>
                        </a:xfrm>
                        <a:prstGeom prst="rect">
                          <a:avLst/>
                        </a:prstGeom>
                        <a:solidFill>
                          <a:srgbClr val="FFFFFF"/>
                        </a:solidFill>
                        <a:ln w="9525">
                          <a:solidFill>
                            <a:srgbClr val="000000"/>
                          </a:solidFill>
                          <a:miter lim="800000"/>
                          <a:headEnd/>
                          <a:tailEnd/>
                        </a:ln>
                      </wps:spPr>
                      <wps:txbx>
                        <w:txbxContent>
                          <w:p w14:paraId="7B0FDD2B" w14:textId="77777777" w:rsidR="0050129C" w:rsidRDefault="0050129C">
                            <w:pPr>
                              <w:ind w:right="-291"/>
                              <w:jc w:val="center"/>
                              <w:rPr>
                                <w:b/>
                              </w:rPr>
                            </w:pPr>
                            <w:r>
                              <w:rPr>
                                <w:b/>
                              </w:rPr>
                              <w:t>Instructions for Section A</w:t>
                            </w:r>
                          </w:p>
                          <w:p w14:paraId="2AA4B462" w14:textId="77777777" w:rsidR="0050129C" w:rsidRDefault="0050129C">
                            <w:pPr>
                              <w:ind w:right="-291"/>
                            </w:pPr>
                            <w:r>
                              <w:t xml:space="preserve">Answer </w:t>
                            </w:r>
                            <w:r>
                              <w:rPr>
                                <w:b/>
                              </w:rPr>
                              <w:t>all</w:t>
                            </w:r>
                            <w:r>
                              <w:t xml:space="preserve"> questions in pencil on the answer sheet provided for multiple-choice questions.</w:t>
                            </w:r>
                          </w:p>
                          <w:p w14:paraId="0BA8CD86" w14:textId="77777777" w:rsidR="0050129C" w:rsidRDefault="0050129C">
                            <w:pPr>
                              <w:ind w:right="-291"/>
                            </w:pPr>
                            <w:r>
                              <w:t xml:space="preserve">Choose the response that is </w:t>
                            </w:r>
                            <w:r w:rsidRPr="00C87715">
                              <w:rPr>
                                <w:b/>
                              </w:rPr>
                              <w:t>correct</w:t>
                            </w:r>
                            <w:r>
                              <w:t xml:space="preserve"> for the question. </w:t>
                            </w:r>
                          </w:p>
                          <w:p w14:paraId="65E150D0" w14:textId="77777777" w:rsidR="0050129C" w:rsidRDefault="0050129C">
                            <w:pPr>
                              <w:ind w:right="-291"/>
                            </w:pPr>
                            <w:r>
                              <w:t>A correct answer scores 1 mark, an incorrect answer scores 0.</w:t>
                            </w:r>
                          </w:p>
                          <w:p w14:paraId="0FE6322D" w14:textId="77777777" w:rsidR="0050129C" w:rsidRDefault="0050129C">
                            <w:pPr>
                              <w:ind w:right="-291"/>
                            </w:pPr>
                            <w:r>
                              <w:t xml:space="preserve">Marks will </w:t>
                            </w:r>
                            <w:r>
                              <w:rPr>
                                <w:b/>
                                <w:bCs/>
                              </w:rPr>
                              <w:t>not</w:t>
                            </w:r>
                            <w:r>
                              <w:t xml:space="preserve"> be deducted for incorrect answers.</w:t>
                            </w:r>
                          </w:p>
                          <w:p w14:paraId="0D1FB06F" w14:textId="77777777" w:rsidR="0050129C" w:rsidRDefault="0050129C">
                            <w:pPr>
                              <w:ind w:right="-291"/>
                            </w:pPr>
                            <w:r>
                              <w:t>No mark will be given if more than one answer is completed for any question.</w:t>
                            </w:r>
                          </w:p>
                          <w:p w14:paraId="13C03BC3" w14:textId="77777777" w:rsidR="0050129C" w:rsidRDefault="0050129C">
                            <w:pPr>
                              <w:ind w:right="-291"/>
                            </w:pPr>
                            <w:r>
                              <w:t>Unless otherwise indicated, the diagrams in this booklet are</w:t>
                            </w:r>
                            <w:r w:rsidRPr="00483464">
                              <w:rPr>
                                <w:b/>
                              </w:rPr>
                              <w:t xml:space="preserve"> not</w:t>
                            </w:r>
                            <w:r>
                              <w:t xml:space="preserve"> drawn to scale.</w:t>
                            </w:r>
                          </w:p>
                          <w:p w14:paraId="50C16C79" w14:textId="77777777" w:rsidR="0050129C" w:rsidRDefault="0050129C">
                            <w:pPr>
                              <w:ind w:right="-291"/>
                            </w:pPr>
                          </w:p>
                          <w:p w14:paraId="276B467C" w14:textId="77777777" w:rsidR="0050129C" w:rsidRDefault="0050129C">
                            <w:pPr>
                              <w:pStyle w:val="Heading1"/>
                              <w:rPr>
                                <w:u w:val="none"/>
                              </w:rPr>
                            </w:pPr>
                          </w:p>
                          <w:p w14:paraId="597BC56F" w14:textId="77777777" w:rsidR="0050129C" w:rsidRDefault="0050129C">
                            <w:pPr>
                              <w:rPr>
                                <w:lang w:val="en-US"/>
                              </w:rPr>
                            </w:pPr>
                          </w:p>
                          <w:p w14:paraId="7C520A9D" w14:textId="77777777" w:rsidR="0050129C" w:rsidRDefault="0050129C">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28" type="#_x0000_t202" style="position:absolute;margin-left:2.4pt;margin-top:6.3pt;width:458.1pt;height:109.4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">
                <v:textbox>
                  <w:txbxContent>
                    <w:p w:rsidR="0050129C" w:rsidRDefault="0050129C">
                      <w:pPr>
                        <w:ind w:right="-291"/>
                        <w:jc w:val="center"/>
                        <w:rPr>
                          <w:b/>
                        </w:rPr>
                      </w:pPr>
                      <w:r>
                        <w:rPr>
                          <w:b/>
                        </w:rPr>
                        <w:t>Instructions for Section A</w:t>
                      </w:r>
                    </w:p>
                    <w:p w:rsidR="0050129C" w:rsidRDefault="0050129C">
                      <w:pPr>
                        <w:ind w:right="-291"/>
                      </w:pPr>
                      <w:r>
                        <w:t xml:space="preserve">Answer </w:t>
                      </w:r>
                      <w:r>
                        <w:rPr>
                          <w:b/>
                        </w:rPr>
                        <w:t>all</w:t>
                      </w:r>
                      <w:r>
                        <w:t xml:space="preserve"> questions in pencil on the answer sheet provided for multiple-choice questions.</w:t>
                      </w:r>
                    </w:p>
                    <w:p w:rsidR="0050129C" w:rsidRDefault="0050129C">
                      <w:pPr>
                        <w:ind w:right="-291"/>
                      </w:pPr>
                      <w:r>
                        <w:t xml:space="preserve">Choose the response that is </w:t>
                      </w:r>
                      <w:r w:rsidRPr="00C87715">
                        <w:rPr>
                          <w:b/>
                        </w:rPr>
                        <w:t>correct</w:t>
                      </w:r>
                      <w:r>
                        <w:t xml:space="preserve"> for the question. </w:t>
                      </w:r>
                    </w:p>
                    <w:p w:rsidR="0050129C" w:rsidRDefault="0050129C">
                      <w:pPr>
                        <w:ind w:right="-291"/>
                      </w:pPr>
                      <w:r>
                        <w:t>A correct answer scores 1 mark, an incorrect answer scores 0.</w:t>
                      </w:r>
                    </w:p>
                    <w:p w:rsidR="0050129C" w:rsidRDefault="0050129C">
                      <w:pPr>
                        <w:ind w:right="-291"/>
                      </w:pPr>
                      <w:r>
                        <w:t xml:space="preserve">Marks will </w:t>
                      </w:r>
                      <w:r>
                        <w:rPr>
                          <w:b/>
                          <w:bCs/>
                        </w:rPr>
                        <w:t>not</w:t>
                      </w:r>
                      <w:r>
                        <w:t xml:space="preserve"> be deducted for incorrect answers.</w:t>
                      </w:r>
                    </w:p>
                    <w:p w:rsidR="0050129C" w:rsidRDefault="0050129C">
                      <w:pPr>
                        <w:ind w:right="-291"/>
                      </w:pPr>
                      <w:r>
                        <w:t>No mark will be given if more than one answer is completed for any question.</w:t>
                      </w:r>
                    </w:p>
                    <w:p w:rsidR="0050129C" w:rsidRDefault="0050129C">
                      <w:pPr>
                        <w:ind w:right="-291"/>
                      </w:pPr>
                      <w:r>
                        <w:t>Unless otherwise indicated, the diagrams in this booklet are</w:t>
                      </w:r>
                      <w:r w:rsidRPr="00483464">
                        <w:rPr>
                          <w:b/>
                        </w:rPr>
                        <w:t xml:space="preserve"> not</w:t>
                      </w:r>
                      <w:r>
                        <w:t xml:space="preserve"> drawn to scale.</w:t>
                      </w:r>
                    </w:p>
                    <w:p w:rsidR="0050129C" w:rsidRDefault="0050129C">
                      <w:pPr>
                        <w:ind w:right="-291"/>
                      </w:pPr>
                    </w:p>
                    <w:p w:rsidR="0050129C" w:rsidRDefault="0050129C">
                      <w:pPr>
                        <w:pStyle w:val="Heading1"/>
                        <w:rPr>
                          <w:u w:val="none"/>
                        </w:rPr>
                      </w:pPr>
                    </w:p>
                    <w:p w:rsidR="0050129C" w:rsidRDefault="0050129C">
                      <w:pPr>
                        <w:rPr>
                          <w:lang w:val="en-US"/>
                        </w:rPr>
                      </w:pPr>
                    </w:p>
                    <w:p w:rsidR="0050129C" w:rsidRDefault="0050129C">
                      <w:pPr>
                        <w:rPr>
                          <w:lang w:val="en-US"/>
                        </w:rPr>
                      </w:pPr>
                    </w:p>
                  </w:txbxContent>
                </v:textbox>
                <w10:wrap type="square"/>
              </v:shape>
            </w:pict>
          </mc:Fallback>
        </mc:AlternateContent>
      </w:r>
    </w:p>
    <w:p w14:paraId="24CCF7D0" w14:textId="77777777" w:rsidR="0004565F" w:rsidRPr="0004565F" w:rsidRDefault="0004565F" w:rsidP="0004565F">
      <w:pPr>
        <w:rPr>
          <w:sz w:val="8"/>
          <w:szCs w:val="8"/>
          <w:lang w:val="en-US"/>
        </w:rPr>
      </w:pPr>
    </w:p>
    <w:p w14:paraId="664BB8C2" w14:textId="77777777" w:rsidR="005D5B9A" w:rsidRDefault="005D5B9A" w:rsidP="000B2206">
      <w:pPr>
        <w:pStyle w:val="Heading1"/>
        <w:ind w:right="-30" w:firstLine="30"/>
        <w:rPr>
          <w:u w:val="none"/>
        </w:rPr>
      </w:pPr>
    </w:p>
    <w:p w14:paraId="01FBCE49" w14:textId="77777777" w:rsidR="00D8626C" w:rsidRDefault="00D8626C" w:rsidP="000B2206">
      <w:pPr>
        <w:pStyle w:val="Heading1"/>
        <w:ind w:right="-30" w:firstLine="30"/>
        <w:rPr>
          <w:u w:val="none"/>
        </w:rPr>
      </w:pPr>
      <w:r>
        <w:rPr>
          <w:u w:val="none"/>
        </w:rPr>
        <w:t>Question 1</w:t>
      </w:r>
      <w:r w:rsidR="00012EA2">
        <w:rPr>
          <w:u w:val="none"/>
        </w:rPr>
        <w:t xml:space="preserve">             </w:t>
      </w:r>
    </w:p>
    <w:p w14:paraId="342577E6" w14:textId="77777777" w:rsidR="00012EA2" w:rsidRPr="00C445A5" w:rsidRDefault="00012EA2" w:rsidP="00012EA2">
      <w:pPr>
        <w:rPr>
          <w:sz w:val="8"/>
          <w:szCs w:val="8"/>
          <w:lang w:val="en-US"/>
        </w:rPr>
      </w:pPr>
    </w:p>
    <w:p w14:paraId="1C7580EF" w14:textId="77777777" w:rsidR="00012EA2" w:rsidRDefault="00012EA2" w:rsidP="00012EA2">
      <w:pPr>
        <w:rPr>
          <w:lang w:val="en-US"/>
        </w:rPr>
      </w:pPr>
      <w:r>
        <w:rPr>
          <w:lang w:val="en-US"/>
        </w:rPr>
        <w:t xml:space="preserve">Consider the function </w:t>
      </w:r>
      <w:r w:rsidR="007776D5" w:rsidRPr="000776CD">
        <w:rPr>
          <w:position w:val="-14"/>
          <w:lang w:val="en-US"/>
        </w:rPr>
        <w:object w:dxaOrig="1400" w:dyaOrig="400" w14:anchorId="15524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pt;height:19.85pt" o:ole="">
            <v:imagedata r:id="rId14" o:title=""/>
          </v:shape>
          <o:OLEObject Type="Embed" ProgID="Equation.DSMT4" ShapeID="_x0000_i1025" DrawAspect="Content" ObjectID="_1470051081" r:id="rId15"/>
        </w:object>
      </w:r>
      <w:r>
        <w:rPr>
          <w:lang w:val="en-US"/>
        </w:rPr>
        <w:t xml:space="preserve"> where </w:t>
      </w:r>
      <w:r w:rsidR="007776D5" w:rsidRPr="007776D5">
        <w:rPr>
          <w:position w:val="-6"/>
          <w:lang w:val="en-US"/>
        </w:rPr>
        <w:object w:dxaOrig="560" w:dyaOrig="279" w14:anchorId="11269FBA">
          <v:shape id="_x0000_i1026" type="#_x0000_t75" style="width:27.9pt;height:13.95pt" o:ole="">
            <v:imagedata r:id="rId16" o:title=""/>
          </v:shape>
          <o:OLEObject Type="Embed" ProgID="Equation.DSMT4" ShapeID="_x0000_i1026" DrawAspect="Content" ObjectID="_1470051082" r:id="rId17"/>
        </w:object>
      </w:r>
      <w:r w:rsidR="007776D5">
        <w:rPr>
          <w:lang w:val="en-US"/>
        </w:rPr>
        <w:t xml:space="preserve">. If the range is </w:t>
      </w:r>
      <w:r w:rsidR="007776D5" w:rsidRPr="007776D5">
        <w:rPr>
          <w:position w:val="-14"/>
          <w:lang w:val="en-US"/>
        </w:rPr>
        <w:object w:dxaOrig="720" w:dyaOrig="400" w14:anchorId="11CA6795">
          <v:shape id="_x0000_i1027" type="#_x0000_t75" style="width:36pt;height:19.85pt" o:ole="">
            <v:imagedata r:id="rId18" o:title=""/>
          </v:shape>
          <o:OLEObject Type="Embed" ProgID="Equation.DSMT4" ShapeID="_x0000_i1027" DrawAspect="Content" ObjectID="_1470051083" r:id="rId19"/>
        </w:object>
      </w:r>
      <w:r w:rsidR="007776D5">
        <w:rPr>
          <w:lang w:val="en-US"/>
        </w:rPr>
        <w:t xml:space="preserve"> </w:t>
      </w:r>
      <w:r>
        <w:rPr>
          <w:lang w:val="en-US"/>
        </w:rPr>
        <w:t xml:space="preserve"> </w:t>
      </w:r>
    </w:p>
    <w:p w14:paraId="62E01B27" w14:textId="77777777" w:rsidR="00012EA2" w:rsidRDefault="007776D5" w:rsidP="00012EA2">
      <w:pPr>
        <w:rPr>
          <w:lang w:val="en-US"/>
        </w:rPr>
      </w:pPr>
      <w:r>
        <w:rPr>
          <w:lang w:val="en-US"/>
        </w:rPr>
        <w:t>t</w:t>
      </w:r>
      <w:r w:rsidR="00012EA2">
        <w:rPr>
          <w:lang w:val="en-US"/>
        </w:rPr>
        <w:t>he</w:t>
      </w:r>
      <w:r>
        <w:rPr>
          <w:lang w:val="en-US"/>
        </w:rPr>
        <w:t>n</w:t>
      </w:r>
      <w:r w:rsidR="00012EA2">
        <w:rPr>
          <w:lang w:val="en-US"/>
        </w:rPr>
        <w:t xml:space="preserve"> </w:t>
      </w:r>
      <w:r>
        <w:rPr>
          <w:lang w:val="en-US"/>
        </w:rPr>
        <w:t>the domain is</w:t>
      </w:r>
    </w:p>
    <w:p w14:paraId="4A7E8833" w14:textId="77777777" w:rsidR="00012EA2" w:rsidRPr="00425E5C" w:rsidRDefault="00012EA2" w:rsidP="00012EA2">
      <w:pPr>
        <w:rPr>
          <w:sz w:val="8"/>
          <w:szCs w:val="8"/>
          <w:lang w:val="en-US"/>
        </w:rPr>
      </w:pPr>
    </w:p>
    <w:p w14:paraId="733BEEFB" w14:textId="77777777" w:rsidR="00012EA2" w:rsidRPr="0004565F" w:rsidRDefault="00012EA2" w:rsidP="00012EA2">
      <w:pPr>
        <w:rPr>
          <w:sz w:val="8"/>
          <w:szCs w:val="8"/>
          <w:lang w:val="en-US"/>
        </w:rPr>
      </w:pPr>
      <w:r>
        <w:rPr>
          <w:lang w:val="en-US"/>
        </w:rPr>
        <w:t xml:space="preserve"> </w:t>
      </w:r>
    </w:p>
    <w:p w14:paraId="5D4C06F2" w14:textId="77777777" w:rsidR="00012EA2" w:rsidRDefault="00012EA2" w:rsidP="00012EA2">
      <w:pPr>
        <w:pStyle w:val="Header"/>
        <w:tabs>
          <w:tab w:val="left" w:pos="720"/>
        </w:tabs>
        <w:spacing w:line="360" w:lineRule="auto"/>
      </w:pPr>
      <w:r>
        <w:rPr>
          <w:b/>
        </w:rPr>
        <w:t>A.</w:t>
      </w:r>
      <w:r>
        <w:tab/>
      </w:r>
      <w:r w:rsidR="007776D5" w:rsidRPr="007776D5">
        <w:rPr>
          <w:position w:val="-14"/>
        </w:rPr>
        <w:object w:dxaOrig="580" w:dyaOrig="400" w14:anchorId="1CF47DC5">
          <v:shape id="_x0000_i1028" type="#_x0000_t75" style="width:28.65pt;height:19.85pt" o:ole="">
            <v:imagedata r:id="rId20" o:title=""/>
          </v:shape>
          <o:OLEObject Type="Embed" ProgID="Equation.DSMT4" ShapeID="_x0000_i1028" DrawAspect="Content" ObjectID="_1470051084" r:id="rId21"/>
        </w:object>
      </w:r>
    </w:p>
    <w:p w14:paraId="48B3642E" w14:textId="77777777" w:rsidR="00012EA2" w:rsidRDefault="00012EA2" w:rsidP="00012EA2">
      <w:pPr>
        <w:pStyle w:val="Header"/>
        <w:tabs>
          <w:tab w:val="left" w:pos="720"/>
        </w:tabs>
        <w:spacing w:line="360" w:lineRule="auto"/>
      </w:pPr>
      <w:r>
        <w:rPr>
          <w:b/>
        </w:rPr>
        <w:t>B.</w:t>
      </w:r>
      <w:r>
        <w:tab/>
      </w:r>
      <w:r w:rsidR="007776D5" w:rsidRPr="007776D5">
        <w:rPr>
          <w:position w:val="-14"/>
          <w:lang w:val="en-US"/>
        </w:rPr>
        <w:object w:dxaOrig="560" w:dyaOrig="400" w14:anchorId="6A89C2B5">
          <v:shape id="_x0000_i1029" type="#_x0000_t75" style="width:27.9pt;height:19.85pt" o:ole="">
            <v:imagedata r:id="rId22" o:title=""/>
          </v:shape>
          <o:OLEObject Type="Embed" ProgID="Equation.DSMT4" ShapeID="_x0000_i1029" DrawAspect="Content" ObjectID="_1470051085" r:id="rId23"/>
        </w:object>
      </w:r>
    </w:p>
    <w:p w14:paraId="251712A0" w14:textId="77777777" w:rsidR="00012EA2" w:rsidRDefault="00012EA2" w:rsidP="00012EA2">
      <w:pPr>
        <w:pStyle w:val="Header"/>
        <w:tabs>
          <w:tab w:val="left" w:pos="720"/>
        </w:tabs>
        <w:spacing w:line="360" w:lineRule="auto"/>
      </w:pPr>
      <w:r>
        <w:rPr>
          <w:b/>
        </w:rPr>
        <w:t>C.</w:t>
      </w:r>
      <w:r>
        <w:tab/>
      </w:r>
      <w:r w:rsidR="007776D5" w:rsidRPr="007776D5">
        <w:rPr>
          <w:position w:val="-14"/>
          <w:lang w:val="en-US"/>
        </w:rPr>
        <w:object w:dxaOrig="560" w:dyaOrig="400" w14:anchorId="41FF9948">
          <v:shape id="_x0000_i1030" type="#_x0000_t75" style="width:27.9pt;height:19.85pt" o:ole="">
            <v:imagedata r:id="rId24" o:title=""/>
          </v:shape>
          <o:OLEObject Type="Embed" ProgID="Equation.DSMT4" ShapeID="_x0000_i1030" DrawAspect="Content" ObjectID="_1470051086" r:id="rId25"/>
        </w:object>
      </w:r>
    </w:p>
    <w:p w14:paraId="01325CC5" w14:textId="77777777" w:rsidR="00012EA2" w:rsidRPr="001E6106" w:rsidRDefault="00012EA2" w:rsidP="00012EA2">
      <w:pPr>
        <w:pStyle w:val="Header"/>
        <w:tabs>
          <w:tab w:val="left" w:pos="720"/>
        </w:tabs>
        <w:spacing w:line="360" w:lineRule="auto"/>
      </w:pPr>
      <w:r>
        <w:rPr>
          <w:b/>
        </w:rPr>
        <w:t>D.</w:t>
      </w:r>
      <w:r>
        <w:tab/>
      </w:r>
      <w:r w:rsidR="007776D5" w:rsidRPr="007776D5">
        <w:rPr>
          <w:position w:val="-14"/>
        </w:rPr>
        <w:object w:dxaOrig="560" w:dyaOrig="400" w14:anchorId="05A83ED8">
          <v:shape id="_x0000_i1031" type="#_x0000_t75" style="width:27.9pt;height:19.85pt" o:ole="">
            <v:imagedata r:id="rId26" o:title=""/>
          </v:shape>
          <o:OLEObject Type="Embed" ProgID="Equation.DSMT4" ShapeID="_x0000_i1031" DrawAspect="Content" ObjectID="_1470051087" r:id="rId27"/>
        </w:object>
      </w:r>
      <w:r>
        <w:t xml:space="preserve"> </w:t>
      </w:r>
    </w:p>
    <w:p w14:paraId="041DA07A" w14:textId="77777777" w:rsidR="00012EA2" w:rsidRDefault="00012EA2" w:rsidP="00012EA2">
      <w:pPr>
        <w:pStyle w:val="Header"/>
        <w:tabs>
          <w:tab w:val="left" w:pos="720"/>
        </w:tabs>
        <w:spacing w:line="360" w:lineRule="auto"/>
        <w:rPr>
          <w:lang w:val="en-US"/>
        </w:rPr>
      </w:pPr>
      <w:r w:rsidRPr="00401AB8">
        <w:rPr>
          <w:b/>
        </w:rPr>
        <w:t>E.</w:t>
      </w:r>
      <w:r w:rsidRPr="00401AB8">
        <w:rPr>
          <w:b/>
        </w:rPr>
        <w:tab/>
      </w:r>
      <w:r w:rsidR="007776D5" w:rsidRPr="007776D5">
        <w:rPr>
          <w:position w:val="-14"/>
        </w:rPr>
        <w:object w:dxaOrig="740" w:dyaOrig="400" w14:anchorId="227F9639">
          <v:shape id="_x0000_i1032" type="#_x0000_t75" style="width:37.45pt;height:19.85pt" o:ole="">
            <v:imagedata r:id="rId28" o:title=""/>
          </v:shape>
          <o:OLEObject Type="Embed" ProgID="Equation.DSMT4" ShapeID="_x0000_i1032" DrawAspect="Content" ObjectID="_1470051088" r:id="rId29"/>
        </w:object>
      </w:r>
    </w:p>
    <w:p w14:paraId="7FA2108E" w14:textId="77777777" w:rsidR="00DF5181" w:rsidRDefault="00DF5181" w:rsidP="0004565F">
      <w:pPr>
        <w:spacing w:line="360" w:lineRule="auto"/>
        <w:ind w:firstLine="30"/>
        <w:rPr>
          <w:sz w:val="8"/>
          <w:szCs w:val="8"/>
          <w:lang w:val="en-US"/>
        </w:rPr>
      </w:pPr>
    </w:p>
    <w:p w14:paraId="076211AE" w14:textId="77777777" w:rsidR="0004565F" w:rsidRPr="00C445A5" w:rsidRDefault="0004565F" w:rsidP="0004565F">
      <w:pPr>
        <w:spacing w:line="360" w:lineRule="auto"/>
        <w:ind w:firstLine="30"/>
        <w:rPr>
          <w:b/>
          <w:bCs/>
        </w:rPr>
      </w:pPr>
      <w:r>
        <w:rPr>
          <w:b/>
          <w:bCs/>
        </w:rPr>
        <w:t>Question 2</w:t>
      </w:r>
      <w:r w:rsidR="00012EA2">
        <w:rPr>
          <w:b/>
          <w:bCs/>
        </w:rPr>
        <w:t xml:space="preserve">            </w:t>
      </w:r>
    </w:p>
    <w:p w14:paraId="584CFEA0" w14:textId="77777777" w:rsidR="0031431A" w:rsidRPr="0031431A" w:rsidRDefault="0031431A" w:rsidP="0031431A">
      <w:pPr>
        <w:ind w:left="720" w:hanging="720"/>
      </w:pPr>
      <w:r w:rsidRPr="0031431A">
        <w:t xml:space="preserve">Let </w:t>
      </w:r>
      <w:r w:rsidRPr="0031431A">
        <w:rPr>
          <w:position w:val="-14"/>
        </w:rPr>
        <w:object w:dxaOrig="3980" w:dyaOrig="400" w14:anchorId="13B2D390">
          <v:shape id="_x0000_i1033" type="#_x0000_t75" style="width:199.1pt;height:19.85pt" o:ole="">
            <v:imagedata r:id="rId30" o:title=""/>
          </v:shape>
          <o:OLEObject Type="Embed" ProgID="Equation.DSMT4" ShapeID="_x0000_i1033" DrawAspect="Content" ObjectID="_1470051089" r:id="rId31"/>
        </w:object>
      </w:r>
      <w:r w:rsidRPr="0031431A">
        <w:t xml:space="preserve">, where </w:t>
      </w:r>
      <w:r w:rsidRPr="0031431A">
        <w:rPr>
          <w:position w:val="-14"/>
        </w:rPr>
        <w:object w:dxaOrig="580" w:dyaOrig="400" w14:anchorId="4E6B0065">
          <v:shape id="_x0000_i1034" type="#_x0000_t75" style="width:28.65pt;height:19.85pt" o:ole="">
            <v:imagedata r:id="rId32" o:title=""/>
          </v:shape>
          <o:OLEObject Type="Embed" ProgID="Equation.DSMT4" ShapeID="_x0000_i1034" DrawAspect="Content" ObjectID="_1470051090" r:id="rId33"/>
        </w:object>
      </w:r>
      <w:r w:rsidRPr="0031431A">
        <w:t xml:space="preserve"> is a polynomial. When </w:t>
      </w:r>
      <w:r w:rsidRPr="0031431A">
        <w:rPr>
          <w:position w:val="-14"/>
        </w:rPr>
        <w:object w:dxaOrig="560" w:dyaOrig="400" w14:anchorId="79FB0EA9">
          <v:shape id="_x0000_i1035" type="#_x0000_t75" style="width:27.9pt;height:19.85pt" o:ole="">
            <v:imagedata r:id="rId34" o:title=""/>
          </v:shape>
          <o:OLEObject Type="Embed" ProgID="Equation.DSMT4" ShapeID="_x0000_i1035" DrawAspect="Content" ObjectID="_1470051091" r:id="rId35"/>
        </w:object>
      </w:r>
      <w:r w:rsidRPr="0031431A">
        <w:t xml:space="preserve"> </w:t>
      </w:r>
    </w:p>
    <w:p w14:paraId="1CD125BB" w14:textId="77777777" w:rsidR="0031431A" w:rsidRPr="0031431A" w:rsidRDefault="0031431A" w:rsidP="0031431A">
      <w:pPr>
        <w:ind w:left="720" w:hanging="720"/>
      </w:pPr>
      <w:r w:rsidRPr="0031431A">
        <w:t xml:space="preserve">is divided by </w:t>
      </w:r>
      <w:r w:rsidRPr="0031431A">
        <w:rPr>
          <w:position w:val="-6"/>
        </w:rPr>
        <w:object w:dxaOrig="540" w:dyaOrig="279" w14:anchorId="2F6E5FC8">
          <v:shape id="_x0000_i1036" type="#_x0000_t75" style="width:27.2pt;height:13.95pt" o:ole="">
            <v:imagedata r:id="rId36" o:title=""/>
          </v:shape>
          <o:OLEObject Type="Embed" ProgID="Equation.DSMT4" ShapeID="_x0000_i1036" DrawAspect="Content" ObjectID="_1470051092" r:id="rId37"/>
        </w:object>
      </w:r>
      <w:r w:rsidRPr="0031431A">
        <w:t xml:space="preserve"> the remainder is 6, when </w:t>
      </w:r>
      <w:r w:rsidRPr="0031431A">
        <w:rPr>
          <w:position w:val="-14"/>
        </w:rPr>
        <w:object w:dxaOrig="560" w:dyaOrig="400" w14:anchorId="385D5532">
          <v:shape id="_x0000_i1037" type="#_x0000_t75" style="width:27.9pt;height:19.85pt" o:ole="">
            <v:imagedata r:id="rId38" o:title=""/>
          </v:shape>
          <o:OLEObject Type="Embed" ProgID="Equation.DSMT4" ShapeID="_x0000_i1037" DrawAspect="Content" ObjectID="_1470051093" r:id="rId39"/>
        </w:object>
      </w:r>
      <w:r w:rsidRPr="0031431A">
        <w:t xml:space="preserve"> is divided by </w:t>
      </w:r>
      <w:r w:rsidRPr="0031431A">
        <w:rPr>
          <w:position w:val="-6"/>
        </w:rPr>
        <w:object w:dxaOrig="520" w:dyaOrig="279" w14:anchorId="6F9A3B53">
          <v:shape id="_x0000_i1038" type="#_x0000_t75" style="width:26.45pt;height:13.95pt" o:ole="">
            <v:imagedata r:id="rId40" o:title=""/>
          </v:shape>
          <o:OLEObject Type="Embed" ProgID="Equation.DSMT4" ShapeID="_x0000_i1038" DrawAspect="Content" ObjectID="_1470051094" r:id="rId41"/>
        </w:object>
      </w:r>
      <w:r w:rsidRPr="0031431A">
        <w:t xml:space="preserve"> the remainder is </w:t>
      </w:r>
    </w:p>
    <w:p w14:paraId="1EA1361A" w14:textId="77777777" w:rsidR="0031431A" w:rsidRPr="0031431A" w:rsidRDefault="0031431A" w:rsidP="0031431A">
      <w:pPr>
        <w:ind w:left="720" w:hanging="720"/>
      </w:pPr>
      <w:r w:rsidRPr="0031431A">
        <w:t xml:space="preserve">12. When </w:t>
      </w:r>
      <w:r w:rsidRPr="0031431A">
        <w:rPr>
          <w:position w:val="-14"/>
        </w:rPr>
        <w:object w:dxaOrig="560" w:dyaOrig="400" w14:anchorId="0AE2C908">
          <v:shape id="_x0000_i1039" type="#_x0000_t75" style="width:27.9pt;height:19.85pt" o:ole="">
            <v:imagedata r:id="rId42" o:title=""/>
          </v:shape>
          <o:OLEObject Type="Embed" ProgID="Equation.DSMT4" ShapeID="_x0000_i1039" DrawAspect="Content" ObjectID="_1470051095" r:id="rId43"/>
        </w:object>
      </w:r>
      <w:r w:rsidRPr="0031431A">
        <w:t xml:space="preserve"> is divided by </w:t>
      </w:r>
      <w:r w:rsidRPr="0031431A">
        <w:rPr>
          <w:position w:val="-14"/>
        </w:rPr>
        <w:object w:dxaOrig="1380" w:dyaOrig="400" w14:anchorId="3946DE58">
          <v:shape id="_x0000_i1040" type="#_x0000_t75" style="width:69.05pt;height:19.85pt" o:ole="">
            <v:imagedata r:id="rId44" o:title=""/>
          </v:shape>
          <o:OLEObject Type="Embed" ProgID="Equation.DSMT4" ShapeID="_x0000_i1040" DrawAspect="Content" ObjectID="_1470051096" r:id="rId45"/>
        </w:object>
      </w:r>
      <w:r w:rsidRPr="0031431A">
        <w:t xml:space="preserve"> the remainder is </w:t>
      </w:r>
      <w:r>
        <w:rPr>
          <w:b/>
        </w:rPr>
        <w:t xml:space="preserve"> </w:t>
      </w:r>
    </w:p>
    <w:p w14:paraId="29A53BA5" w14:textId="77777777" w:rsidR="0031431A" w:rsidRPr="0031431A" w:rsidRDefault="0031431A" w:rsidP="0031431A">
      <w:pPr>
        <w:ind w:left="720" w:hanging="720"/>
        <w:rPr>
          <w:b/>
          <w:sz w:val="8"/>
          <w:szCs w:val="8"/>
        </w:rPr>
      </w:pPr>
    </w:p>
    <w:p w14:paraId="42EDE542" w14:textId="77777777" w:rsidR="00012EA2" w:rsidRDefault="00012EA2" w:rsidP="0031431A">
      <w:pPr>
        <w:spacing w:line="360" w:lineRule="auto"/>
        <w:ind w:left="720" w:hanging="720"/>
      </w:pPr>
      <w:r>
        <w:rPr>
          <w:b/>
        </w:rPr>
        <w:t>A.</w:t>
      </w:r>
      <w:r>
        <w:tab/>
      </w:r>
      <w:r w:rsidR="0031431A" w:rsidRPr="007E5C25">
        <w:rPr>
          <w:position w:val="-6"/>
        </w:rPr>
        <w:object w:dxaOrig="200" w:dyaOrig="279" w14:anchorId="6ECCB6C6">
          <v:shape id="_x0000_i1041" type="#_x0000_t75" style="width:9.55pt;height:13.95pt" o:ole="">
            <v:imagedata r:id="rId46" o:title=""/>
          </v:shape>
          <o:OLEObject Type="Embed" ProgID="Equation.DSMT4" ShapeID="_x0000_i1041" DrawAspect="Content" ObjectID="_1470051097" r:id="rId47"/>
        </w:object>
      </w:r>
      <w:r>
        <w:t xml:space="preserve"> </w:t>
      </w:r>
    </w:p>
    <w:p w14:paraId="3B80F748" w14:textId="77777777" w:rsidR="00012EA2" w:rsidRDefault="00012EA2" w:rsidP="0031431A">
      <w:pPr>
        <w:pStyle w:val="Header"/>
        <w:tabs>
          <w:tab w:val="left" w:pos="720"/>
        </w:tabs>
        <w:spacing w:line="360" w:lineRule="auto"/>
      </w:pPr>
      <w:r>
        <w:rPr>
          <w:b/>
        </w:rPr>
        <w:t>B.</w:t>
      </w:r>
      <w:r>
        <w:tab/>
      </w:r>
      <w:r w:rsidR="0031431A">
        <w:t>12</w:t>
      </w:r>
    </w:p>
    <w:p w14:paraId="5D9B6AFB" w14:textId="77777777" w:rsidR="00012EA2" w:rsidRDefault="00012EA2" w:rsidP="0031431A">
      <w:pPr>
        <w:pStyle w:val="Header"/>
        <w:tabs>
          <w:tab w:val="left" w:pos="720"/>
        </w:tabs>
        <w:spacing w:line="360" w:lineRule="auto"/>
      </w:pPr>
      <w:r>
        <w:rPr>
          <w:b/>
        </w:rPr>
        <w:t>C.</w:t>
      </w:r>
      <w:r>
        <w:tab/>
      </w:r>
      <w:r w:rsidR="0031431A" w:rsidRPr="0031431A">
        <w:rPr>
          <w:position w:val="-14"/>
        </w:rPr>
        <w:object w:dxaOrig="580" w:dyaOrig="400" w14:anchorId="3E8CBDD8">
          <v:shape id="_x0000_i1042" type="#_x0000_t75" style="width:28.65pt;height:19.85pt" o:ole="">
            <v:imagedata r:id="rId48" o:title=""/>
          </v:shape>
          <o:OLEObject Type="Embed" ProgID="Equation.DSMT4" ShapeID="_x0000_i1042" DrawAspect="Content" ObjectID="_1470051098" r:id="rId49"/>
        </w:object>
      </w:r>
    </w:p>
    <w:p w14:paraId="2E64199E" w14:textId="77777777" w:rsidR="00012EA2" w:rsidRPr="001E6106" w:rsidRDefault="00012EA2" w:rsidP="0031431A">
      <w:pPr>
        <w:pStyle w:val="Header"/>
        <w:tabs>
          <w:tab w:val="left" w:pos="720"/>
        </w:tabs>
        <w:spacing w:line="360" w:lineRule="auto"/>
      </w:pPr>
      <w:r>
        <w:rPr>
          <w:b/>
        </w:rPr>
        <w:t>D.</w:t>
      </w:r>
      <w:r>
        <w:tab/>
      </w:r>
      <w:r w:rsidR="0031431A" w:rsidRPr="0031431A">
        <w:rPr>
          <w:position w:val="-14"/>
        </w:rPr>
        <w:object w:dxaOrig="700" w:dyaOrig="400" w14:anchorId="385BE14F">
          <v:shape id="_x0000_i1043" type="#_x0000_t75" style="width:34.55pt;height:19.85pt" o:ole="">
            <v:imagedata r:id="rId50" o:title=""/>
          </v:shape>
          <o:OLEObject Type="Embed" ProgID="Equation.DSMT4" ShapeID="_x0000_i1043" DrawAspect="Content" ObjectID="_1470051099" r:id="rId51"/>
        </w:object>
      </w:r>
    </w:p>
    <w:p w14:paraId="51379498" w14:textId="77777777" w:rsidR="00012EA2" w:rsidRDefault="00012EA2" w:rsidP="0031431A">
      <w:pPr>
        <w:pStyle w:val="Header"/>
        <w:tabs>
          <w:tab w:val="left" w:pos="720"/>
        </w:tabs>
        <w:spacing w:line="360" w:lineRule="auto"/>
        <w:rPr>
          <w:position w:val="-14"/>
        </w:rPr>
      </w:pPr>
      <w:r w:rsidRPr="00401AB8">
        <w:rPr>
          <w:b/>
        </w:rPr>
        <w:t>E.</w:t>
      </w:r>
      <w:r w:rsidRPr="00401AB8">
        <w:rPr>
          <w:b/>
        </w:rPr>
        <w:tab/>
      </w:r>
      <w:r w:rsidR="0031431A" w:rsidRPr="007E5C25">
        <w:rPr>
          <w:position w:val="-6"/>
        </w:rPr>
        <w:object w:dxaOrig="520" w:dyaOrig="279" w14:anchorId="37DF655F">
          <v:shape id="_x0000_i1044" type="#_x0000_t75" style="width:26.45pt;height:13.95pt" o:ole="">
            <v:imagedata r:id="rId52" o:title=""/>
          </v:shape>
          <o:OLEObject Type="Embed" ProgID="Equation.DSMT4" ShapeID="_x0000_i1044" DrawAspect="Content" ObjectID="_1470051100" r:id="rId53"/>
        </w:object>
      </w:r>
    </w:p>
    <w:p w14:paraId="5C4C6F06" w14:textId="77777777" w:rsidR="00012EA2" w:rsidRDefault="00012EA2" w:rsidP="00CF36DC">
      <w:pPr>
        <w:spacing w:line="360" w:lineRule="auto"/>
        <w:ind w:right="-30"/>
      </w:pPr>
      <w:r>
        <w:rPr>
          <w:b/>
        </w:rPr>
        <w:br w:type="page"/>
      </w:r>
      <w:r w:rsidR="00CF36DC">
        <w:rPr>
          <w:b/>
        </w:rPr>
        <w:lastRenderedPageBreak/>
        <w:t>Question 3</w:t>
      </w:r>
      <w:r w:rsidR="00CF36DC">
        <w:t xml:space="preserve"> </w:t>
      </w:r>
    </w:p>
    <w:p w14:paraId="7B4C10EB" w14:textId="77777777" w:rsidR="00467C87" w:rsidRPr="00D72CB7" w:rsidRDefault="00467C87" w:rsidP="00467C87">
      <w:pPr>
        <w:spacing w:line="360" w:lineRule="auto"/>
        <w:ind w:firstLine="30"/>
      </w:pPr>
      <w:r>
        <w:t xml:space="preserve">Which of the following is </w:t>
      </w:r>
      <w:r w:rsidRPr="00CA7D61">
        <w:rPr>
          <w:b/>
        </w:rPr>
        <w:t>not</w:t>
      </w:r>
      <w:r>
        <w:t xml:space="preserve"> a continuous function?</w:t>
      </w:r>
    </w:p>
    <w:p w14:paraId="3031FC1C" w14:textId="77777777" w:rsidR="00467C87" w:rsidRDefault="00467C87" w:rsidP="00467C87">
      <w:pPr>
        <w:spacing w:line="360" w:lineRule="auto"/>
      </w:pPr>
      <w:r>
        <w:rPr>
          <w:b/>
        </w:rPr>
        <w:t>A.</w:t>
      </w:r>
      <w:r>
        <w:rPr>
          <w:b/>
        </w:rPr>
        <w:tab/>
      </w:r>
      <w:r w:rsidRPr="00CC2248">
        <w:rPr>
          <w:position w:val="-32"/>
        </w:rPr>
        <w:object w:dxaOrig="2500" w:dyaOrig="760" w14:anchorId="1040C6E8">
          <v:shape id="_x0000_i1045" type="#_x0000_t75" style="width:124.9pt;height:38.2pt" o:ole="">
            <v:imagedata r:id="rId54" o:title=""/>
          </v:shape>
          <o:OLEObject Type="Embed" ProgID="Equation.DSMT4" ShapeID="_x0000_i1045" DrawAspect="Content" ObjectID="_1470051101" r:id="rId55"/>
        </w:object>
      </w:r>
    </w:p>
    <w:p w14:paraId="08A19804" w14:textId="77777777" w:rsidR="00467C87" w:rsidRDefault="00467C87" w:rsidP="00467C87">
      <w:pPr>
        <w:spacing w:line="360" w:lineRule="auto"/>
        <w:rPr>
          <w:b/>
        </w:rPr>
      </w:pPr>
      <w:r>
        <w:rPr>
          <w:b/>
        </w:rPr>
        <w:t>B.</w:t>
      </w:r>
      <w:r>
        <w:rPr>
          <w:b/>
        </w:rPr>
        <w:tab/>
      </w:r>
      <w:r w:rsidRPr="00CC2248">
        <w:rPr>
          <w:position w:val="-34"/>
        </w:rPr>
        <w:object w:dxaOrig="2700" w:dyaOrig="800" w14:anchorId="201B5A25">
          <v:shape id="_x0000_i1046" type="#_x0000_t75" style="width:135.2pt;height:39.65pt" o:ole="">
            <v:imagedata r:id="rId56" o:title=""/>
          </v:shape>
          <o:OLEObject Type="Embed" ProgID="Equation.DSMT4" ShapeID="_x0000_i1046" DrawAspect="Content" ObjectID="_1470051102" r:id="rId57"/>
        </w:object>
      </w:r>
    </w:p>
    <w:p w14:paraId="3A517CC3" w14:textId="77777777" w:rsidR="00467C87" w:rsidRDefault="00467C87" w:rsidP="00467C87">
      <w:pPr>
        <w:spacing w:line="360" w:lineRule="auto"/>
      </w:pPr>
      <w:r>
        <w:rPr>
          <w:b/>
        </w:rPr>
        <w:t>C.</w:t>
      </w:r>
      <w:r>
        <w:rPr>
          <w:b/>
        </w:rPr>
        <w:tab/>
      </w:r>
      <w:r w:rsidRPr="00083118">
        <w:rPr>
          <w:position w:val="-50"/>
        </w:rPr>
        <w:object w:dxaOrig="2880" w:dyaOrig="1120" w14:anchorId="545E0931">
          <v:shape id="_x0000_i1047" type="#_x0000_t75" style="width:2in;height:55.85pt" o:ole="">
            <v:imagedata r:id="rId58" o:title=""/>
          </v:shape>
          <o:OLEObject Type="Embed" ProgID="Equation.DSMT4" ShapeID="_x0000_i1047" DrawAspect="Content" ObjectID="_1470051103" r:id="rId59"/>
        </w:object>
      </w:r>
    </w:p>
    <w:p w14:paraId="632C1E3A" w14:textId="77777777" w:rsidR="00467C87" w:rsidRPr="0044447B" w:rsidRDefault="00467C87" w:rsidP="00467C87">
      <w:pPr>
        <w:spacing w:line="360" w:lineRule="auto"/>
      </w:pPr>
      <w:r>
        <w:rPr>
          <w:b/>
        </w:rPr>
        <w:t>D.</w:t>
      </w:r>
      <w:r>
        <w:rPr>
          <w:b/>
        </w:rPr>
        <w:tab/>
      </w:r>
      <w:r w:rsidRPr="009F3FCC">
        <w:rPr>
          <w:position w:val="-34"/>
        </w:rPr>
        <w:object w:dxaOrig="3180" w:dyaOrig="800" w14:anchorId="36938F24">
          <v:shape id="_x0000_i1048" type="#_x0000_t75" style="width:158.7pt;height:39.65pt" o:ole="">
            <v:imagedata r:id="rId60" o:title=""/>
          </v:shape>
          <o:OLEObject Type="Embed" ProgID="Equation.DSMT4" ShapeID="_x0000_i1048" DrawAspect="Content" ObjectID="_1470051104" r:id="rId61"/>
        </w:object>
      </w:r>
    </w:p>
    <w:p w14:paraId="2E908BA9" w14:textId="77777777" w:rsidR="00467C87" w:rsidRDefault="00467C87" w:rsidP="00467C87">
      <w:pPr>
        <w:spacing w:line="360" w:lineRule="auto"/>
        <w:rPr>
          <w:b/>
        </w:rPr>
      </w:pPr>
      <w:r>
        <w:rPr>
          <w:b/>
        </w:rPr>
        <w:t>E.</w:t>
      </w:r>
      <w:r>
        <w:rPr>
          <w:b/>
        </w:rPr>
        <w:tab/>
      </w:r>
      <w:r w:rsidRPr="00CC2248">
        <w:rPr>
          <w:position w:val="-48"/>
        </w:rPr>
        <w:object w:dxaOrig="2900" w:dyaOrig="1080" w14:anchorId="55E738F6">
          <v:shape id="_x0000_i1049" type="#_x0000_t75" style="width:145.45pt;height:54.35pt" o:ole="">
            <v:imagedata r:id="rId62" o:title=""/>
          </v:shape>
          <o:OLEObject Type="Embed" ProgID="Equation.DSMT4" ShapeID="_x0000_i1049" DrawAspect="Content" ObjectID="_1470051105" r:id="rId63"/>
        </w:object>
      </w:r>
    </w:p>
    <w:p w14:paraId="7A4A9E25" w14:textId="77777777" w:rsidR="00C30F33" w:rsidRPr="00C30F33" w:rsidRDefault="00C30F33" w:rsidP="007E4D53">
      <w:pPr>
        <w:rPr>
          <w:b/>
          <w:sz w:val="8"/>
          <w:szCs w:val="8"/>
        </w:rPr>
      </w:pPr>
    </w:p>
    <w:p w14:paraId="1BA1E3C9" w14:textId="77777777" w:rsidR="007E4D53" w:rsidRDefault="00012EA2" w:rsidP="007E4D53">
      <w:pPr>
        <w:rPr>
          <w:b/>
        </w:rPr>
      </w:pPr>
      <w:r>
        <w:rPr>
          <w:b/>
        </w:rPr>
        <w:t>Question 4</w:t>
      </w:r>
    </w:p>
    <w:p w14:paraId="2CAC50B1" w14:textId="77777777" w:rsidR="0021624F" w:rsidRPr="0021624F" w:rsidRDefault="0021624F" w:rsidP="007E4D53">
      <w:pPr>
        <w:rPr>
          <w:b/>
          <w:sz w:val="8"/>
          <w:szCs w:val="8"/>
        </w:rPr>
      </w:pPr>
    </w:p>
    <w:p w14:paraId="69A05264" w14:textId="77777777" w:rsidR="007E4D53" w:rsidRPr="007A4616" w:rsidRDefault="007E4D53" w:rsidP="0021624F">
      <w:pPr>
        <w:spacing w:line="312" w:lineRule="auto"/>
      </w:pPr>
      <w:r>
        <w:t xml:space="preserve">Several students were investigating the system of linear simultaneous equations  </w:t>
      </w:r>
    </w:p>
    <w:p w14:paraId="4685BA18" w14:textId="77777777" w:rsidR="007E4D53" w:rsidRDefault="007E4D53" w:rsidP="0021624F">
      <w:pPr>
        <w:spacing w:line="312" w:lineRule="auto"/>
      </w:pPr>
      <w:r w:rsidRPr="009F3FCC">
        <w:rPr>
          <w:position w:val="-14"/>
        </w:rPr>
        <w:object w:dxaOrig="1680" w:dyaOrig="400" w14:anchorId="228109E3">
          <v:shape id="_x0000_i1050" type="#_x0000_t75" style="width:83.75pt;height:19.85pt" o:ole="">
            <v:imagedata r:id="rId64" o:title=""/>
          </v:shape>
          <o:OLEObject Type="Embed" ProgID="Equation.DSMT4" ShapeID="_x0000_i1050" DrawAspect="Content" ObjectID="_1470051106" r:id="rId65"/>
        </w:object>
      </w:r>
      <w:r>
        <w:t xml:space="preserve"> and </w:t>
      </w:r>
      <w:r w:rsidRPr="007E4D53">
        <w:rPr>
          <w:position w:val="-10"/>
        </w:rPr>
        <w:object w:dxaOrig="1840" w:dyaOrig="320" w14:anchorId="4B651F1C">
          <v:shape id="_x0000_i1051" type="#_x0000_t75" style="width:91.85pt;height:16.15pt" o:ole="">
            <v:imagedata r:id="rId66" o:title=""/>
          </v:shape>
          <o:OLEObject Type="Embed" ProgID="Equation.DSMT4" ShapeID="_x0000_i1051" DrawAspect="Content" ObjectID="_1470051107" r:id="rId67"/>
        </w:object>
      </w:r>
      <w:r>
        <w:t xml:space="preserve"> where </w:t>
      </w:r>
      <w:r>
        <w:rPr>
          <w:i/>
        </w:rPr>
        <w:t xml:space="preserve">k </w:t>
      </w:r>
      <w:r>
        <w:t>is a real constant.</w:t>
      </w:r>
    </w:p>
    <w:p w14:paraId="1340F68D" w14:textId="77777777" w:rsidR="007E4D53" w:rsidRDefault="007E4D53" w:rsidP="0021624F">
      <w:pPr>
        <w:spacing w:line="312" w:lineRule="auto"/>
      </w:pPr>
      <w:r>
        <w:t xml:space="preserve">Alan stated that there is no solution when </w:t>
      </w:r>
      <w:r w:rsidR="00B83E36" w:rsidRPr="007E4D53">
        <w:rPr>
          <w:position w:val="-6"/>
        </w:rPr>
        <w:object w:dxaOrig="540" w:dyaOrig="279" w14:anchorId="01674041">
          <v:shape id="_x0000_i1052" type="#_x0000_t75" style="width:27.2pt;height:13.95pt" o:ole="">
            <v:imagedata r:id="rId68" o:title=""/>
          </v:shape>
          <o:OLEObject Type="Embed" ProgID="Equation.DSMT4" ShapeID="_x0000_i1052" DrawAspect="Content" ObjectID="_1470051108" r:id="rId69"/>
        </w:object>
      </w:r>
      <w:r w:rsidR="00B83E36">
        <w:t xml:space="preserve"> and an infinite number of solutions when </w:t>
      </w:r>
      <w:r w:rsidR="00B83E36" w:rsidRPr="007E4D53">
        <w:rPr>
          <w:position w:val="-6"/>
        </w:rPr>
        <w:object w:dxaOrig="740" w:dyaOrig="279" w14:anchorId="7118B13C">
          <v:shape id="_x0000_i1053" type="#_x0000_t75" style="width:37.45pt;height:13.95pt" o:ole="">
            <v:imagedata r:id="rId70" o:title=""/>
          </v:shape>
          <o:OLEObject Type="Embed" ProgID="Equation.DSMT4" ShapeID="_x0000_i1053" DrawAspect="Content" ObjectID="_1470051109" r:id="rId71"/>
        </w:object>
      </w:r>
      <w:r w:rsidR="00B83E36">
        <w:t xml:space="preserve"> </w:t>
      </w:r>
      <w:r>
        <w:t xml:space="preserve"> </w:t>
      </w:r>
    </w:p>
    <w:p w14:paraId="3E3F2BCE" w14:textId="77777777" w:rsidR="00B83E36" w:rsidRDefault="007E4D53" w:rsidP="00B83E36">
      <w:pPr>
        <w:spacing w:line="312" w:lineRule="auto"/>
      </w:pPr>
      <w:r>
        <w:t>Ben stated that there</w:t>
      </w:r>
      <w:r w:rsidR="00C30F33">
        <w:t xml:space="preserve"> is</w:t>
      </w:r>
      <w:r>
        <w:t xml:space="preserve"> </w:t>
      </w:r>
      <w:r w:rsidR="00B83E36">
        <w:t xml:space="preserve">no solution when </w:t>
      </w:r>
      <w:r w:rsidR="00B83E36" w:rsidRPr="007E4D53">
        <w:rPr>
          <w:position w:val="-6"/>
        </w:rPr>
        <w:object w:dxaOrig="680" w:dyaOrig="279" w14:anchorId="5B5450C5">
          <v:shape id="_x0000_i1054" type="#_x0000_t75" style="width:33.8pt;height:13.95pt" o:ole="">
            <v:imagedata r:id="rId72" o:title=""/>
          </v:shape>
          <o:OLEObject Type="Embed" ProgID="Equation.DSMT4" ShapeID="_x0000_i1054" DrawAspect="Content" ObjectID="_1470051110" r:id="rId73"/>
        </w:object>
      </w:r>
      <w:r w:rsidR="00B83E36">
        <w:t xml:space="preserve"> and an infinite number of solutions when </w:t>
      </w:r>
      <w:r w:rsidR="00C30F33" w:rsidRPr="007E4D53">
        <w:rPr>
          <w:position w:val="-6"/>
        </w:rPr>
        <w:object w:dxaOrig="600" w:dyaOrig="279" w14:anchorId="4CAB7241">
          <v:shape id="_x0000_i1055" type="#_x0000_t75" style="width:30.1pt;height:13.95pt" o:ole="">
            <v:imagedata r:id="rId74" o:title=""/>
          </v:shape>
          <o:OLEObject Type="Embed" ProgID="Equation.DSMT4" ShapeID="_x0000_i1055" DrawAspect="Content" ObjectID="_1470051111" r:id="rId75"/>
        </w:object>
      </w:r>
      <w:r w:rsidR="00B83E36">
        <w:t xml:space="preserve"> </w:t>
      </w:r>
    </w:p>
    <w:p w14:paraId="18805A9A" w14:textId="77777777" w:rsidR="007E4D53" w:rsidRDefault="007E4D53" w:rsidP="0021624F">
      <w:pPr>
        <w:spacing w:line="312" w:lineRule="auto"/>
      </w:pPr>
      <w:r>
        <w:t xml:space="preserve">Colin stated that there is a unique solution when </w:t>
      </w:r>
      <w:r w:rsidRPr="007E4D53">
        <w:rPr>
          <w:position w:val="-10"/>
        </w:rPr>
        <w:object w:dxaOrig="1359" w:dyaOrig="320" w14:anchorId="684AF589">
          <v:shape id="_x0000_i1056" type="#_x0000_t75" style="width:67.6pt;height:16.15pt" o:ole="">
            <v:imagedata r:id="rId76" o:title=""/>
          </v:shape>
          <o:OLEObject Type="Embed" ProgID="Equation.DSMT4" ShapeID="_x0000_i1056" DrawAspect="Content" ObjectID="_1470051112" r:id="rId77"/>
        </w:object>
      </w:r>
      <w:r>
        <w:t xml:space="preserve"> </w:t>
      </w:r>
    </w:p>
    <w:p w14:paraId="0F20747B" w14:textId="77777777" w:rsidR="007E4D53" w:rsidRDefault="007E4D53" w:rsidP="0021624F">
      <w:pPr>
        <w:spacing w:line="312" w:lineRule="auto"/>
      </w:pPr>
      <w:r>
        <w:t>Davi</w:t>
      </w:r>
      <w:r w:rsidR="0021624F">
        <w:t>d</w:t>
      </w:r>
      <w:r>
        <w:t xml:space="preserve"> stated that there is a unique solution when </w:t>
      </w:r>
      <w:r w:rsidRPr="007E4D53">
        <w:rPr>
          <w:position w:val="-6"/>
        </w:rPr>
        <w:object w:dxaOrig="680" w:dyaOrig="279" w14:anchorId="1EBA8561">
          <v:shape id="_x0000_i1057" type="#_x0000_t75" style="width:33.8pt;height:13.95pt" o:ole="">
            <v:imagedata r:id="rId78" o:title=""/>
          </v:shape>
          <o:OLEObject Type="Embed" ProgID="Equation.DSMT4" ShapeID="_x0000_i1057" DrawAspect="Content" ObjectID="_1470051113" r:id="rId79"/>
        </w:object>
      </w:r>
      <w:r>
        <w:t xml:space="preserve"> or </w:t>
      </w:r>
      <w:r w:rsidRPr="007E4D53">
        <w:rPr>
          <w:position w:val="-6"/>
        </w:rPr>
        <w:object w:dxaOrig="600" w:dyaOrig="279" w14:anchorId="749B9055">
          <v:shape id="_x0000_i1058" type="#_x0000_t75" style="width:30.1pt;height:13.95pt" o:ole="">
            <v:imagedata r:id="rId80" o:title=""/>
          </v:shape>
          <o:OLEObject Type="Embed" ProgID="Equation.DSMT4" ShapeID="_x0000_i1058" DrawAspect="Content" ObjectID="_1470051114" r:id="rId81"/>
        </w:object>
      </w:r>
    </w:p>
    <w:p w14:paraId="6B213E70" w14:textId="77777777" w:rsidR="0021624F" w:rsidRDefault="00C30F33" w:rsidP="0021624F">
      <w:pPr>
        <w:spacing w:line="312" w:lineRule="auto"/>
      </w:pPr>
      <w:r>
        <w:t>Edward</w:t>
      </w:r>
      <w:r w:rsidR="0021624F">
        <w:t xml:space="preserve"> stated that there is no solution when </w:t>
      </w:r>
      <w:r w:rsidR="0021624F" w:rsidRPr="007E4D53">
        <w:rPr>
          <w:position w:val="-6"/>
        </w:rPr>
        <w:object w:dxaOrig="680" w:dyaOrig="279" w14:anchorId="0EFD12A1">
          <v:shape id="_x0000_i1059" type="#_x0000_t75" style="width:33.8pt;height:13.95pt" o:ole="">
            <v:imagedata r:id="rId82" o:title=""/>
          </v:shape>
          <o:OLEObject Type="Embed" ProgID="Equation.DSMT4" ShapeID="_x0000_i1059" DrawAspect="Content" ObjectID="_1470051115" r:id="rId83"/>
        </w:object>
      </w:r>
      <w:r w:rsidR="0021624F">
        <w:t xml:space="preserve"> and an infinite number of solutions when </w:t>
      </w:r>
      <w:r w:rsidR="0021624F" w:rsidRPr="007E4D53">
        <w:rPr>
          <w:position w:val="-6"/>
        </w:rPr>
        <w:object w:dxaOrig="560" w:dyaOrig="279" w14:anchorId="1DC066CF">
          <v:shape id="_x0000_i1060" type="#_x0000_t75" style="width:27.9pt;height:13.95pt" o:ole="">
            <v:imagedata r:id="rId84" o:title=""/>
          </v:shape>
          <o:OLEObject Type="Embed" ProgID="Equation.DSMT4" ShapeID="_x0000_i1060" DrawAspect="Content" ObjectID="_1470051116" r:id="rId85"/>
        </w:object>
      </w:r>
      <w:r w:rsidR="0021624F">
        <w:t xml:space="preserve">, and a unique solution when </w:t>
      </w:r>
      <w:r w:rsidR="0021624F" w:rsidRPr="007E4D53">
        <w:rPr>
          <w:position w:val="-10"/>
        </w:rPr>
        <w:object w:dxaOrig="1359" w:dyaOrig="320" w14:anchorId="7934CF24">
          <v:shape id="_x0000_i1061" type="#_x0000_t75" style="width:67.6pt;height:16.15pt" o:ole="">
            <v:imagedata r:id="rId86" o:title=""/>
          </v:shape>
          <o:OLEObject Type="Embed" ProgID="Equation.DSMT4" ShapeID="_x0000_i1061" DrawAspect="Content" ObjectID="_1470051117" r:id="rId87"/>
        </w:object>
      </w:r>
      <w:r w:rsidR="0021624F">
        <w:t xml:space="preserve">.   </w:t>
      </w:r>
    </w:p>
    <w:p w14:paraId="756551E2" w14:textId="77777777" w:rsidR="007E4D53" w:rsidRDefault="0021624F" w:rsidP="0021624F">
      <w:pPr>
        <w:spacing w:line="312" w:lineRule="auto"/>
      </w:pPr>
      <w:r>
        <w:t>Then</w:t>
      </w:r>
    </w:p>
    <w:p w14:paraId="4B034D67" w14:textId="77777777" w:rsidR="007E4D53" w:rsidRPr="00293E19" w:rsidRDefault="007E4D53" w:rsidP="0021624F">
      <w:pPr>
        <w:spacing w:line="312" w:lineRule="auto"/>
      </w:pPr>
      <w:r>
        <w:rPr>
          <w:b/>
        </w:rPr>
        <w:t>A.</w:t>
      </w:r>
      <w:r>
        <w:tab/>
        <w:t>Alan</w:t>
      </w:r>
      <w:r w:rsidR="00C30F33">
        <w:t xml:space="preserve"> and</w:t>
      </w:r>
      <w:r>
        <w:t xml:space="preserve"> Colin are correct.</w:t>
      </w:r>
      <w:r>
        <w:tab/>
      </w:r>
    </w:p>
    <w:p w14:paraId="58BD3D76" w14:textId="77777777" w:rsidR="007E4D53" w:rsidRDefault="007E4D53" w:rsidP="0021624F">
      <w:pPr>
        <w:spacing w:line="312" w:lineRule="auto"/>
      </w:pPr>
      <w:r>
        <w:rPr>
          <w:b/>
        </w:rPr>
        <w:t>B.</w:t>
      </w:r>
      <w:r>
        <w:tab/>
      </w:r>
      <w:r w:rsidR="0021624F">
        <w:t xml:space="preserve">Ben and </w:t>
      </w:r>
      <w:r w:rsidR="00C30F33">
        <w:t>Colin</w:t>
      </w:r>
      <w:r w:rsidR="0021624F">
        <w:t xml:space="preserve"> are correct.</w:t>
      </w:r>
      <w:r>
        <w:tab/>
      </w:r>
    </w:p>
    <w:p w14:paraId="6EEBB7EC" w14:textId="77777777" w:rsidR="007E4D53" w:rsidRDefault="007E4D53" w:rsidP="0021624F">
      <w:pPr>
        <w:spacing w:line="312" w:lineRule="auto"/>
      </w:pPr>
      <w:r>
        <w:rPr>
          <w:b/>
        </w:rPr>
        <w:t>C.</w:t>
      </w:r>
      <w:r>
        <w:tab/>
      </w:r>
      <w:r w:rsidR="00C30F33">
        <w:t>Alan</w:t>
      </w:r>
      <w:r w:rsidR="0021624F">
        <w:t xml:space="preserve"> and </w:t>
      </w:r>
      <w:r w:rsidR="00C30F33">
        <w:t>David</w:t>
      </w:r>
      <w:r w:rsidR="0021624F">
        <w:t xml:space="preserve"> are correct</w:t>
      </w:r>
      <w:r>
        <w:t>.</w:t>
      </w:r>
    </w:p>
    <w:p w14:paraId="63FBD3B1" w14:textId="77777777" w:rsidR="0021624F" w:rsidRDefault="007E4D53" w:rsidP="0021624F">
      <w:pPr>
        <w:spacing w:line="312" w:lineRule="auto"/>
        <w:rPr>
          <w:b/>
        </w:rPr>
      </w:pPr>
      <w:r>
        <w:rPr>
          <w:b/>
        </w:rPr>
        <w:t>D.</w:t>
      </w:r>
      <w:r>
        <w:tab/>
      </w:r>
      <w:r w:rsidR="00C30F33">
        <w:t>Ben</w:t>
      </w:r>
      <w:r w:rsidR="0021624F">
        <w:t xml:space="preserve"> and </w:t>
      </w:r>
      <w:r w:rsidR="00C30F33">
        <w:t>David</w:t>
      </w:r>
      <w:r w:rsidR="0021624F">
        <w:t xml:space="preserve"> are correct.</w:t>
      </w:r>
      <w:r w:rsidR="0021624F">
        <w:rPr>
          <w:b/>
        </w:rPr>
        <w:t xml:space="preserve"> </w:t>
      </w:r>
    </w:p>
    <w:p w14:paraId="4EF509FD" w14:textId="77777777" w:rsidR="007E4D53" w:rsidRDefault="007E4D53" w:rsidP="0021624F">
      <w:pPr>
        <w:spacing w:line="312" w:lineRule="auto"/>
      </w:pPr>
      <w:r>
        <w:rPr>
          <w:b/>
        </w:rPr>
        <w:t>E.</w:t>
      </w:r>
      <w:r>
        <w:tab/>
      </w:r>
      <w:r w:rsidR="00C30F33">
        <w:t>Edward</w:t>
      </w:r>
      <w:r w:rsidR="0021624F">
        <w:t xml:space="preserve"> is correct.</w:t>
      </w:r>
    </w:p>
    <w:p w14:paraId="298CFCD6" w14:textId="77777777" w:rsidR="00452AEA" w:rsidRDefault="000639B0" w:rsidP="00826480">
      <w:pPr>
        <w:rPr>
          <w:b/>
        </w:rPr>
      </w:pPr>
      <w:r>
        <w:rPr>
          <w:b/>
        </w:rPr>
        <w:br w:type="page"/>
      </w:r>
      <w:r w:rsidR="00452AEA" w:rsidRPr="00826480">
        <w:rPr>
          <w:b/>
        </w:rPr>
        <w:lastRenderedPageBreak/>
        <w:t>Question 5</w:t>
      </w:r>
    </w:p>
    <w:p w14:paraId="20CC73FD" w14:textId="77777777" w:rsidR="00826480" w:rsidRPr="00826480" w:rsidRDefault="00826480" w:rsidP="00826480">
      <w:pPr>
        <w:rPr>
          <w:b/>
          <w:sz w:val="12"/>
          <w:szCs w:val="12"/>
        </w:rPr>
      </w:pPr>
    </w:p>
    <w:p w14:paraId="5E8A6702" w14:textId="77777777" w:rsidR="00452AEA" w:rsidRDefault="00452AEA" w:rsidP="00452AEA">
      <w:pPr>
        <w:pStyle w:val="Header"/>
        <w:tabs>
          <w:tab w:val="left" w:pos="720"/>
        </w:tabs>
        <w:spacing w:line="360" w:lineRule="auto"/>
        <w:ind w:right="-30" w:firstLine="30"/>
      </w:pPr>
      <w:r>
        <w:t xml:space="preserve">If </w:t>
      </w:r>
      <w:r w:rsidRPr="00D1063C">
        <w:rPr>
          <w:i/>
        </w:rPr>
        <w:t>f</w:t>
      </w:r>
      <w:r>
        <w:t xml:space="preserve"> and </w:t>
      </w:r>
      <w:r w:rsidRPr="00D1063C">
        <w:rPr>
          <w:i/>
        </w:rPr>
        <w:t>g</w:t>
      </w:r>
      <w:r>
        <w:t xml:space="preserve"> are two continuous and differentiable functions with the following properties</w:t>
      </w:r>
    </w:p>
    <w:p w14:paraId="7E9E971B" w14:textId="77777777" w:rsidR="00452AEA" w:rsidRDefault="00452AEA" w:rsidP="00452AEA">
      <w:pPr>
        <w:pStyle w:val="Header"/>
        <w:tabs>
          <w:tab w:val="left" w:pos="720"/>
        </w:tabs>
        <w:spacing w:line="360" w:lineRule="auto"/>
        <w:ind w:right="-30" w:firstLine="30"/>
      </w:pPr>
      <w:r w:rsidRPr="00676612">
        <w:rPr>
          <w:position w:val="-34"/>
        </w:rPr>
        <w:object w:dxaOrig="4180" w:dyaOrig="800" w14:anchorId="79FB7DE7">
          <v:shape id="_x0000_i1062" type="#_x0000_t75" style="width:208.65pt;height:39.65pt" o:ole="">
            <v:imagedata r:id="rId88" o:title=""/>
          </v:shape>
          <o:OLEObject Type="Embed" ProgID="Equation.DSMT4" ShapeID="_x0000_i1062" DrawAspect="Content" ObjectID="_1470051118" r:id="rId89"/>
        </w:object>
      </w:r>
      <w:r>
        <w:t xml:space="preserve"> </w:t>
      </w:r>
    </w:p>
    <w:p w14:paraId="2517EFC8" w14:textId="77777777" w:rsidR="00452AEA" w:rsidRPr="00D1063C" w:rsidRDefault="00452AEA" w:rsidP="00452AEA">
      <w:pPr>
        <w:pStyle w:val="Header"/>
        <w:tabs>
          <w:tab w:val="left" w:pos="720"/>
        </w:tabs>
        <w:spacing w:line="360" w:lineRule="auto"/>
        <w:ind w:right="-30" w:firstLine="30"/>
      </w:pPr>
      <w:r>
        <w:t xml:space="preserve">If </w:t>
      </w:r>
      <w:r w:rsidRPr="00676612">
        <w:rPr>
          <w:position w:val="-16"/>
        </w:rPr>
        <w:object w:dxaOrig="1640" w:dyaOrig="440" w14:anchorId="401A016D">
          <v:shape id="_x0000_i1063" type="#_x0000_t75" style="width:81.55pt;height:22.05pt" o:ole="">
            <v:imagedata r:id="rId90" o:title=""/>
          </v:shape>
          <o:OLEObject Type="Embed" ProgID="Equation.DSMT4" ShapeID="_x0000_i1063" DrawAspect="Content" ObjectID="_1470051119" r:id="rId91"/>
        </w:object>
      </w:r>
      <w:r>
        <w:t xml:space="preserve"> then </w:t>
      </w:r>
    </w:p>
    <w:p w14:paraId="225680A2" w14:textId="77777777" w:rsidR="00452AEA" w:rsidRDefault="00452AEA" w:rsidP="00452AEA">
      <w:pPr>
        <w:spacing w:line="360" w:lineRule="auto"/>
      </w:pPr>
      <w:r>
        <w:rPr>
          <w:b/>
        </w:rPr>
        <w:t>A.</w:t>
      </w:r>
      <w:r>
        <w:tab/>
      </w:r>
      <w:r w:rsidRPr="00B74BDD">
        <w:rPr>
          <w:position w:val="-14"/>
        </w:rPr>
        <w:object w:dxaOrig="2540" w:dyaOrig="400" w14:anchorId="40B58BD6">
          <v:shape id="_x0000_i1064" type="#_x0000_t75" style="width:127.1pt;height:19.85pt" o:ole="">
            <v:imagedata r:id="rId92" o:title=""/>
          </v:shape>
          <o:OLEObject Type="Embed" ProgID="Equation.DSMT4" ShapeID="_x0000_i1064" DrawAspect="Content" ObjectID="_1470051120" r:id="rId93"/>
        </w:object>
      </w:r>
    </w:p>
    <w:p w14:paraId="6B918A6F" w14:textId="77777777" w:rsidR="00452AEA" w:rsidRDefault="00452AEA" w:rsidP="00452AEA">
      <w:pPr>
        <w:spacing w:line="360" w:lineRule="auto"/>
      </w:pPr>
      <w:r>
        <w:rPr>
          <w:b/>
        </w:rPr>
        <w:t>B.</w:t>
      </w:r>
      <w:r>
        <w:tab/>
      </w:r>
      <w:r w:rsidRPr="00B74BDD">
        <w:rPr>
          <w:position w:val="-14"/>
        </w:rPr>
        <w:object w:dxaOrig="2540" w:dyaOrig="400" w14:anchorId="0FC27766">
          <v:shape id="_x0000_i1065" type="#_x0000_t75" style="width:127.1pt;height:19.85pt" o:ole="">
            <v:imagedata r:id="rId94" o:title=""/>
          </v:shape>
          <o:OLEObject Type="Embed" ProgID="Equation.DSMT4" ShapeID="_x0000_i1065" DrawAspect="Content" ObjectID="_1470051121" r:id="rId95"/>
        </w:object>
      </w:r>
    </w:p>
    <w:p w14:paraId="4978BE62" w14:textId="77777777" w:rsidR="00452AEA" w:rsidRDefault="00452AEA" w:rsidP="00452AEA">
      <w:pPr>
        <w:spacing w:line="360" w:lineRule="auto"/>
      </w:pPr>
      <w:r>
        <w:rPr>
          <w:b/>
        </w:rPr>
        <w:t>C.</w:t>
      </w:r>
      <w:r>
        <w:tab/>
      </w:r>
      <w:r w:rsidRPr="00B74BDD">
        <w:rPr>
          <w:position w:val="-14"/>
        </w:rPr>
        <w:object w:dxaOrig="2420" w:dyaOrig="400" w14:anchorId="326B31B0">
          <v:shape id="_x0000_i1066" type="#_x0000_t75" style="width:121.2pt;height:19.85pt" o:ole="">
            <v:imagedata r:id="rId96" o:title=""/>
          </v:shape>
          <o:OLEObject Type="Embed" ProgID="Equation.DSMT4" ShapeID="_x0000_i1066" DrawAspect="Content" ObjectID="_1470051122" r:id="rId97"/>
        </w:object>
      </w:r>
      <w:r>
        <w:tab/>
      </w:r>
      <w:r>
        <w:tab/>
      </w:r>
    </w:p>
    <w:p w14:paraId="382C8B65" w14:textId="77777777" w:rsidR="00452AEA" w:rsidRDefault="00452AEA" w:rsidP="00452AEA">
      <w:pPr>
        <w:spacing w:line="360" w:lineRule="auto"/>
      </w:pPr>
      <w:r>
        <w:rPr>
          <w:b/>
        </w:rPr>
        <w:t>D.</w:t>
      </w:r>
      <w:r>
        <w:tab/>
      </w:r>
      <w:r w:rsidRPr="00B74BDD">
        <w:rPr>
          <w:position w:val="-14"/>
        </w:rPr>
        <w:object w:dxaOrig="2540" w:dyaOrig="400" w14:anchorId="555DF82A">
          <v:shape id="_x0000_i1067" type="#_x0000_t75" style="width:127.1pt;height:19.85pt" o:ole="">
            <v:imagedata r:id="rId98" o:title=""/>
          </v:shape>
          <o:OLEObject Type="Embed" ProgID="Equation.DSMT4" ShapeID="_x0000_i1067" DrawAspect="Content" ObjectID="_1470051123" r:id="rId99"/>
        </w:object>
      </w:r>
    </w:p>
    <w:p w14:paraId="1FEC7AB5" w14:textId="77777777" w:rsidR="00452AEA" w:rsidRDefault="00452AEA" w:rsidP="00452AEA">
      <w:r>
        <w:rPr>
          <w:b/>
        </w:rPr>
        <w:t>E.</w:t>
      </w:r>
      <w:r>
        <w:tab/>
      </w:r>
      <w:r w:rsidRPr="00B74BDD">
        <w:rPr>
          <w:position w:val="-14"/>
        </w:rPr>
        <w:object w:dxaOrig="2280" w:dyaOrig="400" w14:anchorId="11064B30">
          <v:shape id="_x0000_i1068" type="#_x0000_t75" style="width:113.9pt;height:19.85pt" o:ole="">
            <v:imagedata r:id="rId100" o:title=""/>
          </v:shape>
          <o:OLEObject Type="Embed" ProgID="Equation.DSMT4" ShapeID="_x0000_i1068" DrawAspect="Content" ObjectID="_1470051124" r:id="rId101"/>
        </w:object>
      </w:r>
    </w:p>
    <w:p w14:paraId="4E2C4380" w14:textId="77777777" w:rsidR="00452AEA" w:rsidRDefault="00452AEA" w:rsidP="00452AEA">
      <w:pPr>
        <w:rPr>
          <w:b/>
        </w:rPr>
      </w:pPr>
    </w:p>
    <w:p w14:paraId="132665DC" w14:textId="77777777" w:rsidR="00282272" w:rsidRDefault="00282272" w:rsidP="00452AEA">
      <w:pPr>
        <w:rPr>
          <w:b/>
        </w:rPr>
      </w:pPr>
      <w:r>
        <w:rPr>
          <w:b/>
        </w:rPr>
        <w:t xml:space="preserve">Question </w:t>
      </w:r>
      <w:r w:rsidR="00452AEA">
        <w:rPr>
          <w:b/>
        </w:rPr>
        <w:t>6</w:t>
      </w:r>
    </w:p>
    <w:p w14:paraId="431E7307" w14:textId="77777777" w:rsidR="00282272" w:rsidRPr="0021624F" w:rsidRDefault="00282272" w:rsidP="00282272">
      <w:pPr>
        <w:rPr>
          <w:b/>
          <w:sz w:val="8"/>
          <w:szCs w:val="8"/>
        </w:rPr>
      </w:pPr>
    </w:p>
    <w:p w14:paraId="022F9FAD" w14:textId="77777777" w:rsidR="00282272" w:rsidRPr="007A4616" w:rsidRDefault="000007AC" w:rsidP="00282272">
      <w:pPr>
        <w:spacing w:line="312" w:lineRule="auto"/>
      </w:pPr>
      <w:r>
        <w:t>The same students where investigating the function</w:t>
      </w:r>
      <w:r w:rsidR="00282272">
        <w:t xml:space="preserve"> </w:t>
      </w:r>
    </w:p>
    <w:p w14:paraId="780D51F0" w14:textId="77777777" w:rsidR="000007AC" w:rsidRDefault="006B5D88" w:rsidP="00282272">
      <w:pPr>
        <w:spacing w:line="312" w:lineRule="auto"/>
      </w:pPr>
      <w:r w:rsidRPr="009F3FCC">
        <w:rPr>
          <w:position w:val="-14"/>
        </w:rPr>
        <w:object w:dxaOrig="3180" w:dyaOrig="400" w14:anchorId="397F2171">
          <v:shape id="_x0000_i1069" type="#_x0000_t75" style="width:158.7pt;height:19.85pt" o:ole="">
            <v:imagedata r:id="rId102" o:title=""/>
          </v:shape>
          <o:OLEObject Type="Embed" ProgID="Equation.DSMT4" ShapeID="_x0000_i1069" DrawAspect="Content" ObjectID="_1470051125" r:id="rId103"/>
        </w:object>
      </w:r>
      <w:r w:rsidR="000007AC">
        <w:t xml:space="preserve"> where </w:t>
      </w:r>
      <w:r w:rsidR="000007AC" w:rsidRPr="000007AC">
        <w:rPr>
          <w:position w:val="-6"/>
        </w:rPr>
        <w:object w:dxaOrig="600" w:dyaOrig="279" w14:anchorId="5D32BDF2">
          <v:shape id="_x0000_i1070" type="#_x0000_t75" style="width:30.1pt;height:13.95pt" o:ole="">
            <v:imagedata r:id="rId104" o:title=""/>
          </v:shape>
          <o:OLEObject Type="Embed" ProgID="Equation.DSMT4" ShapeID="_x0000_i1070" DrawAspect="Content" ObjectID="_1470051126" r:id="rId105"/>
        </w:object>
      </w:r>
      <w:r w:rsidR="000007AC">
        <w:t xml:space="preserve"> </w:t>
      </w:r>
    </w:p>
    <w:p w14:paraId="320D56D5" w14:textId="77777777" w:rsidR="00282272" w:rsidRDefault="00282272" w:rsidP="00282272">
      <w:pPr>
        <w:spacing w:line="312" w:lineRule="auto"/>
      </w:pPr>
      <w:r>
        <w:t>Alan stated th</w:t>
      </w:r>
      <w:r w:rsidR="000007AC">
        <w:t xml:space="preserve">e range is </w:t>
      </w:r>
      <w:r w:rsidR="000007AC" w:rsidRPr="000007AC">
        <w:rPr>
          <w:i/>
        </w:rPr>
        <w:t>R</w:t>
      </w:r>
      <w:r w:rsidR="000007AC">
        <w:t>.</w:t>
      </w:r>
      <w:r>
        <w:t xml:space="preserve">  </w:t>
      </w:r>
    </w:p>
    <w:p w14:paraId="44C8F07C" w14:textId="77777777" w:rsidR="00DC30BE" w:rsidRDefault="00282272" w:rsidP="00282272">
      <w:pPr>
        <w:spacing w:line="312" w:lineRule="auto"/>
      </w:pPr>
      <w:r>
        <w:t>Ben stated th</w:t>
      </w:r>
      <w:r w:rsidR="000007AC">
        <w:t xml:space="preserve">e average value of the function is </w:t>
      </w:r>
      <w:r w:rsidR="00AE4F55" w:rsidRPr="000007AC">
        <w:rPr>
          <w:position w:val="-24"/>
        </w:rPr>
        <w:object w:dxaOrig="460" w:dyaOrig="660" w14:anchorId="7EADDB34">
          <v:shape id="_x0000_i1071" type="#_x0000_t75" style="width:23.5pt;height:33.05pt" o:ole="">
            <v:imagedata r:id="rId106" o:title=""/>
          </v:shape>
          <o:OLEObject Type="Embed" ProgID="Equation.DSMT4" ShapeID="_x0000_i1071" DrawAspect="Content" ObjectID="_1470051127" r:id="rId107"/>
        </w:object>
      </w:r>
      <w:r w:rsidR="000007AC">
        <w:t xml:space="preserve"> and </w:t>
      </w:r>
    </w:p>
    <w:p w14:paraId="6BBEAD58" w14:textId="77777777" w:rsidR="00282272" w:rsidRDefault="000007AC" w:rsidP="00282272">
      <w:pPr>
        <w:spacing w:line="312" w:lineRule="auto"/>
      </w:pPr>
      <w:r>
        <w:t xml:space="preserve">the average rate of change of the function is </w:t>
      </w:r>
      <w:r>
        <w:rPr>
          <w:i/>
        </w:rPr>
        <w:t>b</w:t>
      </w:r>
      <w:r>
        <w:t>.</w:t>
      </w:r>
    </w:p>
    <w:p w14:paraId="0D0D032E" w14:textId="77777777" w:rsidR="00DC30BE" w:rsidRPr="00DC30BE" w:rsidRDefault="00DC30BE" w:rsidP="000007AC">
      <w:pPr>
        <w:spacing w:line="312" w:lineRule="auto"/>
        <w:rPr>
          <w:sz w:val="8"/>
          <w:szCs w:val="8"/>
        </w:rPr>
      </w:pPr>
    </w:p>
    <w:p w14:paraId="473FB914" w14:textId="77777777" w:rsidR="00DC30BE" w:rsidRDefault="00282272" w:rsidP="000007AC">
      <w:pPr>
        <w:spacing w:line="312" w:lineRule="auto"/>
      </w:pPr>
      <w:r>
        <w:t xml:space="preserve">Colin </w:t>
      </w:r>
      <w:r w:rsidR="000007AC">
        <w:t xml:space="preserve">stated the average value of the function is </w:t>
      </w:r>
      <w:r w:rsidR="000007AC" w:rsidRPr="000007AC">
        <w:rPr>
          <w:position w:val="-6"/>
        </w:rPr>
        <w:object w:dxaOrig="200" w:dyaOrig="279" w14:anchorId="6EBF687A">
          <v:shape id="_x0000_i1072" type="#_x0000_t75" style="width:9.55pt;height:13.95pt" o:ole="">
            <v:imagedata r:id="rId108" o:title=""/>
          </v:shape>
          <o:OLEObject Type="Embed" ProgID="Equation.DSMT4" ShapeID="_x0000_i1072" DrawAspect="Content" ObjectID="_1470051128" r:id="rId109"/>
        </w:object>
      </w:r>
      <w:r w:rsidR="000007AC">
        <w:t xml:space="preserve"> and </w:t>
      </w:r>
    </w:p>
    <w:p w14:paraId="72AC0509" w14:textId="77777777" w:rsidR="000007AC" w:rsidRDefault="000007AC" w:rsidP="000007AC">
      <w:pPr>
        <w:spacing w:line="312" w:lineRule="auto"/>
      </w:pPr>
      <w:r>
        <w:t>the average rate of change of the function is</w:t>
      </w:r>
      <w:r w:rsidR="00AE4F55" w:rsidRPr="000007AC">
        <w:rPr>
          <w:position w:val="-24"/>
        </w:rPr>
        <w:object w:dxaOrig="460" w:dyaOrig="660" w14:anchorId="401803A3">
          <v:shape id="_x0000_i1073" type="#_x0000_t75" style="width:23.5pt;height:33.05pt" o:ole="">
            <v:imagedata r:id="rId110" o:title=""/>
          </v:shape>
          <o:OLEObject Type="Embed" ProgID="Equation.DSMT4" ShapeID="_x0000_i1073" DrawAspect="Content" ObjectID="_1470051129" r:id="rId111"/>
        </w:object>
      </w:r>
      <w:r>
        <w:t>.</w:t>
      </w:r>
    </w:p>
    <w:p w14:paraId="4C4A2321" w14:textId="77777777" w:rsidR="00282272" w:rsidRDefault="00282272" w:rsidP="00282272">
      <w:pPr>
        <w:spacing w:line="312" w:lineRule="auto"/>
      </w:pPr>
      <w:r>
        <w:t>David stated that t</w:t>
      </w:r>
      <w:r w:rsidR="000007AC">
        <w:t xml:space="preserve">he function is always increasing and that the gradient at </w:t>
      </w:r>
      <w:r w:rsidR="000007AC" w:rsidRPr="000007AC">
        <w:rPr>
          <w:position w:val="-6"/>
        </w:rPr>
        <w:object w:dxaOrig="560" w:dyaOrig="279" w14:anchorId="74504CAB">
          <v:shape id="_x0000_i1074" type="#_x0000_t75" style="width:27.9pt;height:13.95pt" o:ole="">
            <v:imagedata r:id="rId112" o:title=""/>
          </v:shape>
          <o:OLEObject Type="Embed" ProgID="Equation.DSMT4" ShapeID="_x0000_i1074" DrawAspect="Content" ObjectID="_1470051130" r:id="rId113"/>
        </w:object>
      </w:r>
      <w:r w:rsidR="000007AC">
        <w:t xml:space="preserve"> does not exist.</w:t>
      </w:r>
    </w:p>
    <w:p w14:paraId="53328260" w14:textId="77777777" w:rsidR="00282272" w:rsidRDefault="00282272" w:rsidP="00282272">
      <w:pPr>
        <w:spacing w:line="312" w:lineRule="auto"/>
      </w:pPr>
      <w:r>
        <w:t xml:space="preserve">Edward </w:t>
      </w:r>
      <w:r w:rsidR="000007AC">
        <w:t xml:space="preserve">stated that the function is always increasing and that </w:t>
      </w:r>
      <w:r w:rsidR="000007AC" w:rsidRPr="000007AC">
        <w:rPr>
          <w:position w:val="-14"/>
        </w:rPr>
        <w:object w:dxaOrig="980" w:dyaOrig="400" w14:anchorId="479A2EC3">
          <v:shape id="_x0000_i1075" type="#_x0000_t75" style="width:48.5pt;height:19.85pt" o:ole="">
            <v:imagedata r:id="rId114" o:title=""/>
          </v:shape>
          <o:OLEObject Type="Embed" ProgID="Equation.DSMT4" ShapeID="_x0000_i1075" DrawAspect="Content" ObjectID="_1470051131" r:id="rId115"/>
        </w:object>
      </w:r>
      <w:r w:rsidR="000007AC">
        <w:t xml:space="preserve"> .</w:t>
      </w:r>
    </w:p>
    <w:p w14:paraId="53C09176" w14:textId="77777777" w:rsidR="00282272" w:rsidRDefault="00282272" w:rsidP="00A87DF8">
      <w:pPr>
        <w:spacing w:line="360" w:lineRule="auto"/>
      </w:pPr>
      <w:r>
        <w:t>Then</w:t>
      </w:r>
    </w:p>
    <w:p w14:paraId="1D994DFC" w14:textId="77777777" w:rsidR="00282272" w:rsidRPr="00293E19" w:rsidRDefault="00282272" w:rsidP="00A87DF8">
      <w:pPr>
        <w:spacing w:line="360" w:lineRule="auto"/>
      </w:pPr>
      <w:r>
        <w:rPr>
          <w:b/>
        </w:rPr>
        <w:t>A.</w:t>
      </w:r>
      <w:r>
        <w:tab/>
        <w:t>Alan and Colin are correct.</w:t>
      </w:r>
      <w:r>
        <w:tab/>
      </w:r>
    </w:p>
    <w:p w14:paraId="1D518887" w14:textId="77777777" w:rsidR="00282272" w:rsidRDefault="00282272" w:rsidP="00A87DF8">
      <w:pPr>
        <w:spacing w:line="360" w:lineRule="auto"/>
      </w:pPr>
      <w:r>
        <w:rPr>
          <w:b/>
        </w:rPr>
        <w:t>B.</w:t>
      </w:r>
      <w:r>
        <w:tab/>
        <w:t>Colin</w:t>
      </w:r>
      <w:r w:rsidR="00DC30BE">
        <w:t xml:space="preserve"> and David</w:t>
      </w:r>
      <w:r>
        <w:t xml:space="preserve"> are correct.</w:t>
      </w:r>
      <w:r>
        <w:tab/>
      </w:r>
    </w:p>
    <w:p w14:paraId="5BEF5D90" w14:textId="77777777" w:rsidR="00282272" w:rsidRDefault="00282272" w:rsidP="00A87DF8">
      <w:pPr>
        <w:spacing w:line="360" w:lineRule="auto"/>
      </w:pPr>
      <w:r>
        <w:rPr>
          <w:b/>
        </w:rPr>
        <w:t>C.</w:t>
      </w:r>
      <w:r>
        <w:tab/>
        <w:t>Alan and David are correct.</w:t>
      </w:r>
    </w:p>
    <w:p w14:paraId="08E531D6" w14:textId="77777777" w:rsidR="00282272" w:rsidRDefault="00282272" w:rsidP="00A87DF8">
      <w:pPr>
        <w:spacing w:line="360" w:lineRule="auto"/>
        <w:rPr>
          <w:b/>
        </w:rPr>
      </w:pPr>
      <w:r>
        <w:rPr>
          <w:b/>
        </w:rPr>
        <w:t>D.</w:t>
      </w:r>
      <w:r>
        <w:tab/>
        <w:t>Ben and David are correct.</w:t>
      </w:r>
      <w:r>
        <w:rPr>
          <w:b/>
        </w:rPr>
        <w:t xml:space="preserve"> </w:t>
      </w:r>
    </w:p>
    <w:p w14:paraId="5BB58E05" w14:textId="77777777" w:rsidR="00A87DF8" w:rsidRDefault="00282272" w:rsidP="00B07E01">
      <w:pPr>
        <w:spacing w:line="360" w:lineRule="auto"/>
      </w:pPr>
      <w:r>
        <w:rPr>
          <w:b/>
        </w:rPr>
        <w:t>E.</w:t>
      </w:r>
      <w:r>
        <w:tab/>
      </w:r>
      <w:r w:rsidR="00DC30BE">
        <w:t xml:space="preserve">Ben and </w:t>
      </w:r>
      <w:r>
        <w:t xml:space="preserve">Edward </w:t>
      </w:r>
      <w:r w:rsidR="00DC30BE">
        <w:t>are</w:t>
      </w:r>
      <w:r>
        <w:t xml:space="preserve"> correct.</w:t>
      </w:r>
    </w:p>
    <w:p w14:paraId="5F164742" w14:textId="77777777" w:rsidR="007D6958" w:rsidRDefault="000639B0" w:rsidP="000639B0">
      <w:pPr>
        <w:spacing w:line="360" w:lineRule="auto"/>
        <w:rPr>
          <w:b/>
        </w:rPr>
      </w:pPr>
      <w:r>
        <w:rPr>
          <w:sz w:val="12"/>
          <w:szCs w:val="12"/>
        </w:rPr>
        <w:br w:type="page"/>
      </w:r>
      <w:r w:rsidR="007D6958">
        <w:rPr>
          <w:b/>
        </w:rPr>
        <w:lastRenderedPageBreak/>
        <w:t>Question 7</w:t>
      </w:r>
    </w:p>
    <w:p w14:paraId="74B888F6" w14:textId="77777777" w:rsidR="000639B0" w:rsidRDefault="000639B0" w:rsidP="00C44F1A">
      <w:pPr>
        <w:spacing w:line="360" w:lineRule="auto"/>
      </w:pPr>
      <w:r>
        <w:t xml:space="preserve">A box contains </w:t>
      </w:r>
      <w:r w:rsidR="00C44F1A">
        <w:t>six black and five red marbles. Three marbles are drawn from the box without replacement. The probability that there are at least one of each colour is</w:t>
      </w:r>
    </w:p>
    <w:p w14:paraId="666B4B56" w14:textId="77777777" w:rsidR="008E3161" w:rsidRPr="008E3161" w:rsidRDefault="008E3161" w:rsidP="00C44F1A">
      <w:pPr>
        <w:spacing w:line="360" w:lineRule="auto"/>
        <w:rPr>
          <w:sz w:val="8"/>
          <w:szCs w:val="8"/>
        </w:rPr>
      </w:pPr>
    </w:p>
    <w:p w14:paraId="3D3619C1" w14:textId="77777777" w:rsidR="000639B0" w:rsidRPr="009426FA" w:rsidRDefault="000639B0" w:rsidP="000639B0">
      <w:pPr>
        <w:pStyle w:val="Header"/>
        <w:tabs>
          <w:tab w:val="left" w:pos="720"/>
        </w:tabs>
        <w:spacing w:line="288" w:lineRule="auto"/>
      </w:pPr>
      <w:r w:rsidRPr="009426FA">
        <w:rPr>
          <w:b/>
        </w:rPr>
        <w:t>A.</w:t>
      </w:r>
      <w:r>
        <w:tab/>
      </w:r>
      <w:r w:rsidR="00C44F1A" w:rsidRPr="000C2F82">
        <w:rPr>
          <w:position w:val="-24"/>
        </w:rPr>
        <w:object w:dxaOrig="300" w:dyaOrig="620" w14:anchorId="0100C563">
          <v:shape id="_x0000_i1076" type="#_x0000_t75" style="width:14.7pt;height:30.85pt" o:ole="">
            <v:imagedata r:id="rId116" o:title=""/>
          </v:shape>
          <o:OLEObject Type="Embed" ProgID="Equation.DSMT4" ShapeID="_x0000_i1076" DrawAspect="Content" ObjectID="_1470051132" r:id="rId117"/>
        </w:object>
      </w:r>
    </w:p>
    <w:p w14:paraId="5F86D016" w14:textId="77777777" w:rsidR="000639B0" w:rsidRPr="009426FA" w:rsidRDefault="000639B0" w:rsidP="000639B0">
      <w:pPr>
        <w:pStyle w:val="Header"/>
        <w:tabs>
          <w:tab w:val="left" w:pos="720"/>
        </w:tabs>
        <w:spacing w:line="288" w:lineRule="auto"/>
      </w:pPr>
      <w:r w:rsidRPr="009426FA">
        <w:rPr>
          <w:b/>
        </w:rPr>
        <w:t>B.</w:t>
      </w:r>
      <w:r>
        <w:tab/>
      </w:r>
      <w:r w:rsidR="00C44F1A" w:rsidRPr="00C44F1A">
        <w:rPr>
          <w:position w:val="-24"/>
        </w:rPr>
        <w:object w:dxaOrig="300" w:dyaOrig="620" w14:anchorId="15A11293">
          <v:shape id="_x0000_i1077" type="#_x0000_t75" style="width:14.7pt;height:30.85pt" o:ole="">
            <v:imagedata r:id="rId118" o:title=""/>
          </v:shape>
          <o:OLEObject Type="Embed" ProgID="Equation.DSMT4" ShapeID="_x0000_i1077" DrawAspect="Content" ObjectID="_1470051133" r:id="rId119"/>
        </w:object>
      </w:r>
      <w:r>
        <w:t xml:space="preserve">                </w:t>
      </w:r>
    </w:p>
    <w:p w14:paraId="51E9C710" w14:textId="77777777" w:rsidR="000639B0" w:rsidRPr="009426FA" w:rsidRDefault="000639B0" w:rsidP="000639B0">
      <w:pPr>
        <w:pStyle w:val="Header"/>
        <w:tabs>
          <w:tab w:val="left" w:pos="720"/>
        </w:tabs>
        <w:spacing w:line="288" w:lineRule="auto"/>
      </w:pPr>
      <w:r w:rsidRPr="009426FA">
        <w:rPr>
          <w:b/>
        </w:rPr>
        <w:t>C.</w:t>
      </w:r>
      <w:r>
        <w:tab/>
      </w:r>
      <w:r w:rsidR="00C44F1A" w:rsidRPr="000C2F82">
        <w:rPr>
          <w:position w:val="-24"/>
        </w:rPr>
        <w:object w:dxaOrig="340" w:dyaOrig="620" w14:anchorId="5F52604D">
          <v:shape id="_x0000_i1078" type="#_x0000_t75" style="width:16.9pt;height:30.85pt" o:ole="">
            <v:imagedata r:id="rId120" o:title=""/>
          </v:shape>
          <o:OLEObject Type="Embed" ProgID="Equation.DSMT4" ShapeID="_x0000_i1078" DrawAspect="Content" ObjectID="_1470051134" r:id="rId121"/>
        </w:object>
      </w:r>
    </w:p>
    <w:p w14:paraId="1086A04F" w14:textId="77777777" w:rsidR="000639B0" w:rsidRPr="009426FA" w:rsidRDefault="000639B0" w:rsidP="000639B0">
      <w:pPr>
        <w:pStyle w:val="Header"/>
        <w:tabs>
          <w:tab w:val="left" w:pos="720"/>
        </w:tabs>
        <w:spacing w:line="288" w:lineRule="auto"/>
      </w:pPr>
      <w:r w:rsidRPr="009426FA">
        <w:rPr>
          <w:b/>
        </w:rPr>
        <w:t>D.</w:t>
      </w:r>
      <w:r>
        <w:tab/>
      </w:r>
      <w:r w:rsidR="008E3161" w:rsidRPr="000C2F82">
        <w:rPr>
          <w:position w:val="-24"/>
        </w:rPr>
        <w:object w:dxaOrig="420" w:dyaOrig="620" w14:anchorId="76455993">
          <v:shape id="_x0000_i1079" type="#_x0000_t75" style="width:21.3pt;height:30.85pt" o:ole="">
            <v:imagedata r:id="rId122" o:title=""/>
          </v:shape>
          <o:OLEObject Type="Embed" ProgID="Equation.DSMT4" ShapeID="_x0000_i1079" DrawAspect="Content" ObjectID="_1470051135" r:id="rId123"/>
        </w:object>
      </w:r>
    </w:p>
    <w:p w14:paraId="17C0B4F8" w14:textId="77777777" w:rsidR="000639B0" w:rsidRDefault="000639B0" w:rsidP="000639B0">
      <w:pPr>
        <w:pStyle w:val="Header"/>
        <w:tabs>
          <w:tab w:val="left" w:pos="720"/>
        </w:tabs>
        <w:spacing w:line="288" w:lineRule="auto"/>
      </w:pPr>
      <w:r w:rsidRPr="009426FA">
        <w:rPr>
          <w:b/>
        </w:rPr>
        <w:t>E.</w:t>
      </w:r>
      <w:r w:rsidRPr="009426FA">
        <w:rPr>
          <w:b/>
        </w:rPr>
        <w:tab/>
      </w:r>
      <w:r w:rsidR="008E3161" w:rsidRPr="000C2F82">
        <w:rPr>
          <w:position w:val="-24"/>
        </w:rPr>
        <w:object w:dxaOrig="440" w:dyaOrig="620" w14:anchorId="5D8A5EA0">
          <v:shape id="_x0000_i1080" type="#_x0000_t75" style="width:22.05pt;height:30.85pt" o:ole="">
            <v:imagedata r:id="rId124" o:title=""/>
          </v:shape>
          <o:OLEObject Type="Embed" ProgID="Equation.DSMT4" ShapeID="_x0000_i1080" DrawAspect="Content" ObjectID="_1470051136" r:id="rId125"/>
        </w:object>
      </w:r>
    </w:p>
    <w:p w14:paraId="56EB3F65" w14:textId="77777777" w:rsidR="000639B0" w:rsidRDefault="000639B0" w:rsidP="00F57994">
      <w:pPr>
        <w:pStyle w:val="Header"/>
        <w:tabs>
          <w:tab w:val="clear" w:pos="4320"/>
          <w:tab w:val="clear" w:pos="8640"/>
        </w:tabs>
        <w:ind w:right="-30" w:firstLine="30"/>
        <w:rPr>
          <w:b/>
        </w:rPr>
      </w:pPr>
    </w:p>
    <w:p w14:paraId="19EBF377" w14:textId="77777777" w:rsidR="00F57994" w:rsidRDefault="007D6958" w:rsidP="00F57994">
      <w:pPr>
        <w:pStyle w:val="Header"/>
        <w:tabs>
          <w:tab w:val="clear" w:pos="4320"/>
          <w:tab w:val="clear" w:pos="8640"/>
        </w:tabs>
        <w:ind w:right="-30" w:firstLine="30"/>
        <w:rPr>
          <w:b/>
        </w:rPr>
      </w:pPr>
      <w:r>
        <w:rPr>
          <w:b/>
        </w:rPr>
        <w:t>Question 8</w:t>
      </w:r>
    </w:p>
    <w:p w14:paraId="0BE7D3AE" w14:textId="77777777" w:rsidR="00E22743" w:rsidRPr="006C0595" w:rsidRDefault="00E22743" w:rsidP="00F57994">
      <w:pPr>
        <w:pStyle w:val="Header"/>
        <w:tabs>
          <w:tab w:val="clear" w:pos="4320"/>
          <w:tab w:val="clear" w:pos="8640"/>
        </w:tabs>
        <w:ind w:right="-30" w:firstLine="30"/>
        <w:rPr>
          <w:b/>
          <w:sz w:val="8"/>
          <w:szCs w:val="8"/>
        </w:rPr>
      </w:pPr>
    </w:p>
    <w:p w14:paraId="57B07D92" w14:textId="77777777" w:rsidR="00E22743" w:rsidRDefault="00E22743" w:rsidP="00F57994">
      <w:pPr>
        <w:pStyle w:val="Header"/>
        <w:tabs>
          <w:tab w:val="clear" w:pos="4320"/>
          <w:tab w:val="clear" w:pos="8640"/>
        </w:tabs>
        <w:ind w:right="-30" w:firstLine="30"/>
      </w:pPr>
      <w:r>
        <w:t xml:space="preserve">The graph of  </w:t>
      </w:r>
      <w:r w:rsidRPr="00E22743">
        <w:rPr>
          <w:position w:val="-14"/>
        </w:rPr>
        <w:object w:dxaOrig="1860" w:dyaOrig="400" w14:anchorId="205D14A4">
          <v:shape id="_x0000_i1081" type="#_x0000_t75" style="width:92.55pt;height:19.85pt" o:ole="">
            <v:imagedata r:id="rId126" o:title=""/>
          </v:shape>
          <o:OLEObject Type="Embed" ProgID="Equation.DSMT4" ShapeID="_x0000_i1081" DrawAspect="Content" ObjectID="_1470051137" r:id="rId127"/>
        </w:object>
      </w:r>
      <w:r w:rsidR="006C0595">
        <w:t xml:space="preserve">  is shown below</w:t>
      </w:r>
      <w:r w:rsidR="000639B0">
        <w:t>, then</w:t>
      </w:r>
    </w:p>
    <w:p w14:paraId="28CE2F32" w14:textId="77777777" w:rsidR="006C0595" w:rsidRDefault="0077378D" w:rsidP="00F57994">
      <w:pPr>
        <w:pStyle w:val="Header"/>
        <w:tabs>
          <w:tab w:val="clear" w:pos="4320"/>
          <w:tab w:val="clear" w:pos="8640"/>
        </w:tabs>
        <w:ind w:right="-30" w:firstLine="30"/>
      </w:pPr>
      <w:r>
        <w:rPr>
          <w:noProof/>
          <w:lang w:val="en-US"/>
        </w:rPr>
        <w:drawing>
          <wp:inline distT="0" distB="0" distL="0" distR="0" wp14:anchorId="2DED9C5D" wp14:editId="0F946BE3">
            <wp:extent cx="2673350" cy="2834005"/>
            <wp:effectExtent l="0" t="0" r="0" b="4445"/>
            <wp:docPr id="2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673350" cy="2834005"/>
                    </a:xfrm>
                    <a:prstGeom prst="rect">
                      <a:avLst/>
                    </a:prstGeom>
                    <a:noFill/>
                    <a:ln>
                      <a:noFill/>
                    </a:ln>
                  </pic:spPr>
                </pic:pic>
              </a:graphicData>
            </a:graphic>
          </wp:inline>
        </w:drawing>
      </w:r>
    </w:p>
    <w:p w14:paraId="08F54CE3" w14:textId="77777777" w:rsidR="00E22743" w:rsidRDefault="00E22743" w:rsidP="00F57994">
      <w:pPr>
        <w:pStyle w:val="Header"/>
        <w:tabs>
          <w:tab w:val="clear" w:pos="4320"/>
          <w:tab w:val="clear" w:pos="8640"/>
        </w:tabs>
        <w:ind w:right="-30" w:firstLine="30"/>
      </w:pPr>
    </w:p>
    <w:p w14:paraId="45934B06" w14:textId="77777777" w:rsidR="00E22743" w:rsidRPr="00396263" w:rsidRDefault="00E22743" w:rsidP="00E22743">
      <w:pPr>
        <w:pStyle w:val="Header"/>
        <w:tabs>
          <w:tab w:val="left" w:pos="720"/>
        </w:tabs>
        <w:spacing w:line="360" w:lineRule="auto"/>
      </w:pPr>
      <w:r w:rsidRPr="00396263">
        <w:rPr>
          <w:b/>
        </w:rPr>
        <w:t>A.</w:t>
      </w:r>
      <w:r w:rsidRPr="00396263">
        <w:tab/>
      </w:r>
      <w:r w:rsidRPr="00E22743">
        <w:rPr>
          <w:position w:val="-6"/>
        </w:rPr>
        <w:object w:dxaOrig="560" w:dyaOrig="279" w14:anchorId="4BFB9D9C">
          <v:shape id="_x0000_i1082" type="#_x0000_t75" style="width:27.9pt;height:13.95pt" o:ole="">
            <v:imagedata r:id="rId129" o:title=""/>
          </v:shape>
          <o:OLEObject Type="Embed" ProgID="Equation.DSMT4" ShapeID="_x0000_i1082" DrawAspect="Content" ObjectID="_1470051138" r:id="rId130"/>
        </w:object>
      </w:r>
      <w:r w:rsidR="00BD1085">
        <w:t xml:space="preserve">  </w:t>
      </w:r>
      <w:r>
        <w:t xml:space="preserve">and </w:t>
      </w:r>
      <w:r w:rsidR="00BD1085" w:rsidRPr="00E22743">
        <w:rPr>
          <w:position w:val="-6"/>
        </w:rPr>
        <w:object w:dxaOrig="720" w:dyaOrig="320" w14:anchorId="0EDA41B7">
          <v:shape id="_x0000_i1083" type="#_x0000_t75" style="width:36pt;height:16.15pt" o:ole="">
            <v:imagedata r:id="rId131" o:title=""/>
          </v:shape>
          <o:OLEObject Type="Embed" ProgID="Equation.DSMT4" ShapeID="_x0000_i1083" DrawAspect="Content" ObjectID="_1470051139" r:id="rId132"/>
        </w:object>
      </w:r>
    </w:p>
    <w:p w14:paraId="3EB2059D" w14:textId="77777777" w:rsidR="00E22743" w:rsidRPr="00396263" w:rsidRDefault="00E22743" w:rsidP="00E22743">
      <w:pPr>
        <w:pStyle w:val="Header"/>
        <w:tabs>
          <w:tab w:val="left" w:pos="720"/>
        </w:tabs>
        <w:spacing w:line="360" w:lineRule="auto"/>
      </w:pPr>
      <w:r w:rsidRPr="00396263">
        <w:rPr>
          <w:b/>
        </w:rPr>
        <w:t>B.</w:t>
      </w:r>
      <w:r w:rsidRPr="00396263">
        <w:tab/>
      </w:r>
      <w:r w:rsidRPr="00E22743">
        <w:rPr>
          <w:position w:val="-6"/>
        </w:rPr>
        <w:object w:dxaOrig="560" w:dyaOrig="279" w14:anchorId="6617CD5D">
          <v:shape id="_x0000_i1084" type="#_x0000_t75" style="width:27.9pt;height:13.95pt" o:ole="">
            <v:imagedata r:id="rId133" o:title=""/>
          </v:shape>
          <o:OLEObject Type="Embed" ProgID="Equation.DSMT4" ShapeID="_x0000_i1084" DrawAspect="Content" ObjectID="_1470051140" r:id="rId134"/>
        </w:object>
      </w:r>
      <w:r>
        <w:t xml:space="preserve"> and  </w:t>
      </w:r>
      <w:r w:rsidR="00BD1085" w:rsidRPr="00E22743">
        <w:rPr>
          <w:position w:val="-6"/>
        </w:rPr>
        <w:object w:dxaOrig="700" w:dyaOrig="320" w14:anchorId="3A2E585B">
          <v:shape id="_x0000_i1085" type="#_x0000_t75" style="width:34.55pt;height:16.15pt" o:ole="">
            <v:imagedata r:id="rId135" o:title=""/>
          </v:shape>
          <o:OLEObject Type="Embed" ProgID="Equation.DSMT4" ShapeID="_x0000_i1085" DrawAspect="Content" ObjectID="_1470051141" r:id="rId136"/>
        </w:object>
      </w:r>
    </w:p>
    <w:p w14:paraId="4E8E291B" w14:textId="77777777" w:rsidR="00E22743" w:rsidRDefault="00E22743" w:rsidP="00E22743">
      <w:pPr>
        <w:pStyle w:val="Header"/>
        <w:tabs>
          <w:tab w:val="left" w:pos="720"/>
        </w:tabs>
        <w:spacing w:line="360" w:lineRule="auto"/>
      </w:pPr>
      <w:r w:rsidRPr="00396263">
        <w:rPr>
          <w:b/>
        </w:rPr>
        <w:t>C.</w:t>
      </w:r>
      <w:r w:rsidRPr="00396263">
        <w:tab/>
      </w:r>
      <w:r w:rsidR="00BD1085" w:rsidRPr="00E22743">
        <w:rPr>
          <w:position w:val="-6"/>
        </w:rPr>
        <w:object w:dxaOrig="560" w:dyaOrig="279" w14:anchorId="1F00604B">
          <v:shape id="_x0000_i1086" type="#_x0000_t75" style="width:27.9pt;height:13.95pt" o:ole="">
            <v:imagedata r:id="rId137" o:title=""/>
          </v:shape>
          <o:OLEObject Type="Embed" ProgID="Equation.DSMT4" ShapeID="_x0000_i1086" DrawAspect="Content" ObjectID="_1470051142" r:id="rId138"/>
        </w:object>
      </w:r>
      <w:r>
        <w:t xml:space="preserve"> and</w:t>
      </w:r>
      <w:r w:rsidR="00BD1085">
        <w:t xml:space="preserve"> </w:t>
      </w:r>
      <w:r>
        <w:t xml:space="preserve"> </w:t>
      </w:r>
      <w:r w:rsidRPr="00E22743">
        <w:rPr>
          <w:position w:val="-6"/>
        </w:rPr>
        <w:object w:dxaOrig="620" w:dyaOrig="320" w14:anchorId="6C7AF0CA">
          <v:shape id="_x0000_i1087" type="#_x0000_t75" style="width:30.85pt;height:16.15pt" o:ole="">
            <v:imagedata r:id="rId139" o:title=""/>
          </v:shape>
          <o:OLEObject Type="Embed" ProgID="Equation.DSMT4" ShapeID="_x0000_i1087" DrawAspect="Content" ObjectID="_1470051143" r:id="rId140"/>
        </w:object>
      </w:r>
    </w:p>
    <w:p w14:paraId="3ECBDF2E" w14:textId="77777777" w:rsidR="00E22743" w:rsidRDefault="00E22743" w:rsidP="00E22743">
      <w:pPr>
        <w:pStyle w:val="Header"/>
        <w:tabs>
          <w:tab w:val="left" w:pos="720"/>
        </w:tabs>
        <w:spacing w:line="360" w:lineRule="auto"/>
      </w:pPr>
      <w:r w:rsidRPr="00396263">
        <w:rPr>
          <w:b/>
        </w:rPr>
        <w:t>D.</w:t>
      </w:r>
      <w:r w:rsidRPr="00396263">
        <w:tab/>
      </w:r>
      <w:r w:rsidR="00BD1085" w:rsidRPr="00E22743">
        <w:rPr>
          <w:position w:val="-6"/>
        </w:rPr>
        <w:object w:dxaOrig="560" w:dyaOrig="279" w14:anchorId="43746387">
          <v:shape id="_x0000_i1088" type="#_x0000_t75" style="width:27.9pt;height:13.95pt" o:ole="">
            <v:imagedata r:id="rId141" o:title=""/>
          </v:shape>
          <o:OLEObject Type="Embed" ProgID="Equation.DSMT4" ShapeID="_x0000_i1088" DrawAspect="Content" ObjectID="_1470051144" r:id="rId142"/>
        </w:object>
      </w:r>
      <w:r>
        <w:t xml:space="preserve"> and  </w:t>
      </w:r>
      <w:r w:rsidR="00FB5CBD" w:rsidRPr="00E22743">
        <w:rPr>
          <w:position w:val="-6"/>
        </w:rPr>
        <w:object w:dxaOrig="700" w:dyaOrig="320" w14:anchorId="631B0C7B">
          <v:shape id="_x0000_i1089" type="#_x0000_t75" style="width:34.55pt;height:16.15pt" o:ole="">
            <v:imagedata r:id="rId143" o:title=""/>
          </v:shape>
          <o:OLEObject Type="Embed" ProgID="Equation.DSMT4" ShapeID="_x0000_i1089" DrawAspect="Content" ObjectID="_1470051145" r:id="rId144"/>
        </w:object>
      </w:r>
    </w:p>
    <w:p w14:paraId="2E3DB08B" w14:textId="77777777" w:rsidR="00E22743" w:rsidRDefault="00E22743" w:rsidP="00E22743">
      <w:pPr>
        <w:pStyle w:val="Header"/>
        <w:tabs>
          <w:tab w:val="left" w:pos="720"/>
        </w:tabs>
        <w:spacing w:line="360" w:lineRule="auto"/>
      </w:pPr>
      <w:r w:rsidRPr="00396263">
        <w:rPr>
          <w:b/>
        </w:rPr>
        <w:t>E.</w:t>
      </w:r>
      <w:r w:rsidRPr="00396263">
        <w:t xml:space="preserve">        </w:t>
      </w:r>
      <w:r>
        <w:tab/>
      </w:r>
      <w:r w:rsidR="00BD1085" w:rsidRPr="00E22743">
        <w:rPr>
          <w:position w:val="-6"/>
        </w:rPr>
        <w:object w:dxaOrig="560" w:dyaOrig="279" w14:anchorId="1FBAADBE">
          <v:shape id="_x0000_i1090" type="#_x0000_t75" style="width:27.9pt;height:13.95pt" o:ole="">
            <v:imagedata r:id="rId145" o:title=""/>
          </v:shape>
          <o:OLEObject Type="Embed" ProgID="Equation.DSMT4" ShapeID="_x0000_i1090" DrawAspect="Content" ObjectID="_1470051146" r:id="rId146"/>
        </w:object>
      </w:r>
      <w:r>
        <w:t xml:space="preserve"> and </w:t>
      </w:r>
      <w:r w:rsidR="00BD1085">
        <w:t xml:space="preserve"> </w:t>
      </w:r>
      <w:r w:rsidR="00BD1085" w:rsidRPr="00E22743">
        <w:rPr>
          <w:position w:val="-6"/>
        </w:rPr>
        <w:object w:dxaOrig="620" w:dyaOrig="320" w14:anchorId="57A80A71">
          <v:shape id="_x0000_i1091" type="#_x0000_t75" style="width:30.85pt;height:16.15pt" o:ole="">
            <v:imagedata r:id="rId147" o:title=""/>
          </v:shape>
          <o:OLEObject Type="Embed" ProgID="Equation.DSMT4" ShapeID="_x0000_i1091" DrawAspect="Content" ObjectID="_1470051147" r:id="rId148"/>
        </w:object>
      </w:r>
    </w:p>
    <w:p w14:paraId="0FAA8D41" w14:textId="77777777" w:rsidR="0013281A" w:rsidRDefault="0013281A" w:rsidP="0013281A">
      <w:pPr>
        <w:pStyle w:val="Header"/>
        <w:tabs>
          <w:tab w:val="left" w:pos="720"/>
        </w:tabs>
        <w:ind w:right="-30" w:firstLine="30"/>
        <w:rPr>
          <w:b/>
        </w:rPr>
      </w:pPr>
      <w:r w:rsidRPr="00CF36DC">
        <w:rPr>
          <w:b/>
        </w:rPr>
        <w:lastRenderedPageBreak/>
        <w:t xml:space="preserve">Question </w:t>
      </w:r>
      <w:r>
        <w:rPr>
          <w:b/>
        </w:rPr>
        <w:t>9</w:t>
      </w:r>
    </w:p>
    <w:p w14:paraId="1CF9B867" w14:textId="77777777" w:rsidR="0013281A" w:rsidRPr="00CF36DC" w:rsidRDefault="0013281A" w:rsidP="0013281A">
      <w:pPr>
        <w:pStyle w:val="Header"/>
        <w:tabs>
          <w:tab w:val="left" w:pos="720"/>
        </w:tabs>
        <w:ind w:right="-30" w:firstLine="30"/>
        <w:rPr>
          <w:b/>
          <w:sz w:val="6"/>
          <w:szCs w:val="6"/>
        </w:rPr>
      </w:pPr>
    </w:p>
    <w:p w14:paraId="33240D54" w14:textId="77777777" w:rsidR="0013281A" w:rsidRDefault="0013281A" w:rsidP="0013281A">
      <w:pPr>
        <w:pStyle w:val="Header"/>
        <w:tabs>
          <w:tab w:val="left" w:pos="720"/>
        </w:tabs>
        <w:ind w:right="-30" w:firstLine="30"/>
      </w:pPr>
      <w:r>
        <w:t xml:space="preserve">If  </w:t>
      </w:r>
      <w:r w:rsidRPr="00CD1D4E">
        <w:rPr>
          <w:position w:val="-18"/>
        </w:rPr>
        <w:object w:dxaOrig="3080" w:dyaOrig="520" w14:anchorId="64A588A2">
          <v:shape id="_x0000_i1092" type="#_x0000_t75" style="width:153.55pt;height:26.45pt" o:ole="">
            <v:imagedata r:id="rId149" o:title=""/>
          </v:shape>
          <o:OLEObject Type="Embed" ProgID="Equation.DSMT4" ShapeID="_x0000_i1092" DrawAspect="Content" ObjectID="_1470051148" r:id="rId150"/>
        </w:object>
      </w:r>
      <w:r>
        <w:t xml:space="preserve"> and  </w:t>
      </w:r>
      <w:r w:rsidRPr="00CD1D4E">
        <w:rPr>
          <w:position w:val="-18"/>
        </w:rPr>
        <w:object w:dxaOrig="1460" w:dyaOrig="520" w14:anchorId="3D77AB28">
          <v:shape id="_x0000_i1093" type="#_x0000_t75" style="width:72.75pt;height:26.45pt" o:ole="">
            <v:imagedata r:id="rId151" o:title=""/>
          </v:shape>
          <o:OLEObject Type="Embed" ProgID="Equation.DSMT4" ShapeID="_x0000_i1093" DrawAspect="Content" ObjectID="_1470051149" r:id="rId152"/>
        </w:object>
      </w:r>
      <w:r>
        <w:t xml:space="preserve">then </w:t>
      </w:r>
      <w:r w:rsidRPr="00CD1D4E">
        <w:rPr>
          <w:position w:val="-18"/>
        </w:rPr>
        <w:object w:dxaOrig="1120" w:dyaOrig="520" w14:anchorId="32EE047C">
          <v:shape id="_x0000_i1094" type="#_x0000_t75" style="width:55.85pt;height:26.45pt" o:ole="">
            <v:imagedata r:id="rId153" o:title=""/>
          </v:shape>
          <o:OLEObject Type="Embed" ProgID="Equation.DSMT4" ShapeID="_x0000_i1094" DrawAspect="Content" ObjectID="_1470051150" r:id="rId154"/>
        </w:object>
      </w:r>
      <w:r>
        <w:t xml:space="preserve"> is equal to</w:t>
      </w:r>
    </w:p>
    <w:p w14:paraId="0920150E" w14:textId="77777777" w:rsidR="0013281A" w:rsidRDefault="0013281A" w:rsidP="0013281A">
      <w:pPr>
        <w:pStyle w:val="Header"/>
        <w:tabs>
          <w:tab w:val="left" w:pos="720"/>
        </w:tabs>
        <w:spacing w:line="360" w:lineRule="auto"/>
      </w:pPr>
      <w:r>
        <w:rPr>
          <w:b/>
        </w:rPr>
        <w:t>A.</w:t>
      </w:r>
      <w:r>
        <w:tab/>
        <w:t xml:space="preserve">7     </w:t>
      </w:r>
    </w:p>
    <w:p w14:paraId="2ED45CC7" w14:textId="77777777" w:rsidR="0013281A" w:rsidRDefault="0013281A" w:rsidP="0013281A">
      <w:pPr>
        <w:pStyle w:val="Header"/>
        <w:tabs>
          <w:tab w:val="left" w:pos="720"/>
        </w:tabs>
        <w:spacing w:line="360" w:lineRule="auto"/>
      </w:pPr>
      <w:r>
        <w:rPr>
          <w:b/>
        </w:rPr>
        <w:t>B.</w:t>
      </w:r>
      <w:r>
        <w:tab/>
        <w:t>6</w:t>
      </w:r>
    </w:p>
    <w:p w14:paraId="23F81BF5" w14:textId="77777777" w:rsidR="0013281A" w:rsidRDefault="0013281A" w:rsidP="0013281A">
      <w:pPr>
        <w:pStyle w:val="Header"/>
        <w:tabs>
          <w:tab w:val="left" w:pos="720"/>
        </w:tabs>
        <w:spacing w:line="360" w:lineRule="auto"/>
      </w:pPr>
      <w:r>
        <w:rPr>
          <w:b/>
        </w:rPr>
        <w:t>C.</w:t>
      </w:r>
      <w:r>
        <w:tab/>
        <w:t>4</w:t>
      </w:r>
    </w:p>
    <w:p w14:paraId="00553B6F" w14:textId="77777777" w:rsidR="0013281A" w:rsidRDefault="0013281A" w:rsidP="0013281A">
      <w:pPr>
        <w:pStyle w:val="Header"/>
        <w:tabs>
          <w:tab w:val="left" w:pos="720"/>
        </w:tabs>
        <w:spacing w:line="360" w:lineRule="auto"/>
      </w:pPr>
      <w:r>
        <w:rPr>
          <w:b/>
        </w:rPr>
        <w:t>D.</w:t>
      </w:r>
      <w:r>
        <w:rPr>
          <w:b/>
        </w:rPr>
        <w:tab/>
      </w:r>
      <w:r w:rsidRPr="00A97007">
        <w:rPr>
          <w:position w:val="-6"/>
        </w:rPr>
        <w:object w:dxaOrig="320" w:dyaOrig="279" w14:anchorId="702ED28D">
          <v:shape id="_x0000_i1095" type="#_x0000_t75" style="width:16.15pt;height:13.95pt" o:ole="">
            <v:imagedata r:id="rId155" o:title=""/>
          </v:shape>
          <o:OLEObject Type="Embed" ProgID="Equation.DSMT4" ShapeID="_x0000_i1095" DrawAspect="Content" ObjectID="_1470051151" r:id="rId156"/>
        </w:object>
      </w:r>
      <w:r>
        <w:tab/>
      </w:r>
    </w:p>
    <w:p w14:paraId="60D5B1FE" w14:textId="77777777" w:rsidR="0013281A" w:rsidRDefault="0013281A" w:rsidP="0013281A">
      <w:pPr>
        <w:pStyle w:val="Header"/>
        <w:tabs>
          <w:tab w:val="left" w:pos="720"/>
        </w:tabs>
        <w:spacing w:line="360" w:lineRule="auto"/>
      </w:pPr>
      <w:r>
        <w:rPr>
          <w:b/>
        </w:rPr>
        <w:t>E.</w:t>
      </w:r>
      <w:r>
        <w:tab/>
      </w:r>
      <w:r w:rsidRPr="00CA5E30">
        <w:rPr>
          <w:position w:val="-6"/>
        </w:rPr>
        <w:object w:dxaOrig="320" w:dyaOrig="279" w14:anchorId="4F504C54">
          <v:shape id="_x0000_i1096" type="#_x0000_t75" style="width:16.15pt;height:13.95pt" o:ole="">
            <v:imagedata r:id="rId157" o:title=""/>
          </v:shape>
          <o:OLEObject Type="Embed" ProgID="Equation.DSMT4" ShapeID="_x0000_i1096" DrawAspect="Content" ObjectID="_1470051152" r:id="rId158"/>
        </w:object>
      </w:r>
    </w:p>
    <w:p w14:paraId="011A3E9C" w14:textId="77777777" w:rsidR="002A4B78" w:rsidRDefault="00492A52" w:rsidP="002B5728">
      <w:pPr>
        <w:pStyle w:val="Header"/>
        <w:tabs>
          <w:tab w:val="left" w:pos="720"/>
        </w:tabs>
        <w:spacing w:line="360" w:lineRule="auto"/>
        <w:rPr>
          <w:b/>
        </w:rPr>
      </w:pPr>
      <w:r>
        <w:rPr>
          <w:b/>
        </w:rPr>
        <w:t xml:space="preserve">Question </w:t>
      </w:r>
      <w:r w:rsidR="00473A35">
        <w:rPr>
          <w:b/>
        </w:rPr>
        <w:t>10</w:t>
      </w:r>
    </w:p>
    <w:p w14:paraId="66E0A6A9" w14:textId="77777777" w:rsidR="00B465F3" w:rsidRDefault="00867266" w:rsidP="005449BC">
      <w:pPr>
        <w:pStyle w:val="Header"/>
        <w:tabs>
          <w:tab w:val="left" w:pos="720"/>
        </w:tabs>
      </w:pPr>
      <w:r>
        <w:t xml:space="preserve">The graphs of the functions </w:t>
      </w:r>
      <w:r w:rsidRPr="00867266">
        <w:rPr>
          <w:position w:val="-10"/>
        </w:rPr>
        <w:object w:dxaOrig="760" w:dyaOrig="360" w14:anchorId="568D1BF0">
          <v:shape id="_x0000_i1097" type="#_x0000_t75" style="width:38.2pt;height:18.35pt" o:ole="">
            <v:imagedata r:id="rId159" o:title=""/>
          </v:shape>
          <o:OLEObject Type="Embed" ProgID="Equation.DSMT4" ShapeID="_x0000_i1097" DrawAspect="Content" ObjectID="_1470051153" r:id="rId160"/>
        </w:object>
      </w:r>
      <w:r>
        <w:t xml:space="preserve"> and </w:t>
      </w:r>
      <w:r w:rsidR="005449BC" w:rsidRPr="005449BC">
        <w:rPr>
          <w:position w:val="-14"/>
        </w:rPr>
        <w:object w:dxaOrig="1200" w:dyaOrig="400" w14:anchorId="7E75B5D4">
          <v:shape id="_x0000_i1098" type="#_x0000_t75" style="width:60.25pt;height:19.85pt" o:ole="">
            <v:imagedata r:id="rId161" o:title=""/>
          </v:shape>
          <o:OLEObject Type="Embed" ProgID="Equation.DSMT4" ShapeID="_x0000_i1098" DrawAspect="Content" ObjectID="_1470051154" r:id="rId162"/>
        </w:object>
      </w:r>
      <w:r>
        <w:t xml:space="preserve"> </w:t>
      </w:r>
      <w:r w:rsidR="005449BC">
        <w:t xml:space="preserve">have a common tangent </w:t>
      </w:r>
    </w:p>
    <w:p w14:paraId="53667FE1" w14:textId="77777777" w:rsidR="00B465F3" w:rsidRDefault="005449BC" w:rsidP="005449BC">
      <w:pPr>
        <w:pStyle w:val="Header"/>
        <w:tabs>
          <w:tab w:val="left" w:pos="720"/>
        </w:tabs>
      </w:pPr>
      <w:r>
        <w:t xml:space="preserve">at </w:t>
      </w:r>
      <w:r w:rsidRPr="005449BC">
        <w:rPr>
          <w:position w:val="-6"/>
        </w:rPr>
        <w:object w:dxaOrig="560" w:dyaOrig="220" w14:anchorId="04CD7896">
          <v:shape id="_x0000_i1099" type="#_x0000_t75" style="width:27.9pt;height:11pt" o:ole="">
            <v:imagedata r:id="rId163" o:title=""/>
          </v:shape>
          <o:OLEObject Type="Embed" ProgID="Equation.DSMT4" ShapeID="_x0000_i1099" DrawAspect="Content" ObjectID="_1470051155" r:id="rId164"/>
        </w:object>
      </w:r>
      <w:r>
        <w:t>, as shown.</w:t>
      </w:r>
    </w:p>
    <w:p w14:paraId="1E44C1EB" w14:textId="77777777" w:rsidR="005449BC" w:rsidRDefault="0077378D" w:rsidP="005449BC">
      <w:pPr>
        <w:pStyle w:val="Header"/>
        <w:tabs>
          <w:tab w:val="left" w:pos="720"/>
        </w:tabs>
      </w:pPr>
      <w:r>
        <w:rPr>
          <w:noProof/>
          <w:lang w:val="en-US"/>
        </w:rPr>
        <w:drawing>
          <wp:inline distT="0" distB="0" distL="0" distR="0" wp14:anchorId="5997BBA0" wp14:editId="2D05DE9D">
            <wp:extent cx="4334510" cy="2938780"/>
            <wp:effectExtent l="0" t="0" r="8890" b="0"/>
            <wp:docPr id="9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34510" cy="2938780"/>
                    </a:xfrm>
                    <a:prstGeom prst="rect">
                      <a:avLst/>
                    </a:prstGeom>
                    <a:noFill/>
                    <a:ln>
                      <a:noFill/>
                    </a:ln>
                  </pic:spPr>
                </pic:pic>
              </a:graphicData>
            </a:graphic>
          </wp:inline>
        </w:drawing>
      </w:r>
    </w:p>
    <w:p w14:paraId="4ED00C6B" w14:textId="77777777" w:rsidR="005449BC" w:rsidRDefault="005449BC" w:rsidP="005449BC">
      <w:pPr>
        <w:pStyle w:val="Header"/>
        <w:tabs>
          <w:tab w:val="left" w:pos="720"/>
        </w:tabs>
      </w:pPr>
    </w:p>
    <w:p w14:paraId="1E79399E" w14:textId="77777777" w:rsidR="002703BF" w:rsidRDefault="005449BC" w:rsidP="005449BC">
      <w:pPr>
        <w:pStyle w:val="Header"/>
        <w:tabs>
          <w:tab w:val="left" w:pos="720"/>
        </w:tabs>
      </w:pPr>
      <w:r>
        <w:t xml:space="preserve">Then which of the following is </w:t>
      </w:r>
      <w:r w:rsidRPr="005449BC">
        <w:rPr>
          <w:b/>
        </w:rPr>
        <w:t>false</w:t>
      </w:r>
      <w:r>
        <w:t xml:space="preserve">? </w:t>
      </w:r>
    </w:p>
    <w:p w14:paraId="2BA42696" w14:textId="77777777" w:rsidR="005449BC" w:rsidRPr="005449BC" w:rsidRDefault="005449BC" w:rsidP="005449BC">
      <w:pPr>
        <w:pStyle w:val="Header"/>
        <w:tabs>
          <w:tab w:val="left" w:pos="720"/>
        </w:tabs>
        <w:rPr>
          <w:sz w:val="8"/>
          <w:szCs w:val="8"/>
        </w:rPr>
      </w:pPr>
    </w:p>
    <w:p w14:paraId="53690735" w14:textId="77777777" w:rsidR="005449BC" w:rsidRPr="00396263" w:rsidRDefault="005449BC" w:rsidP="005449BC">
      <w:pPr>
        <w:pStyle w:val="Header"/>
        <w:tabs>
          <w:tab w:val="left" w:pos="720"/>
        </w:tabs>
        <w:spacing w:line="360" w:lineRule="auto"/>
      </w:pPr>
      <w:r w:rsidRPr="00396263">
        <w:rPr>
          <w:b/>
        </w:rPr>
        <w:t>A.</w:t>
      </w:r>
      <w:r w:rsidR="005234CC">
        <w:rPr>
          <w:b/>
        </w:rPr>
        <w:tab/>
      </w:r>
      <w:r w:rsidR="005234CC" w:rsidRPr="005234CC">
        <w:rPr>
          <w:b/>
          <w:position w:val="-24"/>
        </w:rPr>
        <w:object w:dxaOrig="1219" w:dyaOrig="660" w14:anchorId="5539FFAE">
          <v:shape id="_x0000_i1100" type="#_x0000_t75" style="width:61pt;height:33.05pt" o:ole="">
            <v:imagedata r:id="rId166" o:title=""/>
          </v:shape>
          <o:OLEObject Type="Embed" ProgID="Equation.DSMT4" ShapeID="_x0000_i1100" DrawAspect="Content" ObjectID="_1470051156" r:id="rId167"/>
        </w:object>
      </w:r>
      <w:r w:rsidR="005234CC">
        <w:tab/>
      </w:r>
      <w:r>
        <w:t xml:space="preserve"> </w:t>
      </w:r>
    </w:p>
    <w:p w14:paraId="7F46575D" w14:textId="77777777" w:rsidR="005449BC" w:rsidRPr="00396263" w:rsidRDefault="005449BC" w:rsidP="005449BC">
      <w:pPr>
        <w:pStyle w:val="Header"/>
        <w:tabs>
          <w:tab w:val="left" w:pos="720"/>
        </w:tabs>
        <w:spacing w:line="360" w:lineRule="auto"/>
      </w:pPr>
      <w:r w:rsidRPr="00396263">
        <w:rPr>
          <w:b/>
        </w:rPr>
        <w:t>B.</w:t>
      </w:r>
      <w:r w:rsidRPr="00396263">
        <w:tab/>
      </w:r>
      <w:r w:rsidRPr="005449BC">
        <w:rPr>
          <w:position w:val="-24"/>
        </w:rPr>
        <w:object w:dxaOrig="840" w:dyaOrig="620" w14:anchorId="2D129D77">
          <v:shape id="_x0000_i1101" type="#_x0000_t75" style="width:41.9pt;height:31.6pt" o:ole="">
            <v:imagedata r:id="rId168" o:title=""/>
          </v:shape>
          <o:OLEObject Type="Embed" ProgID="Equation.DSMT4" ShapeID="_x0000_i1101" DrawAspect="Content" ObjectID="_1470051157" r:id="rId169"/>
        </w:object>
      </w:r>
    </w:p>
    <w:p w14:paraId="48928631" w14:textId="77777777" w:rsidR="005449BC" w:rsidRPr="00396263" w:rsidRDefault="005449BC" w:rsidP="005449BC">
      <w:pPr>
        <w:pStyle w:val="Header"/>
        <w:tabs>
          <w:tab w:val="left" w:pos="720"/>
        </w:tabs>
        <w:spacing w:line="360" w:lineRule="auto"/>
      </w:pPr>
      <w:r w:rsidRPr="00396263">
        <w:rPr>
          <w:b/>
        </w:rPr>
        <w:t>C.</w:t>
      </w:r>
      <w:r w:rsidRPr="00396263">
        <w:tab/>
      </w:r>
      <w:r w:rsidR="000A786C" w:rsidRPr="000A786C">
        <w:rPr>
          <w:position w:val="-24"/>
        </w:rPr>
        <w:object w:dxaOrig="700" w:dyaOrig="620" w14:anchorId="3E2F9D3F">
          <v:shape id="_x0000_i1102" type="#_x0000_t75" style="width:34.55pt;height:30.85pt" o:ole="">
            <v:imagedata r:id="rId170" o:title=""/>
          </v:shape>
          <o:OLEObject Type="Embed" ProgID="Equation.DSMT4" ShapeID="_x0000_i1102" DrawAspect="Content" ObjectID="_1470051158" r:id="rId171"/>
        </w:object>
      </w:r>
      <w:r w:rsidR="000A786C">
        <w:t xml:space="preserve"> </w:t>
      </w:r>
    </w:p>
    <w:p w14:paraId="3832E5EF" w14:textId="77777777" w:rsidR="005449BC" w:rsidRPr="00396263" w:rsidRDefault="005449BC" w:rsidP="005449BC">
      <w:pPr>
        <w:pStyle w:val="Header"/>
        <w:tabs>
          <w:tab w:val="left" w:pos="720"/>
        </w:tabs>
        <w:spacing w:line="360" w:lineRule="auto"/>
      </w:pPr>
      <w:r w:rsidRPr="00396263">
        <w:rPr>
          <w:b/>
        </w:rPr>
        <w:t>D.</w:t>
      </w:r>
      <w:r w:rsidRPr="00396263">
        <w:tab/>
      </w:r>
      <w:r w:rsidRPr="005449BC">
        <w:rPr>
          <w:position w:val="-6"/>
        </w:rPr>
        <w:object w:dxaOrig="760" w:dyaOrig="320" w14:anchorId="43B04A82">
          <v:shape id="_x0000_i1103" type="#_x0000_t75" style="width:38.2pt;height:16.9pt" o:ole="">
            <v:imagedata r:id="rId172" o:title=""/>
          </v:shape>
          <o:OLEObject Type="Embed" ProgID="Equation.DSMT4" ShapeID="_x0000_i1103" DrawAspect="Content" ObjectID="_1470051159" r:id="rId173"/>
        </w:object>
      </w:r>
      <w:r>
        <w:t xml:space="preserve">     </w:t>
      </w:r>
    </w:p>
    <w:p w14:paraId="13ABDD64" w14:textId="77777777" w:rsidR="00B76FB6" w:rsidRDefault="005449BC" w:rsidP="005449BC">
      <w:pPr>
        <w:pStyle w:val="Header"/>
        <w:tabs>
          <w:tab w:val="left" w:pos="900"/>
          <w:tab w:val="left" w:pos="3420"/>
        </w:tabs>
        <w:spacing w:line="360" w:lineRule="auto"/>
      </w:pPr>
      <w:r w:rsidRPr="00396263">
        <w:rPr>
          <w:b/>
        </w:rPr>
        <w:t>E.</w:t>
      </w:r>
      <w:r w:rsidRPr="00396263">
        <w:t xml:space="preserve">        </w:t>
      </w:r>
      <w:r w:rsidRPr="00396263">
        <w:rPr>
          <w:position w:val="-14"/>
        </w:rPr>
        <w:object w:dxaOrig="1180" w:dyaOrig="400" w14:anchorId="5D274826">
          <v:shape id="_x0000_i1104" type="#_x0000_t75" style="width:59.5pt;height:20.55pt" o:ole="">
            <v:imagedata r:id="rId174" o:title=""/>
          </v:shape>
          <o:OLEObject Type="Embed" ProgID="Equation.DSMT4" ShapeID="_x0000_i1104" DrawAspect="Content" ObjectID="_1470051160" r:id="rId175"/>
        </w:object>
      </w:r>
      <w:r>
        <w:t xml:space="preserve"> </w:t>
      </w:r>
    </w:p>
    <w:p w14:paraId="4358F775" w14:textId="77777777" w:rsidR="00473A35" w:rsidRDefault="00473A35" w:rsidP="00473A35">
      <w:pPr>
        <w:pStyle w:val="Header"/>
        <w:tabs>
          <w:tab w:val="left" w:pos="720"/>
        </w:tabs>
        <w:ind w:right="-30" w:firstLine="30"/>
        <w:rPr>
          <w:b/>
        </w:rPr>
      </w:pPr>
    </w:p>
    <w:p w14:paraId="471A0AD6" w14:textId="77777777" w:rsidR="00473A35" w:rsidRDefault="00473A35" w:rsidP="00473A35">
      <w:pPr>
        <w:pStyle w:val="Header"/>
        <w:tabs>
          <w:tab w:val="left" w:pos="720"/>
        </w:tabs>
        <w:ind w:right="-30" w:firstLine="30"/>
        <w:rPr>
          <w:b/>
          <w:bCs/>
        </w:rPr>
      </w:pPr>
      <w:r w:rsidRPr="003D2434">
        <w:rPr>
          <w:b/>
        </w:rPr>
        <w:lastRenderedPageBreak/>
        <w:t xml:space="preserve">Question </w:t>
      </w:r>
      <w:r>
        <w:rPr>
          <w:b/>
        </w:rPr>
        <w:t xml:space="preserve">11           </w:t>
      </w:r>
    </w:p>
    <w:p w14:paraId="4D1E8A95" w14:textId="77777777" w:rsidR="00473A35" w:rsidRDefault="00473A35" w:rsidP="00473A35">
      <w:pPr>
        <w:pStyle w:val="Header"/>
        <w:tabs>
          <w:tab w:val="left" w:pos="720"/>
        </w:tabs>
        <w:ind w:right="-30" w:firstLine="30"/>
        <w:rPr>
          <w:sz w:val="4"/>
          <w:szCs w:val="4"/>
        </w:rPr>
      </w:pPr>
    </w:p>
    <w:p w14:paraId="27B763FA" w14:textId="77777777" w:rsidR="00473A35" w:rsidRPr="00F32DAE" w:rsidRDefault="00473A35" w:rsidP="00473A35">
      <w:pPr>
        <w:pStyle w:val="Header"/>
        <w:tabs>
          <w:tab w:val="left" w:pos="720"/>
        </w:tabs>
        <w:ind w:right="-30" w:firstLine="30"/>
        <w:rPr>
          <w:sz w:val="4"/>
          <w:szCs w:val="4"/>
        </w:rPr>
      </w:pPr>
    </w:p>
    <w:p w14:paraId="41832C3C" w14:textId="77777777" w:rsidR="00473A35" w:rsidRDefault="00473A35" w:rsidP="00473A35">
      <w:pPr>
        <w:spacing w:line="360" w:lineRule="auto"/>
      </w:pPr>
      <w:r>
        <w:t xml:space="preserve">The graphs of  </w:t>
      </w:r>
      <w:r w:rsidRPr="00925EC3">
        <w:rPr>
          <w:position w:val="-10"/>
        </w:rPr>
        <w:object w:dxaOrig="960" w:dyaOrig="320" w14:anchorId="4707BB5C">
          <v:shape id="_x0000_i1105" type="#_x0000_t75" style="width:47.75pt;height:16.15pt" o:ole="">
            <v:imagedata r:id="rId176" o:title=""/>
          </v:shape>
          <o:OLEObject Type="Embed" ProgID="Equation.DSMT4" ShapeID="_x0000_i1105" DrawAspect="Content" ObjectID="_1470051161" r:id="rId177"/>
        </w:object>
      </w:r>
      <w:r>
        <w:t xml:space="preserve"> and  </w:t>
      </w:r>
      <w:r w:rsidRPr="00925EC3">
        <w:rPr>
          <w:position w:val="-10"/>
        </w:rPr>
        <w:object w:dxaOrig="1440" w:dyaOrig="360" w14:anchorId="0EABA54C">
          <v:shape id="_x0000_i1106" type="#_x0000_t75" style="width:1in;height:18.35pt" o:ole="">
            <v:imagedata r:id="rId178" o:title=""/>
          </v:shape>
          <o:OLEObject Type="Embed" ProgID="Equation.DSMT4" ShapeID="_x0000_i1106" DrawAspect="Content" ObjectID="_1470051162" r:id="rId179"/>
        </w:object>
      </w:r>
      <w:r>
        <w:t xml:space="preserve"> do not intersect when</w:t>
      </w:r>
    </w:p>
    <w:p w14:paraId="6044DF66" w14:textId="77777777" w:rsidR="00473A35" w:rsidRDefault="00473A35" w:rsidP="00473A35">
      <w:pPr>
        <w:spacing w:line="360" w:lineRule="auto"/>
      </w:pPr>
      <w:r>
        <w:rPr>
          <w:b/>
        </w:rPr>
        <w:t>A.</w:t>
      </w:r>
      <w:r>
        <w:tab/>
      </w:r>
      <w:r w:rsidRPr="00925EC3">
        <w:rPr>
          <w:position w:val="-6"/>
        </w:rPr>
        <w:object w:dxaOrig="520" w:dyaOrig="279" w14:anchorId="69F10529">
          <v:shape id="_x0000_i1107" type="#_x0000_t75" style="width:26.45pt;height:13.95pt" o:ole="">
            <v:imagedata r:id="rId180" o:title=""/>
          </v:shape>
          <o:OLEObject Type="Embed" ProgID="Equation.DSMT4" ShapeID="_x0000_i1107" DrawAspect="Content" ObjectID="_1470051163" r:id="rId181"/>
        </w:object>
      </w:r>
      <w:r>
        <w:tab/>
      </w:r>
      <w:r>
        <w:tab/>
      </w:r>
    </w:p>
    <w:p w14:paraId="4D3B3195" w14:textId="77777777" w:rsidR="00473A35" w:rsidRDefault="00473A35" w:rsidP="00473A35">
      <w:pPr>
        <w:spacing w:line="360" w:lineRule="auto"/>
      </w:pPr>
      <w:r>
        <w:rPr>
          <w:b/>
        </w:rPr>
        <w:t>B.</w:t>
      </w:r>
      <w:r>
        <w:tab/>
      </w:r>
      <w:r w:rsidRPr="00925EC3">
        <w:rPr>
          <w:position w:val="-6"/>
        </w:rPr>
        <w:object w:dxaOrig="680" w:dyaOrig="279" w14:anchorId="5E5FEAB5">
          <v:shape id="_x0000_i1108" type="#_x0000_t75" style="width:33.8pt;height:13.95pt" o:ole="">
            <v:imagedata r:id="rId182" o:title=""/>
          </v:shape>
          <o:OLEObject Type="Embed" ProgID="Equation.DSMT4" ShapeID="_x0000_i1108" DrawAspect="Content" ObjectID="_1470051164" r:id="rId183"/>
        </w:object>
      </w:r>
    </w:p>
    <w:p w14:paraId="72E9FFB0" w14:textId="77777777" w:rsidR="00473A35" w:rsidRDefault="00473A35" w:rsidP="00473A35">
      <w:pPr>
        <w:spacing w:line="360" w:lineRule="auto"/>
      </w:pPr>
      <w:r>
        <w:rPr>
          <w:b/>
        </w:rPr>
        <w:t>C.</w:t>
      </w:r>
      <w:r>
        <w:tab/>
      </w:r>
      <w:r w:rsidRPr="00925EC3">
        <w:rPr>
          <w:position w:val="-6"/>
        </w:rPr>
        <w:object w:dxaOrig="980" w:dyaOrig="279" w14:anchorId="20BC026A">
          <v:shape id="_x0000_i1109" type="#_x0000_t75" style="width:48.5pt;height:13.95pt" o:ole="">
            <v:imagedata r:id="rId184" o:title=""/>
          </v:shape>
          <o:OLEObject Type="Embed" ProgID="Equation.DSMT4" ShapeID="_x0000_i1109" DrawAspect="Content" ObjectID="_1470051165" r:id="rId185"/>
        </w:object>
      </w:r>
      <w:r>
        <w:tab/>
      </w:r>
      <w:r>
        <w:tab/>
      </w:r>
    </w:p>
    <w:p w14:paraId="1602E59F" w14:textId="77777777" w:rsidR="00473A35" w:rsidRDefault="00473A35" w:rsidP="00473A35">
      <w:pPr>
        <w:spacing w:line="360" w:lineRule="auto"/>
      </w:pPr>
      <w:r>
        <w:rPr>
          <w:b/>
        </w:rPr>
        <w:t>D.</w:t>
      </w:r>
      <w:r>
        <w:tab/>
      </w:r>
      <w:r w:rsidRPr="00472D97">
        <w:rPr>
          <w:position w:val="-6"/>
        </w:rPr>
        <w:object w:dxaOrig="520" w:dyaOrig="279" w14:anchorId="67B55C1F">
          <v:shape id="_x0000_i1110" type="#_x0000_t75" style="width:26.45pt;height:13.95pt" o:ole="">
            <v:imagedata r:id="rId186" o:title=""/>
          </v:shape>
          <o:OLEObject Type="Embed" ProgID="Equation.DSMT4" ShapeID="_x0000_i1110" DrawAspect="Content" ObjectID="_1470051166" r:id="rId187"/>
        </w:object>
      </w:r>
    </w:p>
    <w:p w14:paraId="082FC0C8" w14:textId="77777777" w:rsidR="00473A35" w:rsidRDefault="00473A35" w:rsidP="00473A35">
      <w:pPr>
        <w:spacing w:line="360" w:lineRule="auto"/>
      </w:pPr>
      <w:r>
        <w:rPr>
          <w:b/>
        </w:rPr>
        <w:t>E.</w:t>
      </w:r>
      <w:r>
        <w:tab/>
      </w:r>
      <w:r w:rsidRPr="00F51F84">
        <w:rPr>
          <w:position w:val="-6"/>
        </w:rPr>
        <w:object w:dxaOrig="680" w:dyaOrig="279" w14:anchorId="339BF345">
          <v:shape id="_x0000_i1111" type="#_x0000_t75" style="width:33.8pt;height:13.95pt" o:ole="">
            <v:imagedata r:id="rId188" o:title=""/>
          </v:shape>
          <o:OLEObject Type="Embed" ProgID="Equation.DSMT4" ShapeID="_x0000_i1111" DrawAspect="Content" ObjectID="_1470051167" r:id="rId189"/>
        </w:object>
      </w:r>
    </w:p>
    <w:p w14:paraId="2B037F17" w14:textId="77777777" w:rsidR="00492A52" w:rsidRDefault="00492A52" w:rsidP="00492A52">
      <w:pPr>
        <w:rPr>
          <w:b/>
        </w:rPr>
      </w:pPr>
      <w:r>
        <w:rPr>
          <w:b/>
        </w:rPr>
        <w:t>Question 1</w:t>
      </w:r>
      <w:r w:rsidR="009257D1">
        <w:rPr>
          <w:b/>
        </w:rPr>
        <w:t>2</w:t>
      </w:r>
    </w:p>
    <w:p w14:paraId="402F654E" w14:textId="77777777" w:rsidR="00492A52" w:rsidRPr="00AA01DC" w:rsidRDefault="00492A52" w:rsidP="00492A52">
      <w:pPr>
        <w:rPr>
          <w:sz w:val="8"/>
          <w:szCs w:val="8"/>
        </w:rPr>
      </w:pPr>
    </w:p>
    <w:p w14:paraId="754E33E7" w14:textId="77777777" w:rsidR="00492A52" w:rsidRDefault="00492A52" w:rsidP="00492A52">
      <w:pPr>
        <w:pStyle w:val="Header"/>
        <w:tabs>
          <w:tab w:val="left" w:pos="720"/>
        </w:tabs>
        <w:rPr>
          <w:sz w:val="8"/>
          <w:szCs w:val="8"/>
        </w:rPr>
      </w:pPr>
    </w:p>
    <w:p w14:paraId="542A2B90" w14:textId="77777777" w:rsidR="00B76FB6" w:rsidRPr="00396263" w:rsidRDefault="00B76FB6" w:rsidP="00B76FB6">
      <w:pPr>
        <w:pStyle w:val="Header"/>
        <w:tabs>
          <w:tab w:val="left" w:pos="900"/>
          <w:tab w:val="left" w:pos="3420"/>
        </w:tabs>
        <w:spacing w:line="360" w:lineRule="auto"/>
      </w:pPr>
      <w:r w:rsidRPr="00396263">
        <w:t xml:space="preserve">Which of the following is the inverse function of  </w:t>
      </w:r>
      <w:r w:rsidRPr="00396263">
        <w:rPr>
          <w:position w:val="-14"/>
        </w:rPr>
        <w:object w:dxaOrig="3300" w:dyaOrig="400" w14:anchorId="00D06806">
          <v:shape id="_x0000_i1112" type="#_x0000_t75" style="width:165.3pt;height:20.55pt" o:ole="">
            <v:imagedata r:id="rId190" o:title=""/>
          </v:shape>
          <o:OLEObject Type="Embed" ProgID="Equation.DSMT4" ShapeID="_x0000_i1112" DrawAspect="Content" ObjectID="_1470051168" r:id="rId191"/>
        </w:object>
      </w:r>
      <w:r w:rsidRPr="00396263">
        <w:t xml:space="preserve">  </w:t>
      </w:r>
    </w:p>
    <w:p w14:paraId="70D61CE2" w14:textId="77777777" w:rsidR="00B76FB6" w:rsidRPr="00396263" w:rsidRDefault="00B76FB6" w:rsidP="00B76FB6">
      <w:pPr>
        <w:pStyle w:val="Header"/>
        <w:tabs>
          <w:tab w:val="left" w:pos="900"/>
          <w:tab w:val="left" w:pos="3420"/>
        </w:tabs>
        <w:spacing w:line="360" w:lineRule="auto"/>
      </w:pPr>
      <w:r w:rsidRPr="00396263">
        <w:t xml:space="preserve">where </w:t>
      </w:r>
      <w:r w:rsidRPr="00396263">
        <w:rPr>
          <w:i/>
        </w:rPr>
        <w:t>a</w:t>
      </w:r>
      <w:r w:rsidRPr="00396263">
        <w:t xml:space="preserve"> is a positive real number.</w:t>
      </w:r>
    </w:p>
    <w:p w14:paraId="611F07AE" w14:textId="77777777" w:rsidR="00B76FB6" w:rsidRPr="00396263" w:rsidRDefault="00B76FB6" w:rsidP="00B76FB6">
      <w:pPr>
        <w:pStyle w:val="Header"/>
        <w:tabs>
          <w:tab w:val="left" w:pos="720"/>
        </w:tabs>
        <w:spacing w:line="360" w:lineRule="auto"/>
      </w:pPr>
      <w:r w:rsidRPr="00396263">
        <w:rPr>
          <w:b/>
        </w:rPr>
        <w:t>A.</w:t>
      </w:r>
      <w:r w:rsidRPr="00396263">
        <w:tab/>
      </w:r>
      <w:r w:rsidRPr="00396263">
        <w:rPr>
          <w:position w:val="-24"/>
        </w:rPr>
        <w:object w:dxaOrig="3159" w:dyaOrig="620" w14:anchorId="56336C5F">
          <v:shape id="_x0000_i1113" type="#_x0000_t75" style="width:158.7pt;height:30.85pt" o:ole="">
            <v:imagedata r:id="rId192" o:title=""/>
          </v:shape>
          <o:OLEObject Type="Embed" ProgID="Equation.DSMT4" ShapeID="_x0000_i1113" DrawAspect="Content" ObjectID="_1470051169" r:id="rId193"/>
        </w:object>
      </w:r>
    </w:p>
    <w:p w14:paraId="7E768888" w14:textId="77777777" w:rsidR="00B76FB6" w:rsidRPr="00396263" w:rsidRDefault="00B76FB6" w:rsidP="00B76FB6">
      <w:pPr>
        <w:pStyle w:val="Header"/>
        <w:tabs>
          <w:tab w:val="left" w:pos="720"/>
        </w:tabs>
        <w:spacing w:line="360" w:lineRule="auto"/>
      </w:pPr>
      <w:r w:rsidRPr="00396263">
        <w:rPr>
          <w:b/>
        </w:rPr>
        <w:t>B.</w:t>
      </w:r>
      <w:r w:rsidRPr="00396263">
        <w:tab/>
      </w:r>
      <w:r w:rsidRPr="00396263">
        <w:rPr>
          <w:position w:val="-14"/>
        </w:rPr>
        <w:object w:dxaOrig="3420" w:dyaOrig="460" w14:anchorId="0DD14937">
          <v:shape id="_x0000_i1114" type="#_x0000_t75" style="width:171.2pt;height:23.5pt" o:ole="">
            <v:imagedata r:id="rId194" o:title=""/>
          </v:shape>
          <o:OLEObject Type="Embed" ProgID="Equation.DSMT4" ShapeID="_x0000_i1114" DrawAspect="Content" ObjectID="_1470051170" r:id="rId195"/>
        </w:object>
      </w:r>
    </w:p>
    <w:p w14:paraId="2460BFF2" w14:textId="77777777" w:rsidR="00B76FB6" w:rsidRPr="00396263" w:rsidRDefault="00B76FB6" w:rsidP="00B76FB6">
      <w:pPr>
        <w:pStyle w:val="Header"/>
        <w:tabs>
          <w:tab w:val="left" w:pos="720"/>
        </w:tabs>
        <w:spacing w:line="360" w:lineRule="auto"/>
      </w:pPr>
      <w:r w:rsidRPr="00396263">
        <w:rPr>
          <w:b/>
        </w:rPr>
        <w:t>C.</w:t>
      </w:r>
      <w:r w:rsidRPr="00396263">
        <w:tab/>
      </w:r>
      <w:r w:rsidRPr="00396263">
        <w:rPr>
          <w:position w:val="-14"/>
        </w:rPr>
        <w:object w:dxaOrig="3960" w:dyaOrig="460" w14:anchorId="30F2739C">
          <v:shape id="_x0000_i1115" type="#_x0000_t75" style="width:198.35pt;height:23.5pt" o:ole="">
            <v:imagedata r:id="rId196" o:title=""/>
          </v:shape>
          <o:OLEObject Type="Embed" ProgID="Equation.DSMT4" ShapeID="_x0000_i1115" DrawAspect="Content" ObjectID="_1470051171" r:id="rId197"/>
        </w:object>
      </w:r>
    </w:p>
    <w:p w14:paraId="2EB0682E" w14:textId="77777777" w:rsidR="00B76FB6" w:rsidRPr="00396263" w:rsidRDefault="00B76FB6" w:rsidP="00B76FB6">
      <w:pPr>
        <w:pStyle w:val="Header"/>
        <w:tabs>
          <w:tab w:val="left" w:pos="720"/>
        </w:tabs>
        <w:spacing w:line="360" w:lineRule="auto"/>
      </w:pPr>
      <w:r w:rsidRPr="00396263">
        <w:rPr>
          <w:b/>
        </w:rPr>
        <w:t>D.</w:t>
      </w:r>
      <w:r w:rsidRPr="00396263">
        <w:tab/>
      </w:r>
      <w:r w:rsidRPr="00396263">
        <w:rPr>
          <w:position w:val="-14"/>
        </w:rPr>
        <w:object w:dxaOrig="3960" w:dyaOrig="460" w14:anchorId="6049FD17">
          <v:shape id="_x0000_i1116" type="#_x0000_t75" style="width:198.35pt;height:23.5pt" o:ole="">
            <v:imagedata r:id="rId198" o:title=""/>
          </v:shape>
          <o:OLEObject Type="Embed" ProgID="Equation.DSMT4" ShapeID="_x0000_i1116" DrawAspect="Content" ObjectID="_1470051172" r:id="rId199"/>
        </w:object>
      </w:r>
    </w:p>
    <w:p w14:paraId="40996834" w14:textId="77777777" w:rsidR="005449BC" w:rsidRDefault="00B76FB6" w:rsidP="00B76FB6">
      <w:pPr>
        <w:pStyle w:val="Header"/>
        <w:tabs>
          <w:tab w:val="left" w:pos="900"/>
          <w:tab w:val="left" w:pos="3420"/>
        </w:tabs>
        <w:spacing w:line="360" w:lineRule="auto"/>
      </w:pPr>
      <w:r w:rsidRPr="00396263">
        <w:rPr>
          <w:b/>
        </w:rPr>
        <w:t>E.</w:t>
      </w:r>
      <w:r w:rsidRPr="00396263">
        <w:t xml:space="preserve">        </w:t>
      </w:r>
      <w:r w:rsidRPr="00396263">
        <w:rPr>
          <w:position w:val="-16"/>
        </w:rPr>
        <w:object w:dxaOrig="4060" w:dyaOrig="480" w14:anchorId="117F37E5">
          <v:shape id="_x0000_i1117" type="#_x0000_t75" style="width:203.5pt;height:24.25pt" o:ole="">
            <v:imagedata r:id="rId200" o:title=""/>
          </v:shape>
          <o:OLEObject Type="Embed" ProgID="Equation.DSMT4" ShapeID="_x0000_i1117" DrawAspect="Content" ObjectID="_1470051173" r:id="rId201"/>
        </w:object>
      </w:r>
      <w:r w:rsidR="00E22743">
        <w:t xml:space="preserve"> </w:t>
      </w:r>
    </w:p>
    <w:p w14:paraId="583F7545" w14:textId="77777777" w:rsidR="00F23E1C" w:rsidRPr="00B76FB6" w:rsidRDefault="00492A52" w:rsidP="00B76FB6">
      <w:pPr>
        <w:pStyle w:val="Header"/>
        <w:tabs>
          <w:tab w:val="left" w:pos="900"/>
          <w:tab w:val="left" w:pos="3420"/>
        </w:tabs>
        <w:spacing w:line="360" w:lineRule="auto"/>
      </w:pPr>
      <w:r>
        <w:rPr>
          <w:b/>
        </w:rPr>
        <w:t>Question 1</w:t>
      </w:r>
      <w:r w:rsidR="009257D1">
        <w:rPr>
          <w:b/>
        </w:rPr>
        <w:t>3</w:t>
      </w:r>
    </w:p>
    <w:p w14:paraId="1582C4DD" w14:textId="77777777" w:rsidR="002D2144" w:rsidRDefault="00B76FB6" w:rsidP="005449BC">
      <w:pPr>
        <w:pStyle w:val="Header"/>
        <w:tabs>
          <w:tab w:val="left" w:pos="720"/>
        </w:tabs>
      </w:pPr>
      <w:r>
        <w:t xml:space="preserve">If </w:t>
      </w:r>
      <w:r w:rsidR="002D2144" w:rsidRPr="002D2144">
        <w:rPr>
          <w:position w:val="-14"/>
        </w:rPr>
        <w:object w:dxaOrig="580" w:dyaOrig="400" w14:anchorId="58900C2E">
          <v:shape id="_x0000_i1118" type="#_x0000_t75" style="width:28.65pt;height:19.85pt" o:ole="">
            <v:imagedata r:id="rId202" o:title=""/>
          </v:shape>
          <o:OLEObject Type="Embed" ProgID="Equation.DSMT4" ShapeID="_x0000_i1118" DrawAspect="Content" ObjectID="_1470051174" r:id="rId203"/>
        </w:object>
      </w:r>
      <w:r w:rsidR="002D2144">
        <w:t xml:space="preserve"> is a non-zero even function, and </w:t>
      </w:r>
      <w:r w:rsidR="002D2144" w:rsidRPr="002D2144">
        <w:rPr>
          <w:position w:val="-14"/>
        </w:rPr>
        <w:object w:dxaOrig="560" w:dyaOrig="400" w14:anchorId="29301F32">
          <v:shape id="_x0000_i1119" type="#_x0000_t75" style="width:27.9pt;height:19.85pt" o:ole="">
            <v:imagedata r:id="rId204" o:title=""/>
          </v:shape>
          <o:OLEObject Type="Embed" ProgID="Equation.DSMT4" ShapeID="_x0000_i1119" DrawAspect="Content" ObjectID="_1470051175" r:id="rId205"/>
        </w:object>
      </w:r>
      <w:r w:rsidR="002D2144">
        <w:t xml:space="preserve">is a non-zero odd function, then if </w:t>
      </w:r>
      <w:r w:rsidR="002D2144" w:rsidRPr="002D2144">
        <w:rPr>
          <w:position w:val="-6"/>
        </w:rPr>
        <w:object w:dxaOrig="560" w:dyaOrig="279" w14:anchorId="36299CE1">
          <v:shape id="_x0000_i1120" type="#_x0000_t75" style="width:27.9pt;height:13.95pt" o:ole="">
            <v:imagedata r:id="rId206" o:title=""/>
          </v:shape>
          <o:OLEObject Type="Embed" ProgID="Equation.DSMT4" ShapeID="_x0000_i1120" DrawAspect="Content" ObjectID="_1470051176" r:id="rId207"/>
        </w:object>
      </w:r>
    </w:p>
    <w:p w14:paraId="54C7223C" w14:textId="77777777" w:rsidR="002D2144" w:rsidRDefault="002D2144" w:rsidP="005449BC">
      <w:pPr>
        <w:pStyle w:val="Header"/>
        <w:tabs>
          <w:tab w:val="left" w:pos="720"/>
        </w:tabs>
      </w:pPr>
      <w:r w:rsidRPr="002D2144">
        <w:rPr>
          <w:position w:val="-18"/>
        </w:rPr>
        <w:object w:dxaOrig="2000" w:dyaOrig="520" w14:anchorId="757423CD">
          <v:shape id="_x0000_i1121" type="#_x0000_t75" style="width:99.9pt;height:26.45pt" o:ole="">
            <v:imagedata r:id="rId208" o:title=""/>
          </v:shape>
          <o:OLEObject Type="Embed" ProgID="Equation.DSMT4" ShapeID="_x0000_i1121" DrawAspect="Content" ObjectID="_1470051177" r:id="rId209"/>
        </w:object>
      </w:r>
      <w:r>
        <w:t xml:space="preserve">  is equal to</w:t>
      </w:r>
    </w:p>
    <w:p w14:paraId="76792A5D" w14:textId="77777777" w:rsidR="005449BC" w:rsidRDefault="005449BC" w:rsidP="005449BC">
      <w:pPr>
        <w:pStyle w:val="Header"/>
        <w:tabs>
          <w:tab w:val="left" w:pos="720"/>
        </w:tabs>
        <w:rPr>
          <w:sz w:val="8"/>
          <w:szCs w:val="8"/>
        </w:rPr>
      </w:pPr>
    </w:p>
    <w:p w14:paraId="215B386F" w14:textId="77777777" w:rsidR="005449BC" w:rsidRPr="005449BC" w:rsidRDefault="005449BC" w:rsidP="005449BC">
      <w:pPr>
        <w:pStyle w:val="Header"/>
        <w:tabs>
          <w:tab w:val="left" w:pos="720"/>
        </w:tabs>
        <w:rPr>
          <w:sz w:val="8"/>
          <w:szCs w:val="8"/>
        </w:rPr>
      </w:pPr>
    </w:p>
    <w:p w14:paraId="4390BD89" w14:textId="77777777" w:rsidR="002D2144" w:rsidRPr="00396263" w:rsidRDefault="002D2144" w:rsidP="002D2144">
      <w:pPr>
        <w:pStyle w:val="Header"/>
        <w:tabs>
          <w:tab w:val="left" w:pos="720"/>
        </w:tabs>
        <w:spacing w:line="360" w:lineRule="auto"/>
      </w:pPr>
      <w:r w:rsidRPr="00396263">
        <w:rPr>
          <w:b/>
        </w:rPr>
        <w:t>A.</w:t>
      </w:r>
      <w:r w:rsidRPr="00396263">
        <w:tab/>
      </w:r>
      <w:r w:rsidRPr="002D2144">
        <w:rPr>
          <w:position w:val="-18"/>
        </w:rPr>
        <w:object w:dxaOrig="2079" w:dyaOrig="520" w14:anchorId="038E54EE">
          <v:shape id="_x0000_i1122" type="#_x0000_t75" style="width:103.6pt;height:26.45pt" o:ole="">
            <v:imagedata r:id="rId210" o:title=""/>
          </v:shape>
          <o:OLEObject Type="Embed" ProgID="Equation.DSMT4" ShapeID="_x0000_i1122" DrawAspect="Content" ObjectID="_1470051178" r:id="rId211"/>
        </w:object>
      </w:r>
    </w:p>
    <w:p w14:paraId="22C407FD" w14:textId="77777777" w:rsidR="002D2144" w:rsidRPr="00396263" w:rsidRDefault="002D2144" w:rsidP="002D2144">
      <w:pPr>
        <w:pStyle w:val="Header"/>
        <w:tabs>
          <w:tab w:val="left" w:pos="720"/>
        </w:tabs>
        <w:spacing w:line="360" w:lineRule="auto"/>
      </w:pPr>
      <w:r w:rsidRPr="00396263">
        <w:rPr>
          <w:b/>
        </w:rPr>
        <w:t>B.</w:t>
      </w:r>
      <w:r w:rsidRPr="00396263">
        <w:tab/>
      </w:r>
      <w:r w:rsidRPr="002D2144">
        <w:rPr>
          <w:position w:val="-18"/>
        </w:rPr>
        <w:object w:dxaOrig="1200" w:dyaOrig="520" w14:anchorId="065CDFD8">
          <v:shape id="_x0000_i1123" type="#_x0000_t75" style="width:60.25pt;height:26.45pt" o:ole="">
            <v:imagedata r:id="rId212" o:title=""/>
          </v:shape>
          <o:OLEObject Type="Embed" ProgID="Equation.DSMT4" ShapeID="_x0000_i1123" DrawAspect="Content" ObjectID="_1470051179" r:id="rId213"/>
        </w:object>
      </w:r>
      <w:r w:rsidR="00E22743">
        <w:t xml:space="preserve">   </w:t>
      </w:r>
    </w:p>
    <w:p w14:paraId="557338DE" w14:textId="77777777" w:rsidR="002D2144" w:rsidRPr="00396263" w:rsidRDefault="002D2144" w:rsidP="002D2144">
      <w:pPr>
        <w:pStyle w:val="Header"/>
        <w:tabs>
          <w:tab w:val="left" w:pos="720"/>
        </w:tabs>
        <w:spacing w:line="360" w:lineRule="auto"/>
      </w:pPr>
      <w:r w:rsidRPr="00396263">
        <w:rPr>
          <w:b/>
        </w:rPr>
        <w:t>C.</w:t>
      </w:r>
      <w:r w:rsidRPr="00396263">
        <w:tab/>
      </w:r>
      <w:r w:rsidRPr="002D2144">
        <w:rPr>
          <w:position w:val="-18"/>
        </w:rPr>
        <w:object w:dxaOrig="1180" w:dyaOrig="520" w14:anchorId="3404097B">
          <v:shape id="_x0000_i1124" type="#_x0000_t75" style="width:59.5pt;height:26.45pt" o:ole="">
            <v:imagedata r:id="rId214" o:title=""/>
          </v:shape>
          <o:OLEObject Type="Embed" ProgID="Equation.DSMT4" ShapeID="_x0000_i1124" DrawAspect="Content" ObjectID="_1470051180" r:id="rId215"/>
        </w:object>
      </w:r>
    </w:p>
    <w:p w14:paraId="4059932F" w14:textId="77777777" w:rsidR="002D2144" w:rsidRPr="00396263" w:rsidRDefault="002D2144" w:rsidP="002D2144">
      <w:pPr>
        <w:pStyle w:val="Header"/>
        <w:tabs>
          <w:tab w:val="left" w:pos="720"/>
        </w:tabs>
        <w:spacing w:line="360" w:lineRule="auto"/>
      </w:pPr>
      <w:r w:rsidRPr="00396263">
        <w:rPr>
          <w:b/>
        </w:rPr>
        <w:t>D.</w:t>
      </w:r>
      <w:r w:rsidRPr="00396263">
        <w:tab/>
      </w:r>
      <w:r w:rsidR="00BE22E0" w:rsidRPr="002D2144">
        <w:rPr>
          <w:position w:val="-18"/>
        </w:rPr>
        <w:object w:dxaOrig="1080" w:dyaOrig="520" w14:anchorId="19EC8D60">
          <v:shape id="_x0000_i1125" type="#_x0000_t75" style="width:53.65pt;height:26.45pt" o:ole="">
            <v:imagedata r:id="rId216" o:title=""/>
          </v:shape>
          <o:OLEObject Type="Embed" ProgID="Equation.DSMT4" ShapeID="_x0000_i1125" DrawAspect="Content" ObjectID="_1470051181" r:id="rId217"/>
        </w:object>
      </w:r>
    </w:p>
    <w:p w14:paraId="4770598D" w14:textId="77777777" w:rsidR="000965F1" w:rsidRPr="00E065B4" w:rsidRDefault="002D2144" w:rsidP="002D2144">
      <w:pPr>
        <w:pStyle w:val="Header"/>
        <w:tabs>
          <w:tab w:val="left" w:pos="720"/>
        </w:tabs>
        <w:spacing w:line="360" w:lineRule="auto"/>
      </w:pPr>
      <w:r w:rsidRPr="00396263">
        <w:rPr>
          <w:b/>
        </w:rPr>
        <w:t>E.</w:t>
      </w:r>
      <w:r w:rsidRPr="00396263">
        <w:t xml:space="preserve">        </w:t>
      </w:r>
      <w:r w:rsidR="00CA5E30">
        <w:tab/>
      </w:r>
      <w:r w:rsidR="00BE22E0" w:rsidRPr="002D2144">
        <w:rPr>
          <w:position w:val="-18"/>
        </w:rPr>
        <w:object w:dxaOrig="1060" w:dyaOrig="520" w14:anchorId="22F85F9D">
          <v:shape id="_x0000_i1126" type="#_x0000_t75" style="width:52.9pt;height:26.45pt" o:ole="">
            <v:imagedata r:id="rId218" o:title=""/>
          </v:shape>
          <o:OLEObject Type="Embed" ProgID="Equation.DSMT4" ShapeID="_x0000_i1126" DrawAspect="Content" ObjectID="_1470051182" r:id="rId219"/>
        </w:object>
      </w:r>
    </w:p>
    <w:p w14:paraId="3C284A25" w14:textId="77777777" w:rsidR="005043FD" w:rsidRDefault="009257D1" w:rsidP="005D60B8">
      <w:pPr>
        <w:rPr>
          <w:b/>
        </w:rPr>
      </w:pPr>
      <w:r>
        <w:rPr>
          <w:b/>
        </w:rPr>
        <w:br w:type="page"/>
      </w:r>
      <w:r w:rsidR="00E47978">
        <w:rPr>
          <w:b/>
        </w:rPr>
        <w:lastRenderedPageBreak/>
        <w:t>Question 1</w:t>
      </w:r>
      <w:r>
        <w:rPr>
          <w:b/>
        </w:rPr>
        <w:t>4</w:t>
      </w:r>
    </w:p>
    <w:p w14:paraId="70B131B3" w14:textId="77777777" w:rsidR="00323405" w:rsidRDefault="00323405" w:rsidP="00323405">
      <w:pPr>
        <w:spacing w:line="360" w:lineRule="auto"/>
      </w:pPr>
      <w:r>
        <w:t xml:space="preserve">A certain curve has its gradient given by </w:t>
      </w:r>
      <w:r w:rsidRPr="00323405">
        <w:rPr>
          <w:position w:val="-28"/>
        </w:rPr>
        <w:object w:dxaOrig="1219" w:dyaOrig="680" w14:anchorId="2D78C54E">
          <v:shape id="_x0000_i1127" type="#_x0000_t75" style="width:61pt;height:33.8pt" o:ole="">
            <v:imagedata r:id="rId220" o:title=""/>
          </v:shape>
          <o:OLEObject Type="Embed" ProgID="Equation.DSMT4" ShapeID="_x0000_i1127" DrawAspect="Content" ObjectID="_1470051183" r:id="rId221"/>
        </w:object>
      </w:r>
      <w:r>
        <w:t xml:space="preserve">. If the curve crosses the </w:t>
      </w:r>
      <w:r>
        <w:rPr>
          <w:i/>
        </w:rPr>
        <w:t>x</w:t>
      </w:r>
      <w:r>
        <w:t xml:space="preserve">-axis at </w:t>
      </w:r>
    </w:p>
    <w:p w14:paraId="58CC8C13" w14:textId="77777777" w:rsidR="00323405" w:rsidRPr="000965F1" w:rsidRDefault="00323405" w:rsidP="00323405">
      <w:pPr>
        <w:spacing w:line="360" w:lineRule="auto"/>
      </w:pPr>
      <w:r w:rsidRPr="00323405">
        <w:rPr>
          <w:position w:val="-6"/>
        </w:rPr>
        <w:object w:dxaOrig="720" w:dyaOrig="279" w14:anchorId="0D360ED1">
          <v:shape id="_x0000_i1128" type="#_x0000_t75" style="width:36pt;height:13.95pt" o:ole="">
            <v:imagedata r:id="rId222" o:title=""/>
          </v:shape>
          <o:OLEObject Type="Embed" ProgID="Equation.DSMT4" ShapeID="_x0000_i1128" DrawAspect="Content" ObjectID="_1470051184" r:id="rId223"/>
        </w:object>
      </w:r>
      <w:r>
        <w:t xml:space="preserve"> then the equation of the curve is</w:t>
      </w:r>
    </w:p>
    <w:p w14:paraId="3A268C0B" w14:textId="77777777" w:rsidR="00323405" w:rsidRDefault="00323405" w:rsidP="00323405">
      <w:pPr>
        <w:pStyle w:val="Header"/>
        <w:tabs>
          <w:tab w:val="left" w:pos="720"/>
        </w:tabs>
        <w:spacing w:line="360" w:lineRule="auto"/>
      </w:pPr>
      <w:r>
        <w:rPr>
          <w:b/>
        </w:rPr>
        <w:t>A.</w:t>
      </w:r>
      <w:r>
        <w:tab/>
        <w:t xml:space="preserve"> </w:t>
      </w:r>
      <w:r w:rsidR="00B607FA" w:rsidRPr="00323405">
        <w:rPr>
          <w:position w:val="-28"/>
        </w:rPr>
        <w:object w:dxaOrig="2500" w:dyaOrig="680" w14:anchorId="6DE3145B">
          <v:shape id="_x0000_i1129" type="#_x0000_t75" style="width:124.9pt;height:33.8pt" o:ole="">
            <v:imagedata r:id="rId224" o:title=""/>
          </v:shape>
          <o:OLEObject Type="Embed" ProgID="Equation.DSMT4" ShapeID="_x0000_i1129" DrawAspect="Content" ObjectID="_1470051185" r:id="rId225"/>
        </w:object>
      </w:r>
      <w:r>
        <w:t xml:space="preserve">   </w:t>
      </w:r>
    </w:p>
    <w:p w14:paraId="73D76559" w14:textId="77777777" w:rsidR="00323405" w:rsidRDefault="00323405" w:rsidP="00323405">
      <w:pPr>
        <w:pStyle w:val="Header"/>
        <w:tabs>
          <w:tab w:val="left" w:pos="720"/>
        </w:tabs>
        <w:spacing w:line="360" w:lineRule="auto"/>
      </w:pPr>
      <w:r>
        <w:rPr>
          <w:b/>
        </w:rPr>
        <w:t>B.</w:t>
      </w:r>
      <w:r>
        <w:tab/>
      </w:r>
      <w:r w:rsidRPr="00323405">
        <w:rPr>
          <w:position w:val="-28"/>
        </w:rPr>
        <w:object w:dxaOrig="2480" w:dyaOrig="680" w14:anchorId="3B90DC3F">
          <v:shape id="_x0000_i1130" type="#_x0000_t75" style="width:124.15pt;height:33.8pt" o:ole="">
            <v:imagedata r:id="rId226" o:title=""/>
          </v:shape>
          <o:OLEObject Type="Embed" ProgID="Equation.DSMT4" ShapeID="_x0000_i1130" DrawAspect="Content" ObjectID="_1470051186" r:id="rId227"/>
        </w:object>
      </w:r>
      <w:r>
        <w:t xml:space="preserve"> </w:t>
      </w:r>
    </w:p>
    <w:p w14:paraId="295801FE" w14:textId="77777777" w:rsidR="00323405" w:rsidRDefault="00323405" w:rsidP="00323405">
      <w:pPr>
        <w:pStyle w:val="Header"/>
        <w:tabs>
          <w:tab w:val="left" w:pos="720"/>
        </w:tabs>
        <w:spacing w:line="360" w:lineRule="auto"/>
      </w:pPr>
      <w:r>
        <w:rPr>
          <w:b/>
        </w:rPr>
        <w:t>C.</w:t>
      </w:r>
      <w:r>
        <w:tab/>
        <w:t xml:space="preserve"> </w:t>
      </w:r>
      <w:r w:rsidR="00B607FA" w:rsidRPr="00323405">
        <w:rPr>
          <w:position w:val="-28"/>
        </w:rPr>
        <w:object w:dxaOrig="2500" w:dyaOrig="680" w14:anchorId="3F5E3A06">
          <v:shape id="_x0000_i1131" type="#_x0000_t75" style="width:124.9pt;height:33.8pt" o:ole="">
            <v:imagedata r:id="rId228" o:title=""/>
          </v:shape>
          <o:OLEObject Type="Embed" ProgID="Equation.DSMT4" ShapeID="_x0000_i1131" DrawAspect="Content" ObjectID="_1470051187" r:id="rId229"/>
        </w:object>
      </w:r>
    </w:p>
    <w:p w14:paraId="30512E16" w14:textId="77777777" w:rsidR="00323405" w:rsidRDefault="00323405" w:rsidP="00323405">
      <w:pPr>
        <w:pStyle w:val="Header"/>
        <w:tabs>
          <w:tab w:val="left" w:pos="720"/>
        </w:tabs>
        <w:spacing w:line="360" w:lineRule="auto"/>
      </w:pPr>
      <w:r>
        <w:rPr>
          <w:b/>
        </w:rPr>
        <w:t>D.</w:t>
      </w:r>
      <w:r>
        <w:tab/>
      </w:r>
      <w:r w:rsidR="00B607FA" w:rsidRPr="00323405">
        <w:rPr>
          <w:position w:val="-28"/>
        </w:rPr>
        <w:object w:dxaOrig="2460" w:dyaOrig="680" w14:anchorId="1CE4C98E">
          <v:shape id="_x0000_i1132" type="#_x0000_t75" style="width:122.7pt;height:33.8pt" o:ole="">
            <v:imagedata r:id="rId230" o:title=""/>
          </v:shape>
          <o:OLEObject Type="Embed" ProgID="Equation.DSMT4" ShapeID="_x0000_i1132" DrawAspect="Content" ObjectID="_1470051188" r:id="rId231"/>
        </w:object>
      </w:r>
    </w:p>
    <w:p w14:paraId="3561E067" w14:textId="77777777" w:rsidR="00323405" w:rsidRDefault="00323405" w:rsidP="00323405">
      <w:r>
        <w:rPr>
          <w:b/>
        </w:rPr>
        <w:t>E.</w:t>
      </w:r>
      <w:r>
        <w:tab/>
      </w:r>
      <w:r w:rsidR="00B607FA" w:rsidRPr="00323405">
        <w:rPr>
          <w:position w:val="-28"/>
        </w:rPr>
        <w:object w:dxaOrig="1660" w:dyaOrig="680" w14:anchorId="10150A1B">
          <v:shape id="_x0000_i1133" type="#_x0000_t75" style="width:83pt;height:33.8pt" o:ole="">
            <v:imagedata r:id="rId232" o:title=""/>
          </v:shape>
          <o:OLEObject Type="Embed" ProgID="Equation.DSMT4" ShapeID="_x0000_i1133" DrawAspect="Content" ObjectID="_1470051189" r:id="rId233"/>
        </w:object>
      </w:r>
    </w:p>
    <w:p w14:paraId="06EAA42A" w14:textId="77777777" w:rsidR="00332FF0" w:rsidRDefault="00332FF0" w:rsidP="008F4EAF">
      <w:pPr>
        <w:ind w:right="-30" w:firstLine="30"/>
        <w:rPr>
          <w:b/>
          <w:bCs/>
        </w:rPr>
      </w:pPr>
    </w:p>
    <w:p w14:paraId="72A8A371" w14:textId="77777777" w:rsidR="00DC3FA5" w:rsidRDefault="00B07E01" w:rsidP="00DC3FA5">
      <w:pPr>
        <w:spacing w:line="360" w:lineRule="auto"/>
        <w:ind w:right="-28" w:firstLine="28"/>
        <w:rPr>
          <w:b/>
          <w:bCs/>
        </w:rPr>
      </w:pPr>
      <w:r>
        <w:rPr>
          <w:b/>
          <w:bCs/>
        </w:rPr>
        <w:t xml:space="preserve">Question 15  </w:t>
      </w:r>
    </w:p>
    <w:p w14:paraId="4A930B21" w14:textId="77777777" w:rsidR="00B07E01" w:rsidRPr="00DC3FA5" w:rsidRDefault="00B07E01" w:rsidP="00DC3FA5">
      <w:pPr>
        <w:spacing w:line="360" w:lineRule="auto"/>
        <w:ind w:right="-28" w:firstLine="28"/>
        <w:rPr>
          <w:b/>
          <w:bCs/>
        </w:rPr>
      </w:pPr>
      <w:r>
        <w:t xml:space="preserve">Let </w:t>
      </w:r>
      <w:r w:rsidR="008F4EAF" w:rsidRPr="008F4EAF">
        <w:rPr>
          <w:position w:val="-24"/>
        </w:rPr>
        <w:object w:dxaOrig="1359" w:dyaOrig="620" w14:anchorId="12316628">
          <v:shape id="_x0000_i1134" type="#_x0000_t75" style="width:67.6pt;height:30.85pt" o:ole="">
            <v:imagedata r:id="rId234" o:title=""/>
          </v:shape>
          <o:OLEObject Type="Embed" ProgID="Equation.DSMT4" ShapeID="_x0000_i1134" DrawAspect="Content" ObjectID="_1470051190" r:id="rId235"/>
        </w:object>
      </w:r>
      <w:r w:rsidR="008F4EAF">
        <w:t>.</w:t>
      </w:r>
      <w:r>
        <w:t xml:space="preserve"> </w:t>
      </w:r>
      <w:r w:rsidR="008F4EAF">
        <w:t>W</w:t>
      </w:r>
      <w:r>
        <w:t xml:space="preserve">hich of the following </w:t>
      </w:r>
      <w:r w:rsidR="008F4EAF">
        <w:t xml:space="preserve">statements about </w:t>
      </w:r>
      <w:r w:rsidR="008F4EAF" w:rsidRPr="008F4EAF">
        <w:rPr>
          <w:i/>
        </w:rPr>
        <w:t>f</w:t>
      </w:r>
      <w:r w:rsidR="008F4EAF">
        <w:t xml:space="preserve">  is </w:t>
      </w:r>
      <w:r w:rsidR="008F4EAF" w:rsidRPr="008F4EAF">
        <w:rPr>
          <w:b/>
        </w:rPr>
        <w:t>not</w:t>
      </w:r>
      <w:r w:rsidR="008F4EAF">
        <w:t xml:space="preserve"> true?</w:t>
      </w:r>
    </w:p>
    <w:p w14:paraId="061ECC2E" w14:textId="77777777" w:rsidR="00B07E01" w:rsidRDefault="00B07E01" w:rsidP="00B07E01">
      <w:pPr>
        <w:spacing w:line="360" w:lineRule="auto"/>
      </w:pPr>
      <w:r>
        <w:rPr>
          <w:b/>
        </w:rPr>
        <w:t>A.</w:t>
      </w:r>
      <w:r>
        <w:tab/>
      </w:r>
      <w:r w:rsidR="008F4EAF" w:rsidRPr="008F4EAF">
        <w:rPr>
          <w:position w:val="-28"/>
        </w:rPr>
        <w:object w:dxaOrig="1620" w:dyaOrig="680" w14:anchorId="0C28D6CA">
          <v:shape id="_x0000_i1135" type="#_x0000_t75" style="width:80.8pt;height:33.8pt" o:ole="">
            <v:imagedata r:id="rId236" o:title=""/>
          </v:shape>
          <o:OLEObject Type="Embed" ProgID="Equation.DSMT4" ShapeID="_x0000_i1135" DrawAspect="Content" ObjectID="_1470051191" r:id="rId237"/>
        </w:object>
      </w:r>
      <w:r w:rsidR="00DC0160">
        <w:t xml:space="preserve">  for </w:t>
      </w:r>
      <w:r w:rsidR="00DC0160" w:rsidRPr="00DC0160">
        <w:rPr>
          <w:position w:val="-6"/>
        </w:rPr>
        <w:object w:dxaOrig="560" w:dyaOrig="279" w14:anchorId="15C4B716">
          <v:shape id="_x0000_i1136" type="#_x0000_t75" style="width:27.9pt;height:13.95pt" o:ole="">
            <v:imagedata r:id="rId238" o:title=""/>
          </v:shape>
          <o:OLEObject Type="Embed" ProgID="Equation.DSMT4" ShapeID="_x0000_i1136" DrawAspect="Content" ObjectID="_1470051192" r:id="rId239"/>
        </w:object>
      </w:r>
      <w:r w:rsidR="00DC0160">
        <w:t xml:space="preserve"> </w:t>
      </w:r>
      <w:r>
        <w:tab/>
      </w:r>
      <w:r>
        <w:tab/>
      </w:r>
    </w:p>
    <w:p w14:paraId="668BB65C" w14:textId="77777777" w:rsidR="00B07E01" w:rsidRDefault="00B07E01" w:rsidP="00B07E01">
      <w:pPr>
        <w:spacing w:line="360" w:lineRule="auto"/>
      </w:pPr>
      <w:r>
        <w:rPr>
          <w:b/>
        </w:rPr>
        <w:t>B.</w:t>
      </w:r>
      <w:r>
        <w:tab/>
      </w:r>
      <w:r w:rsidR="008F4EAF" w:rsidRPr="008F4EAF">
        <w:rPr>
          <w:position w:val="-28"/>
        </w:rPr>
        <w:object w:dxaOrig="1700" w:dyaOrig="680" w14:anchorId="36B08735">
          <v:shape id="_x0000_i1137" type="#_x0000_t75" style="width:84.5pt;height:33.8pt" o:ole="">
            <v:imagedata r:id="rId240" o:title=""/>
          </v:shape>
          <o:OLEObject Type="Embed" ProgID="Equation.DSMT4" ShapeID="_x0000_i1137" DrawAspect="Content" ObjectID="_1470051193" r:id="rId241"/>
        </w:object>
      </w:r>
      <w:r w:rsidR="00DC0160">
        <w:t xml:space="preserve"> for </w:t>
      </w:r>
      <w:r w:rsidR="00DC0160" w:rsidRPr="00DC0160">
        <w:rPr>
          <w:position w:val="-6"/>
        </w:rPr>
        <w:object w:dxaOrig="560" w:dyaOrig="279" w14:anchorId="2D3FC948">
          <v:shape id="_x0000_i1138" type="#_x0000_t75" style="width:27.9pt;height:13.95pt" o:ole="">
            <v:imagedata r:id="rId242" o:title=""/>
          </v:shape>
          <o:OLEObject Type="Embed" ProgID="Equation.DSMT4" ShapeID="_x0000_i1138" DrawAspect="Content" ObjectID="_1470051194" r:id="rId243"/>
        </w:object>
      </w:r>
    </w:p>
    <w:p w14:paraId="18DFC35D" w14:textId="77777777" w:rsidR="00B07E01" w:rsidRDefault="00B07E01" w:rsidP="00B07E01">
      <w:pPr>
        <w:spacing w:line="360" w:lineRule="auto"/>
      </w:pPr>
      <w:r>
        <w:rPr>
          <w:b/>
        </w:rPr>
        <w:t>C.</w:t>
      </w:r>
      <w:r>
        <w:rPr>
          <w:b/>
        </w:rPr>
        <w:tab/>
      </w:r>
      <w:r w:rsidR="008F4EAF" w:rsidRPr="008F4EAF">
        <w:rPr>
          <w:position w:val="-28"/>
        </w:rPr>
        <w:object w:dxaOrig="2439" w:dyaOrig="680" w14:anchorId="03199E82">
          <v:shape id="_x0000_i1139" type="#_x0000_t75" style="width:121.95pt;height:33.8pt" o:ole="">
            <v:imagedata r:id="rId244" o:title=""/>
          </v:shape>
          <o:OLEObject Type="Embed" ProgID="Equation.DSMT4" ShapeID="_x0000_i1139" DrawAspect="Content" ObjectID="_1470051195" r:id="rId245"/>
        </w:object>
      </w:r>
      <w:r w:rsidR="00DC0160">
        <w:t xml:space="preserve"> for </w:t>
      </w:r>
      <w:r w:rsidR="00DC0160" w:rsidRPr="00DC0160">
        <w:rPr>
          <w:position w:val="-6"/>
        </w:rPr>
        <w:object w:dxaOrig="560" w:dyaOrig="279" w14:anchorId="08E2A26B">
          <v:shape id="_x0000_i1140" type="#_x0000_t75" style="width:27.9pt;height:13.95pt" o:ole="">
            <v:imagedata r:id="rId246" o:title=""/>
          </v:shape>
          <o:OLEObject Type="Embed" ProgID="Equation.DSMT4" ShapeID="_x0000_i1140" DrawAspect="Content" ObjectID="_1470051196" r:id="rId247"/>
        </w:object>
      </w:r>
      <w:r>
        <w:tab/>
      </w:r>
    </w:p>
    <w:p w14:paraId="5B567564" w14:textId="77777777" w:rsidR="00B07E01" w:rsidRDefault="00B07E01" w:rsidP="00B07E01">
      <w:pPr>
        <w:spacing w:line="360" w:lineRule="auto"/>
      </w:pPr>
      <w:r>
        <w:rPr>
          <w:b/>
        </w:rPr>
        <w:t>D.</w:t>
      </w:r>
      <w:r>
        <w:tab/>
      </w:r>
      <w:r w:rsidR="008F4EAF" w:rsidRPr="008F4EAF">
        <w:rPr>
          <w:position w:val="-16"/>
        </w:rPr>
        <w:object w:dxaOrig="2580" w:dyaOrig="440" w14:anchorId="797D9765">
          <v:shape id="_x0000_i1141" type="#_x0000_t75" style="width:129.3pt;height:22.05pt" o:ole="">
            <v:imagedata r:id="rId248" o:title=""/>
          </v:shape>
          <o:OLEObject Type="Embed" ProgID="Equation.DSMT4" ShapeID="_x0000_i1141" DrawAspect="Content" ObjectID="_1470051197" r:id="rId249"/>
        </w:object>
      </w:r>
    </w:p>
    <w:p w14:paraId="1EE2566C" w14:textId="77777777" w:rsidR="00B07E01" w:rsidRDefault="00B07E01" w:rsidP="00B07E01">
      <w:r>
        <w:rPr>
          <w:b/>
        </w:rPr>
        <w:t>E.</w:t>
      </w:r>
      <w:r>
        <w:tab/>
      </w:r>
      <w:r w:rsidR="008F4EAF" w:rsidRPr="008F4EAF">
        <w:rPr>
          <w:position w:val="-20"/>
        </w:rPr>
        <w:object w:dxaOrig="1780" w:dyaOrig="580" w14:anchorId="6225FB2F">
          <v:shape id="_x0000_i1142" type="#_x0000_t75" style="width:88.9pt;height:28.65pt" o:ole="">
            <v:imagedata r:id="rId250" o:title=""/>
          </v:shape>
          <o:OLEObject Type="Embed" ProgID="Equation.DSMT4" ShapeID="_x0000_i1142" DrawAspect="Content" ObjectID="_1470051198" r:id="rId251"/>
        </w:object>
      </w:r>
      <w:r w:rsidR="00DC0160">
        <w:t xml:space="preserve"> for </w:t>
      </w:r>
      <w:r w:rsidR="00DC0160" w:rsidRPr="00DC0160">
        <w:rPr>
          <w:position w:val="-6"/>
        </w:rPr>
        <w:object w:dxaOrig="560" w:dyaOrig="279" w14:anchorId="66223494">
          <v:shape id="_x0000_i1143" type="#_x0000_t75" style="width:27.9pt;height:13.95pt" o:ole="">
            <v:imagedata r:id="rId252" o:title=""/>
          </v:shape>
          <o:OLEObject Type="Embed" ProgID="Equation.DSMT4" ShapeID="_x0000_i1143" DrawAspect="Content" ObjectID="_1470051199" r:id="rId253"/>
        </w:object>
      </w:r>
    </w:p>
    <w:p w14:paraId="6C1A1F95" w14:textId="77777777" w:rsidR="00B07E01" w:rsidRDefault="00B07E01" w:rsidP="00152BF5">
      <w:pPr>
        <w:pStyle w:val="Header"/>
        <w:tabs>
          <w:tab w:val="left" w:pos="720"/>
        </w:tabs>
        <w:rPr>
          <w:b/>
        </w:rPr>
      </w:pPr>
    </w:p>
    <w:p w14:paraId="413A99BB" w14:textId="77777777" w:rsidR="0068795E" w:rsidRDefault="000007AC" w:rsidP="00152BF5">
      <w:pPr>
        <w:pStyle w:val="Header"/>
        <w:tabs>
          <w:tab w:val="left" w:pos="720"/>
        </w:tabs>
        <w:rPr>
          <w:b/>
        </w:rPr>
      </w:pPr>
      <w:r>
        <w:rPr>
          <w:b/>
        </w:rPr>
        <w:br w:type="page"/>
      </w:r>
      <w:r w:rsidR="0068795E">
        <w:rPr>
          <w:b/>
        </w:rPr>
        <w:lastRenderedPageBreak/>
        <w:t>Question 1</w:t>
      </w:r>
      <w:r w:rsidR="00B07E01">
        <w:rPr>
          <w:b/>
        </w:rPr>
        <w:t xml:space="preserve">6                 </w:t>
      </w:r>
    </w:p>
    <w:p w14:paraId="0028657E" w14:textId="77777777" w:rsidR="00B07E01" w:rsidRPr="00CA7D61" w:rsidRDefault="00B07E01" w:rsidP="00B07E01">
      <w:pPr>
        <w:ind w:firstLine="30"/>
        <w:rPr>
          <w:b/>
          <w:sz w:val="8"/>
          <w:szCs w:val="8"/>
        </w:rPr>
      </w:pPr>
    </w:p>
    <w:p w14:paraId="28CA3BFC" w14:textId="77777777" w:rsidR="000A64E5" w:rsidRDefault="000A64E5" w:rsidP="000A64E5">
      <w:pPr>
        <w:spacing w:line="360" w:lineRule="auto"/>
      </w:pPr>
      <w:r w:rsidRPr="0014592A">
        <w:t xml:space="preserve">The graph of </w:t>
      </w:r>
      <w:r>
        <w:t xml:space="preserve"> </w:t>
      </w:r>
      <w:r w:rsidRPr="0014592A">
        <w:rPr>
          <w:position w:val="-14"/>
        </w:rPr>
        <w:object w:dxaOrig="1100" w:dyaOrig="400" w14:anchorId="4948114B">
          <v:shape id="_x0000_i1144" type="#_x0000_t75" style="width:55.1pt;height:19.85pt" o:ole="">
            <v:imagedata r:id="rId254" o:title=""/>
          </v:shape>
          <o:OLEObject Type="Embed" ProgID="Equation.DSMT4" ShapeID="_x0000_i1144" DrawAspect="Content" ObjectID="_1470051200" r:id="rId255"/>
        </w:object>
      </w:r>
      <w:r>
        <w:t xml:space="preserve"> is transformed into the graph of  </w:t>
      </w:r>
      <w:r w:rsidR="00701EF2" w:rsidRPr="00701EF2">
        <w:rPr>
          <w:position w:val="-14"/>
        </w:rPr>
        <w:object w:dxaOrig="1340" w:dyaOrig="400" w14:anchorId="6CCC49ED">
          <v:shape id="_x0000_i1145" type="#_x0000_t75" style="width:66.85pt;height:19.85pt" o:ole="">
            <v:imagedata r:id="rId256" o:title=""/>
          </v:shape>
          <o:OLEObject Type="Embed" ProgID="Equation.DSMT4" ShapeID="_x0000_i1145" DrawAspect="Content" ObjectID="_1470051201" r:id="rId257"/>
        </w:object>
      </w:r>
      <w:r>
        <w:t xml:space="preserve"> by</w:t>
      </w:r>
    </w:p>
    <w:p w14:paraId="716C08A3" w14:textId="77777777" w:rsidR="00701EF2" w:rsidRDefault="000A64E5" w:rsidP="000A64E5">
      <w:r>
        <w:rPr>
          <w:b/>
        </w:rPr>
        <w:t>A.</w:t>
      </w:r>
      <w:r>
        <w:tab/>
        <w:t xml:space="preserve">A dilation by a scale factor of </w:t>
      </w:r>
      <w:r w:rsidRPr="0014592A">
        <w:rPr>
          <w:position w:val="-6"/>
        </w:rPr>
        <w:object w:dxaOrig="180" w:dyaOrig="279" w14:anchorId="743D0793">
          <v:shape id="_x0000_i1146" type="#_x0000_t75" style="width:9.55pt;height:13.95pt" o:ole="">
            <v:imagedata r:id="rId258" o:title=""/>
          </v:shape>
          <o:OLEObject Type="Embed" ProgID="Equation.DSMT4" ShapeID="_x0000_i1146" DrawAspect="Content" ObjectID="_1470051202" r:id="rId259"/>
        </w:object>
      </w:r>
      <w:r>
        <w:t xml:space="preserve"> parallel to the </w:t>
      </w:r>
      <w:r w:rsidRPr="0014592A">
        <w:rPr>
          <w:i/>
        </w:rPr>
        <w:t>y</w:t>
      </w:r>
      <w:r>
        <w:t xml:space="preserve">-axis, a reflection in the </w:t>
      </w:r>
      <w:r w:rsidRPr="000A64E5">
        <w:rPr>
          <w:i/>
        </w:rPr>
        <w:t>x</w:t>
      </w:r>
      <w:r>
        <w:t>-axis</w:t>
      </w:r>
      <w:r w:rsidR="00701EF2">
        <w:t xml:space="preserve">, </w:t>
      </w:r>
    </w:p>
    <w:p w14:paraId="5894587D" w14:textId="77777777" w:rsidR="000A64E5" w:rsidRDefault="00701EF2" w:rsidP="000A64E5">
      <w:r>
        <w:tab/>
        <w:t xml:space="preserve">and a translation of </w:t>
      </w:r>
      <w:r w:rsidRPr="00701EF2">
        <w:rPr>
          <w:position w:val="-24"/>
        </w:rPr>
        <w:object w:dxaOrig="260" w:dyaOrig="620" w14:anchorId="6458839E">
          <v:shape id="_x0000_i1147" type="#_x0000_t75" style="width:12.5pt;height:30.85pt" o:ole="">
            <v:imagedata r:id="rId260" o:title=""/>
          </v:shape>
          <o:OLEObject Type="Embed" ProgID="Equation.DSMT4" ShapeID="_x0000_i1147" DrawAspect="Content" ObjectID="_1470051203" r:id="rId261"/>
        </w:object>
      </w:r>
      <w:r>
        <w:t xml:space="preserve"> to the right parallel to the </w:t>
      </w:r>
      <w:r w:rsidRPr="00701EF2">
        <w:rPr>
          <w:i/>
        </w:rPr>
        <w:t>x</w:t>
      </w:r>
      <w:r>
        <w:t>-axis.</w:t>
      </w:r>
    </w:p>
    <w:p w14:paraId="4E13963D" w14:textId="77777777" w:rsidR="000A64E5" w:rsidRDefault="000A64E5" w:rsidP="000A64E5">
      <w:pPr>
        <w:rPr>
          <w:sz w:val="8"/>
          <w:szCs w:val="8"/>
        </w:rPr>
      </w:pPr>
    </w:p>
    <w:p w14:paraId="60779267" w14:textId="77777777" w:rsidR="00701EF2" w:rsidRDefault="00701EF2" w:rsidP="00701EF2">
      <w:r>
        <w:rPr>
          <w:b/>
        </w:rPr>
        <w:t>B.</w:t>
      </w:r>
      <w:r>
        <w:tab/>
        <w:t xml:space="preserve">A dilation by a scale factor of </w:t>
      </w:r>
      <w:r w:rsidRPr="0014592A">
        <w:rPr>
          <w:position w:val="-6"/>
        </w:rPr>
        <w:object w:dxaOrig="180" w:dyaOrig="279" w14:anchorId="32BE2FEC">
          <v:shape id="_x0000_i1148" type="#_x0000_t75" style="width:9.55pt;height:13.95pt" o:ole="">
            <v:imagedata r:id="rId262" o:title=""/>
          </v:shape>
          <o:OLEObject Type="Embed" ProgID="Equation.DSMT4" ShapeID="_x0000_i1148" DrawAspect="Content" ObjectID="_1470051204" r:id="rId263"/>
        </w:object>
      </w:r>
      <w:r>
        <w:t xml:space="preserve"> away from the </w:t>
      </w:r>
      <w:r>
        <w:rPr>
          <w:i/>
        </w:rPr>
        <w:t>y</w:t>
      </w:r>
      <w:r>
        <w:t xml:space="preserve">-axis, a reflection in the </w:t>
      </w:r>
      <w:r w:rsidRPr="000A64E5">
        <w:rPr>
          <w:i/>
        </w:rPr>
        <w:t>x</w:t>
      </w:r>
      <w:r>
        <w:t xml:space="preserve">-axis, </w:t>
      </w:r>
    </w:p>
    <w:p w14:paraId="66385700" w14:textId="77777777" w:rsidR="00701EF2" w:rsidRDefault="00701EF2" w:rsidP="00701EF2">
      <w:r>
        <w:tab/>
        <w:t xml:space="preserve">and a translation of </w:t>
      </w:r>
      <w:r w:rsidRPr="00701EF2">
        <w:rPr>
          <w:position w:val="-24"/>
        </w:rPr>
        <w:object w:dxaOrig="260" w:dyaOrig="620" w14:anchorId="45413D50">
          <v:shape id="_x0000_i1149" type="#_x0000_t75" style="width:12.5pt;height:30.85pt" o:ole="">
            <v:imagedata r:id="rId264" o:title=""/>
          </v:shape>
          <o:OLEObject Type="Embed" ProgID="Equation.DSMT4" ShapeID="_x0000_i1149" DrawAspect="Content" ObjectID="_1470051205" r:id="rId265"/>
        </w:object>
      </w:r>
      <w:r>
        <w:t xml:space="preserve"> to the left parallel to the </w:t>
      </w:r>
      <w:r w:rsidRPr="00701EF2">
        <w:rPr>
          <w:i/>
        </w:rPr>
        <w:t>x</w:t>
      </w:r>
      <w:r>
        <w:t>-axis.</w:t>
      </w:r>
    </w:p>
    <w:p w14:paraId="1A6E962F" w14:textId="77777777" w:rsidR="00701EF2" w:rsidRDefault="00701EF2" w:rsidP="00701EF2">
      <w:r>
        <w:rPr>
          <w:b/>
        </w:rPr>
        <w:t>C.</w:t>
      </w:r>
      <w:r>
        <w:tab/>
        <w:t xml:space="preserve">A dilation by a scale factor of </w:t>
      </w:r>
      <w:r w:rsidRPr="0014592A">
        <w:rPr>
          <w:position w:val="-6"/>
        </w:rPr>
        <w:object w:dxaOrig="320" w:dyaOrig="279" w14:anchorId="72D9F1F6">
          <v:shape id="_x0000_i1150" type="#_x0000_t75" style="width:16.15pt;height:13.95pt" o:ole="">
            <v:imagedata r:id="rId266" o:title=""/>
          </v:shape>
          <o:OLEObject Type="Embed" ProgID="Equation.DSMT4" ShapeID="_x0000_i1150" DrawAspect="Content" ObjectID="_1470051206" r:id="rId267"/>
        </w:object>
      </w:r>
      <w:r>
        <w:t xml:space="preserve"> parallel to the </w:t>
      </w:r>
      <w:r w:rsidRPr="0014592A">
        <w:rPr>
          <w:i/>
        </w:rPr>
        <w:t>y</w:t>
      </w:r>
      <w:r>
        <w:t xml:space="preserve">-axis, a reflection in the </w:t>
      </w:r>
      <w:r>
        <w:rPr>
          <w:i/>
        </w:rPr>
        <w:t>y</w:t>
      </w:r>
      <w:r>
        <w:t xml:space="preserve">-axis, </w:t>
      </w:r>
    </w:p>
    <w:p w14:paraId="1F84543B" w14:textId="77777777" w:rsidR="00701EF2" w:rsidRDefault="00701EF2" w:rsidP="00701EF2">
      <w:r>
        <w:tab/>
        <w:t xml:space="preserve">and a translation of </w:t>
      </w:r>
      <w:r w:rsidRPr="00701EF2">
        <w:rPr>
          <w:position w:val="-24"/>
        </w:rPr>
        <w:object w:dxaOrig="260" w:dyaOrig="620" w14:anchorId="2E246AA5">
          <v:shape id="_x0000_i1151" type="#_x0000_t75" style="width:12.5pt;height:30.85pt" o:ole="">
            <v:imagedata r:id="rId268" o:title=""/>
          </v:shape>
          <o:OLEObject Type="Embed" ProgID="Equation.DSMT4" ShapeID="_x0000_i1151" DrawAspect="Content" ObjectID="_1470051207" r:id="rId269"/>
        </w:object>
      </w:r>
      <w:r>
        <w:t xml:space="preserve"> to the right parallel to the </w:t>
      </w:r>
      <w:r>
        <w:rPr>
          <w:i/>
        </w:rPr>
        <w:t>y</w:t>
      </w:r>
      <w:r>
        <w:t>-axis.</w:t>
      </w:r>
    </w:p>
    <w:p w14:paraId="32A01607" w14:textId="77777777" w:rsidR="00701EF2" w:rsidRDefault="00701EF2" w:rsidP="00701EF2">
      <w:r>
        <w:rPr>
          <w:b/>
        </w:rPr>
        <w:t>D.</w:t>
      </w:r>
      <w:r>
        <w:tab/>
        <w:t xml:space="preserve">A dilation by a scale factor of </w:t>
      </w:r>
      <w:r w:rsidRPr="0014592A">
        <w:rPr>
          <w:position w:val="-6"/>
        </w:rPr>
        <w:object w:dxaOrig="180" w:dyaOrig="279" w14:anchorId="461C1495">
          <v:shape id="_x0000_i1152" type="#_x0000_t75" style="width:9.55pt;height:13.95pt" o:ole="">
            <v:imagedata r:id="rId270" o:title=""/>
          </v:shape>
          <o:OLEObject Type="Embed" ProgID="Equation.DSMT4" ShapeID="_x0000_i1152" DrawAspect="Content" ObjectID="_1470051208" r:id="rId271"/>
        </w:object>
      </w:r>
      <w:r>
        <w:t xml:space="preserve"> away from the </w:t>
      </w:r>
      <w:r>
        <w:rPr>
          <w:i/>
        </w:rPr>
        <w:t>y</w:t>
      </w:r>
      <w:r>
        <w:t xml:space="preserve">-axis, a reflection in the </w:t>
      </w:r>
      <w:r>
        <w:rPr>
          <w:i/>
        </w:rPr>
        <w:t>y</w:t>
      </w:r>
      <w:r>
        <w:t xml:space="preserve">-axis, </w:t>
      </w:r>
    </w:p>
    <w:p w14:paraId="4279E608" w14:textId="77777777" w:rsidR="00701EF2" w:rsidRDefault="00701EF2" w:rsidP="00701EF2">
      <w:r>
        <w:tab/>
        <w:t xml:space="preserve">and a translation of </w:t>
      </w:r>
      <w:r w:rsidRPr="00701EF2">
        <w:rPr>
          <w:position w:val="-24"/>
        </w:rPr>
        <w:object w:dxaOrig="260" w:dyaOrig="620" w14:anchorId="3E4E6D66">
          <v:shape id="_x0000_i1153" type="#_x0000_t75" style="width:12.5pt;height:30.85pt" o:ole="">
            <v:imagedata r:id="rId272" o:title=""/>
          </v:shape>
          <o:OLEObject Type="Embed" ProgID="Equation.DSMT4" ShapeID="_x0000_i1153" DrawAspect="Content" ObjectID="_1470051209" r:id="rId273"/>
        </w:object>
      </w:r>
      <w:r>
        <w:t xml:space="preserve"> to the left parallel to the </w:t>
      </w:r>
      <w:r w:rsidRPr="00701EF2">
        <w:rPr>
          <w:i/>
        </w:rPr>
        <w:t>x</w:t>
      </w:r>
      <w:r>
        <w:t>-axis.</w:t>
      </w:r>
    </w:p>
    <w:p w14:paraId="597A926D" w14:textId="77777777" w:rsidR="00701EF2" w:rsidRDefault="00701EF2" w:rsidP="00701EF2">
      <w:r>
        <w:rPr>
          <w:b/>
        </w:rPr>
        <w:t>E.</w:t>
      </w:r>
      <w:r>
        <w:rPr>
          <w:b/>
        </w:rPr>
        <w:tab/>
      </w:r>
      <w:r>
        <w:t xml:space="preserve">A dilation by a scale factor of </w:t>
      </w:r>
      <w:r w:rsidRPr="0014592A">
        <w:rPr>
          <w:position w:val="-6"/>
        </w:rPr>
        <w:object w:dxaOrig="180" w:dyaOrig="279" w14:anchorId="61C7B0A7">
          <v:shape id="_x0000_i1154" type="#_x0000_t75" style="width:9.55pt;height:13.95pt" o:ole="">
            <v:imagedata r:id="rId274" o:title=""/>
          </v:shape>
          <o:OLEObject Type="Embed" ProgID="Equation.DSMT4" ShapeID="_x0000_i1154" DrawAspect="Content" ObjectID="_1470051210" r:id="rId275"/>
        </w:object>
      </w:r>
      <w:r>
        <w:t xml:space="preserve"> away from the </w:t>
      </w:r>
      <w:r>
        <w:rPr>
          <w:i/>
        </w:rPr>
        <w:t>x</w:t>
      </w:r>
      <w:r>
        <w:t xml:space="preserve">-axis, a reflection in the </w:t>
      </w:r>
      <w:r w:rsidRPr="000A64E5">
        <w:rPr>
          <w:i/>
        </w:rPr>
        <w:t>x</w:t>
      </w:r>
      <w:r>
        <w:t xml:space="preserve">-axis, </w:t>
      </w:r>
    </w:p>
    <w:p w14:paraId="4E50516A" w14:textId="77777777" w:rsidR="00701EF2" w:rsidRDefault="00701EF2" w:rsidP="00701EF2">
      <w:r>
        <w:tab/>
        <w:t xml:space="preserve">and a translation of </w:t>
      </w:r>
      <w:r w:rsidRPr="00701EF2">
        <w:rPr>
          <w:position w:val="-24"/>
        </w:rPr>
        <w:object w:dxaOrig="260" w:dyaOrig="620" w14:anchorId="44D0E543">
          <v:shape id="_x0000_i1155" type="#_x0000_t75" style="width:12.5pt;height:30.85pt" o:ole="">
            <v:imagedata r:id="rId276" o:title=""/>
          </v:shape>
          <o:OLEObject Type="Embed" ProgID="Equation.DSMT4" ShapeID="_x0000_i1155" DrawAspect="Content" ObjectID="_1470051211" r:id="rId277"/>
        </w:object>
      </w:r>
      <w:r>
        <w:t xml:space="preserve"> to the left parallel to the </w:t>
      </w:r>
      <w:r>
        <w:rPr>
          <w:i/>
        </w:rPr>
        <w:t>y</w:t>
      </w:r>
      <w:r>
        <w:t>-axis.</w:t>
      </w:r>
    </w:p>
    <w:p w14:paraId="7A5025F9" w14:textId="77777777" w:rsidR="000A64E5" w:rsidRPr="009F71E9" w:rsidRDefault="000A64E5" w:rsidP="000A64E5">
      <w:pPr>
        <w:rPr>
          <w:sz w:val="8"/>
          <w:szCs w:val="8"/>
        </w:rPr>
      </w:pPr>
    </w:p>
    <w:p w14:paraId="6FCDB2D2" w14:textId="77777777" w:rsidR="005F5592" w:rsidRPr="00266E62" w:rsidRDefault="00266E62" w:rsidP="00F31D7B">
      <w:pPr>
        <w:pStyle w:val="Header"/>
        <w:tabs>
          <w:tab w:val="left" w:pos="720"/>
        </w:tabs>
        <w:rPr>
          <w:b/>
        </w:rPr>
      </w:pPr>
      <w:r>
        <w:rPr>
          <w:b/>
        </w:rPr>
        <w:t>Question 1</w:t>
      </w:r>
      <w:r w:rsidR="00B07E01">
        <w:rPr>
          <w:b/>
        </w:rPr>
        <w:t>7</w:t>
      </w:r>
    </w:p>
    <w:p w14:paraId="41521BC0" w14:textId="77777777" w:rsidR="005F5592" w:rsidRPr="006C0FBE" w:rsidRDefault="005F5592" w:rsidP="0091087E">
      <w:pPr>
        <w:pStyle w:val="Header"/>
        <w:tabs>
          <w:tab w:val="left" w:pos="720"/>
        </w:tabs>
        <w:spacing w:line="360" w:lineRule="auto"/>
        <w:rPr>
          <w:sz w:val="6"/>
          <w:szCs w:val="6"/>
        </w:rPr>
      </w:pPr>
    </w:p>
    <w:p w14:paraId="05FF592A" w14:textId="77777777" w:rsidR="007F15A9" w:rsidRDefault="005001CA" w:rsidP="005F5592">
      <w:pPr>
        <w:pStyle w:val="Header"/>
        <w:tabs>
          <w:tab w:val="left" w:pos="720"/>
        </w:tabs>
      </w:pPr>
      <w:r>
        <w:t xml:space="preserve">If </w:t>
      </w:r>
      <w:r w:rsidRPr="005001CA">
        <w:rPr>
          <w:position w:val="-14"/>
        </w:rPr>
        <w:object w:dxaOrig="1260" w:dyaOrig="420" w14:anchorId="1CF81914">
          <v:shape id="_x0000_i1156" type="#_x0000_t75" style="width:63.2pt;height:21.3pt" o:ole="">
            <v:imagedata r:id="rId278" o:title=""/>
          </v:shape>
          <o:OLEObject Type="Embed" ProgID="Equation.DSMT4" ShapeID="_x0000_i1156" DrawAspect="Content" ObjectID="_1470051212" r:id="rId279"/>
        </w:object>
      </w:r>
      <w:r>
        <w:t xml:space="preserve"> </w:t>
      </w:r>
      <w:r w:rsidR="004C42B9">
        <w:t xml:space="preserve">, </w:t>
      </w:r>
      <w:r>
        <w:t xml:space="preserve"> </w:t>
      </w:r>
      <w:r w:rsidR="004C42B9" w:rsidRPr="004C42B9">
        <w:rPr>
          <w:position w:val="-14"/>
        </w:rPr>
        <w:object w:dxaOrig="1280" w:dyaOrig="400" w14:anchorId="74E6D0A8">
          <v:shape id="_x0000_i1157" type="#_x0000_t75" style="width:63.9pt;height:19.85pt" o:ole="">
            <v:imagedata r:id="rId280" o:title=""/>
          </v:shape>
          <o:OLEObject Type="Embed" ProgID="Equation.DSMT4" ShapeID="_x0000_i1157" DrawAspect="Content" ObjectID="_1470051213" r:id="rId281"/>
        </w:object>
      </w:r>
      <w:r w:rsidR="004C42B9">
        <w:t xml:space="preserve"> </w:t>
      </w:r>
      <w:r w:rsidR="007F15A9">
        <w:t>,</w:t>
      </w:r>
      <w:r w:rsidR="004C42B9">
        <w:t xml:space="preserve"> </w:t>
      </w:r>
      <w:r w:rsidR="007F15A9" w:rsidRPr="007F15A9">
        <w:rPr>
          <w:position w:val="-24"/>
        </w:rPr>
        <w:object w:dxaOrig="1359" w:dyaOrig="620" w14:anchorId="55DFA64E">
          <v:shape id="_x0000_i1158" type="#_x0000_t75" style="width:67.6pt;height:30.85pt" o:ole="">
            <v:imagedata r:id="rId282" o:title=""/>
          </v:shape>
          <o:OLEObject Type="Embed" ProgID="Equation.DSMT4" ShapeID="_x0000_i1158" DrawAspect="Content" ObjectID="_1470051214" r:id="rId283"/>
        </w:object>
      </w:r>
      <w:r w:rsidR="007F15A9">
        <w:t xml:space="preserve"> and </w:t>
      </w:r>
      <w:r w:rsidR="007F15A9" w:rsidRPr="007F15A9">
        <w:rPr>
          <w:position w:val="-24"/>
        </w:rPr>
        <w:object w:dxaOrig="1579" w:dyaOrig="620" w14:anchorId="7FFBE01D">
          <v:shape id="_x0000_i1159" type="#_x0000_t75" style="width:79.35pt;height:30.85pt" o:ole="">
            <v:imagedata r:id="rId284" o:title=""/>
          </v:shape>
          <o:OLEObject Type="Embed" ProgID="Equation.DSMT4" ShapeID="_x0000_i1159" DrawAspect="Content" ObjectID="_1470051215" r:id="rId285"/>
        </w:object>
      </w:r>
      <w:r w:rsidR="007F15A9">
        <w:t>, then</w:t>
      </w:r>
    </w:p>
    <w:p w14:paraId="300C4D84" w14:textId="77777777" w:rsidR="007F15A9" w:rsidRPr="00396263" w:rsidRDefault="007F15A9" w:rsidP="007F15A9">
      <w:pPr>
        <w:pStyle w:val="Header"/>
        <w:tabs>
          <w:tab w:val="left" w:pos="720"/>
        </w:tabs>
        <w:spacing w:line="360" w:lineRule="auto"/>
      </w:pPr>
      <w:r w:rsidRPr="00396263">
        <w:rPr>
          <w:b/>
        </w:rPr>
        <w:t>A.</w:t>
      </w:r>
      <w:r w:rsidRPr="00396263">
        <w:tab/>
      </w:r>
      <w:r w:rsidR="006E23C0" w:rsidRPr="007F15A9">
        <w:rPr>
          <w:position w:val="-10"/>
        </w:rPr>
        <w:object w:dxaOrig="880" w:dyaOrig="320" w14:anchorId="7CD1BA4F">
          <v:shape id="_x0000_i1160" type="#_x0000_t75" style="width:44.1pt;height:16.15pt" o:ole="">
            <v:imagedata r:id="rId286" o:title=""/>
          </v:shape>
          <o:OLEObject Type="Embed" ProgID="Equation.DSMT4" ShapeID="_x0000_i1160" DrawAspect="Content" ObjectID="_1470051216" r:id="rId287"/>
        </w:object>
      </w:r>
    </w:p>
    <w:p w14:paraId="63068FB3" w14:textId="77777777" w:rsidR="007F15A9" w:rsidRPr="00396263" w:rsidRDefault="007F15A9" w:rsidP="007F15A9">
      <w:pPr>
        <w:pStyle w:val="Header"/>
        <w:tabs>
          <w:tab w:val="left" w:pos="720"/>
        </w:tabs>
        <w:spacing w:line="360" w:lineRule="auto"/>
      </w:pPr>
      <w:r w:rsidRPr="00396263">
        <w:rPr>
          <w:b/>
        </w:rPr>
        <w:t>B.</w:t>
      </w:r>
      <w:r w:rsidRPr="00396263">
        <w:tab/>
      </w:r>
      <w:r w:rsidR="006E23C0" w:rsidRPr="007F15A9">
        <w:rPr>
          <w:position w:val="-10"/>
        </w:rPr>
        <w:object w:dxaOrig="760" w:dyaOrig="320" w14:anchorId="14E5599E">
          <v:shape id="_x0000_i1161" type="#_x0000_t75" style="width:38.2pt;height:16.15pt" o:ole="">
            <v:imagedata r:id="rId288" o:title=""/>
          </v:shape>
          <o:OLEObject Type="Embed" ProgID="Equation.DSMT4" ShapeID="_x0000_i1161" DrawAspect="Content" ObjectID="_1470051217" r:id="rId289"/>
        </w:object>
      </w:r>
    </w:p>
    <w:p w14:paraId="0DC3C290" w14:textId="77777777" w:rsidR="007F15A9" w:rsidRPr="00396263" w:rsidRDefault="007F15A9" w:rsidP="007F15A9">
      <w:pPr>
        <w:pStyle w:val="Header"/>
        <w:tabs>
          <w:tab w:val="left" w:pos="720"/>
        </w:tabs>
        <w:spacing w:line="360" w:lineRule="auto"/>
      </w:pPr>
      <w:r w:rsidRPr="00396263">
        <w:rPr>
          <w:b/>
        </w:rPr>
        <w:t>C.</w:t>
      </w:r>
      <w:r w:rsidRPr="00396263">
        <w:tab/>
      </w:r>
      <w:r w:rsidR="006E23C0" w:rsidRPr="007F15A9">
        <w:rPr>
          <w:position w:val="-10"/>
        </w:rPr>
        <w:object w:dxaOrig="880" w:dyaOrig="320" w14:anchorId="3DABD20C">
          <v:shape id="_x0000_i1162" type="#_x0000_t75" style="width:44.1pt;height:16.15pt" o:ole="">
            <v:imagedata r:id="rId290" o:title=""/>
          </v:shape>
          <o:OLEObject Type="Embed" ProgID="Equation.DSMT4" ShapeID="_x0000_i1162" DrawAspect="Content" ObjectID="_1470051218" r:id="rId291"/>
        </w:object>
      </w:r>
    </w:p>
    <w:p w14:paraId="2A0BBD72" w14:textId="77777777" w:rsidR="007F15A9" w:rsidRPr="00396263" w:rsidRDefault="007F15A9" w:rsidP="007F15A9">
      <w:pPr>
        <w:pStyle w:val="Header"/>
        <w:tabs>
          <w:tab w:val="left" w:pos="720"/>
        </w:tabs>
        <w:spacing w:line="360" w:lineRule="auto"/>
      </w:pPr>
      <w:r w:rsidRPr="00396263">
        <w:rPr>
          <w:b/>
        </w:rPr>
        <w:t>D.</w:t>
      </w:r>
      <w:r w:rsidRPr="00396263">
        <w:tab/>
      </w:r>
      <w:r w:rsidR="006E23C0" w:rsidRPr="007F15A9">
        <w:rPr>
          <w:position w:val="-10"/>
        </w:rPr>
        <w:object w:dxaOrig="880" w:dyaOrig="320" w14:anchorId="03A5F36D">
          <v:shape id="_x0000_i1163" type="#_x0000_t75" style="width:44.1pt;height:16.15pt" o:ole="">
            <v:imagedata r:id="rId292" o:title=""/>
          </v:shape>
          <o:OLEObject Type="Embed" ProgID="Equation.DSMT4" ShapeID="_x0000_i1163" DrawAspect="Content" ObjectID="_1470051219" r:id="rId293"/>
        </w:object>
      </w:r>
    </w:p>
    <w:p w14:paraId="1F6F7B8F" w14:textId="77777777" w:rsidR="00DC30BE" w:rsidRPr="00DC30BE" w:rsidRDefault="007F15A9" w:rsidP="007F15A9">
      <w:pPr>
        <w:pStyle w:val="Header"/>
        <w:tabs>
          <w:tab w:val="left" w:pos="720"/>
        </w:tabs>
        <w:spacing w:line="360" w:lineRule="auto"/>
      </w:pPr>
      <w:r w:rsidRPr="00396263">
        <w:rPr>
          <w:b/>
        </w:rPr>
        <w:t>E.</w:t>
      </w:r>
      <w:r w:rsidRPr="00396263">
        <w:t xml:space="preserve">        </w:t>
      </w:r>
      <w:r>
        <w:tab/>
      </w:r>
      <w:r w:rsidR="006E23C0" w:rsidRPr="007F15A9">
        <w:rPr>
          <w:position w:val="-10"/>
        </w:rPr>
        <w:object w:dxaOrig="859" w:dyaOrig="320" w14:anchorId="107840A4">
          <v:shape id="_x0000_i1164" type="#_x0000_t75" style="width:43.35pt;height:16.15pt" o:ole="">
            <v:imagedata r:id="rId294" o:title=""/>
          </v:shape>
          <o:OLEObject Type="Embed" ProgID="Equation.DSMT4" ShapeID="_x0000_i1164" DrawAspect="Content" ObjectID="_1470051220" r:id="rId295"/>
        </w:object>
      </w:r>
    </w:p>
    <w:p w14:paraId="12E3D8D2" w14:textId="77777777" w:rsidR="00AF04A6" w:rsidRPr="00AF04A6" w:rsidRDefault="00AF04A6" w:rsidP="00DC30BE">
      <w:pPr>
        <w:pStyle w:val="Header"/>
        <w:tabs>
          <w:tab w:val="left" w:pos="720"/>
        </w:tabs>
        <w:spacing w:line="360" w:lineRule="auto"/>
        <w:rPr>
          <w:b/>
          <w:sz w:val="12"/>
          <w:szCs w:val="12"/>
        </w:rPr>
      </w:pPr>
    </w:p>
    <w:p w14:paraId="4A01A8C9" w14:textId="77777777" w:rsidR="00DC30BE" w:rsidRPr="00DC30BE" w:rsidRDefault="00DC30BE" w:rsidP="00DC30BE">
      <w:pPr>
        <w:pStyle w:val="Header"/>
        <w:tabs>
          <w:tab w:val="left" w:pos="720"/>
        </w:tabs>
        <w:spacing w:line="360" w:lineRule="auto"/>
      </w:pPr>
      <w:r>
        <w:rPr>
          <w:b/>
        </w:rPr>
        <w:t>Question 18</w:t>
      </w:r>
    </w:p>
    <w:p w14:paraId="3CB4FF36" w14:textId="77777777" w:rsidR="00DC30BE" w:rsidRDefault="00DC30BE" w:rsidP="00DC30BE">
      <w:pPr>
        <w:pStyle w:val="Header"/>
        <w:ind w:firstLine="18"/>
        <w:rPr>
          <w:rFonts w:eastAsia="MS Mincho"/>
          <w:bCs/>
          <w:lang w:eastAsia="ja-JP"/>
        </w:rPr>
      </w:pPr>
      <w:r>
        <w:rPr>
          <w:rFonts w:eastAsia="MS Mincho"/>
          <w:bCs/>
          <w:lang w:eastAsia="ja-JP"/>
        </w:rPr>
        <w:t xml:space="preserve">It is known that 55% of the population have brown eyes. For a random sample of 20 students, </w:t>
      </w:r>
    </w:p>
    <w:p w14:paraId="06AF8C71" w14:textId="77777777" w:rsidR="00DC30BE" w:rsidRDefault="00DC30BE" w:rsidP="00DC30BE">
      <w:pPr>
        <w:pStyle w:val="Header"/>
        <w:ind w:firstLine="18"/>
        <w:rPr>
          <w:rFonts w:eastAsia="MS Mincho"/>
          <w:bCs/>
          <w:lang w:eastAsia="ja-JP"/>
        </w:rPr>
      </w:pPr>
      <w:r w:rsidRPr="006A0170">
        <w:rPr>
          <w:rFonts w:eastAsia="MS Mincho"/>
          <w:bCs/>
          <w:position w:val="-4"/>
          <w:lang w:eastAsia="ja-JP"/>
        </w:rPr>
        <w:object w:dxaOrig="240" w:dyaOrig="320" w14:anchorId="70549536">
          <v:shape id="_x0000_i1165" type="#_x0000_t75" style="width:11.75pt;height:16.15pt" o:ole="">
            <v:imagedata r:id="rId296" o:title=""/>
          </v:shape>
          <o:OLEObject Type="Embed" ProgID="Equation.DSMT4" ShapeID="_x0000_i1165" DrawAspect="Content" ObjectID="_1470051221" r:id="rId297"/>
        </w:object>
      </w:r>
      <w:r>
        <w:rPr>
          <w:rFonts w:eastAsia="MS Mincho"/>
          <w:bCs/>
          <w:lang w:eastAsia="ja-JP"/>
        </w:rPr>
        <w:t xml:space="preserve"> is the random variable of the proportion of students who have brown eyes. Then</w:t>
      </w:r>
    </w:p>
    <w:p w14:paraId="17AB8C04" w14:textId="77777777" w:rsidR="00DC30BE" w:rsidRDefault="00DC30BE" w:rsidP="00DC30BE">
      <w:pPr>
        <w:pStyle w:val="Header"/>
        <w:ind w:firstLine="18"/>
        <w:rPr>
          <w:rFonts w:eastAsia="MS Mincho"/>
          <w:bCs/>
          <w:lang w:eastAsia="ja-JP"/>
        </w:rPr>
      </w:pPr>
      <w:r w:rsidRPr="006A0170">
        <w:rPr>
          <w:rFonts w:eastAsia="MS Mincho"/>
          <w:bCs/>
          <w:position w:val="-18"/>
          <w:lang w:eastAsia="ja-JP"/>
        </w:rPr>
        <w:object w:dxaOrig="1200" w:dyaOrig="480" w14:anchorId="77ED3D50">
          <v:shape id="_x0000_i1166" type="#_x0000_t75" style="width:60.25pt;height:24.25pt" o:ole="">
            <v:imagedata r:id="rId298" o:title=""/>
          </v:shape>
          <o:OLEObject Type="Embed" ProgID="Equation.DSMT4" ShapeID="_x0000_i1166" DrawAspect="Content" ObjectID="_1470051222" r:id="rId299"/>
        </w:object>
      </w:r>
      <w:r>
        <w:rPr>
          <w:rFonts w:eastAsia="MS Mincho"/>
          <w:bCs/>
          <w:lang w:eastAsia="ja-JP"/>
        </w:rPr>
        <w:t>, correct to four decimal places is</w:t>
      </w:r>
    </w:p>
    <w:p w14:paraId="2B273B70" w14:textId="77777777" w:rsidR="00DC30BE" w:rsidRPr="005B2D68" w:rsidRDefault="00DC30BE" w:rsidP="00DC30BE">
      <w:pPr>
        <w:pStyle w:val="Header"/>
        <w:ind w:firstLine="18"/>
        <w:rPr>
          <w:rFonts w:eastAsia="MS Mincho"/>
          <w:bCs/>
          <w:sz w:val="12"/>
          <w:szCs w:val="12"/>
          <w:lang w:eastAsia="ja-JP"/>
        </w:rPr>
      </w:pPr>
    </w:p>
    <w:p w14:paraId="1B200431" w14:textId="77777777" w:rsidR="00DC30BE" w:rsidRPr="00396263" w:rsidRDefault="00DC30BE" w:rsidP="00DC30BE">
      <w:pPr>
        <w:pStyle w:val="Header"/>
        <w:tabs>
          <w:tab w:val="left" w:pos="720"/>
        </w:tabs>
        <w:spacing w:line="360" w:lineRule="auto"/>
      </w:pPr>
      <w:r w:rsidRPr="00396263">
        <w:rPr>
          <w:b/>
        </w:rPr>
        <w:t>A.</w:t>
      </w:r>
      <w:r w:rsidRPr="00396263">
        <w:tab/>
      </w:r>
      <w:r>
        <w:t>0.1771</w:t>
      </w:r>
    </w:p>
    <w:p w14:paraId="364D90BC" w14:textId="77777777" w:rsidR="00DC30BE" w:rsidRPr="00396263" w:rsidRDefault="00DC30BE" w:rsidP="00DC30BE">
      <w:pPr>
        <w:pStyle w:val="Header"/>
        <w:tabs>
          <w:tab w:val="left" w:pos="720"/>
        </w:tabs>
        <w:spacing w:line="360" w:lineRule="auto"/>
      </w:pPr>
      <w:r w:rsidRPr="00396263">
        <w:rPr>
          <w:b/>
        </w:rPr>
        <w:t>B.</w:t>
      </w:r>
      <w:r w:rsidRPr="00396263">
        <w:tab/>
      </w:r>
      <w:r>
        <w:t>0.1593</w:t>
      </w:r>
    </w:p>
    <w:p w14:paraId="58B65A55" w14:textId="77777777" w:rsidR="00DC30BE" w:rsidRPr="00396263" w:rsidRDefault="00DC30BE" w:rsidP="00DC30BE">
      <w:pPr>
        <w:pStyle w:val="Header"/>
        <w:tabs>
          <w:tab w:val="left" w:pos="720"/>
        </w:tabs>
        <w:spacing w:line="360" w:lineRule="auto"/>
      </w:pPr>
      <w:r w:rsidRPr="00396263">
        <w:rPr>
          <w:b/>
        </w:rPr>
        <w:t>C.</w:t>
      </w:r>
      <w:r w:rsidRPr="00396263">
        <w:tab/>
      </w:r>
      <w:r>
        <w:t>0.2493</w:t>
      </w:r>
    </w:p>
    <w:p w14:paraId="66B44724" w14:textId="77777777" w:rsidR="00DC30BE" w:rsidRPr="00396263" w:rsidRDefault="00DC30BE" w:rsidP="00DC30BE">
      <w:pPr>
        <w:pStyle w:val="Header"/>
        <w:tabs>
          <w:tab w:val="left" w:pos="720"/>
        </w:tabs>
        <w:spacing w:line="360" w:lineRule="auto"/>
      </w:pPr>
      <w:r w:rsidRPr="00396263">
        <w:rPr>
          <w:b/>
        </w:rPr>
        <w:t>D.</w:t>
      </w:r>
      <w:r w:rsidRPr="00396263">
        <w:tab/>
      </w:r>
      <w:r>
        <w:t>0.5914</w:t>
      </w:r>
    </w:p>
    <w:p w14:paraId="2D1A2F3C" w14:textId="77777777" w:rsidR="00DC30BE" w:rsidRPr="006A0170" w:rsidRDefault="00DC30BE" w:rsidP="00DC30BE">
      <w:pPr>
        <w:pStyle w:val="Header"/>
        <w:tabs>
          <w:tab w:val="left" w:pos="720"/>
        </w:tabs>
        <w:spacing w:line="360" w:lineRule="auto"/>
      </w:pPr>
      <w:r w:rsidRPr="00396263">
        <w:rPr>
          <w:b/>
        </w:rPr>
        <w:t>E.</w:t>
      </w:r>
      <w:r w:rsidRPr="00396263">
        <w:t xml:space="preserve">        </w:t>
      </w:r>
      <w:r>
        <w:tab/>
        <w:t>0.7507</w:t>
      </w:r>
    </w:p>
    <w:p w14:paraId="6092CDA3" w14:textId="77777777" w:rsidR="009A25E0" w:rsidRPr="00914636" w:rsidRDefault="00DC30BE" w:rsidP="005F5592">
      <w:pPr>
        <w:pStyle w:val="Header"/>
        <w:tabs>
          <w:tab w:val="left" w:pos="720"/>
        </w:tabs>
        <w:rPr>
          <w:b/>
        </w:rPr>
      </w:pPr>
      <w:r>
        <w:rPr>
          <w:b/>
        </w:rPr>
        <w:br w:type="page"/>
      </w:r>
      <w:r w:rsidR="009A25E0" w:rsidRPr="009A25E0">
        <w:rPr>
          <w:b/>
        </w:rPr>
        <w:lastRenderedPageBreak/>
        <w:t>Question 1</w:t>
      </w:r>
      <w:r>
        <w:rPr>
          <w:b/>
        </w:rPr>
        <w:t>9</w:t>
      </w:r>
      <w:r w:rsidR="00B07E01">
        <w:rPr>
          <w:b/>
        </w:rPr>
        <w:t xml:space="preserve">              </w:t>
      </w:r>
    </w:p>
    <w:p w14:paraId="7AE7D2EF" w14:textId="77777777" w:rsidR="00323405" w:rsidRPr="005F5592" w:rsidRDefault="00323405" w:rsidP="00323405">
      <w:pPr>
        <w:pStyle w:val="Header"/>
        <w:tabs>
          <w:tab w:val="left" w:pos="720"/>
        </w:tabs>
        <w:rPr>
          <w:sz w:val="8"/>
          <w:szCs w:val="8"/>
        </w:rPr>
      </w:pPr>
    </w:p>
    <w:p w14:paraId="2A940A2B" w14:textId="77777777" w:rsidR="008E41B4" w:rsidRDefault="00323405" w:rsidP="00323405">
      <w:pPr>
        <w:pStyle w:val="Header"/>
        <w:tabs>
          <w:tab w:val="left" w:pos="720"/>
        </w:tabs>
      </w:pPr>
      <w:r w:rsidRPr="000C2F82">
        <w:t>The random variable</w:t>
      </w:r>
      <w:r>
        <w:t xml:space="preserve"> </w:t>
      </w:r>
      <w:r>
        <w:rPr>
          <w:i/>
        </w:rPr>
        <w:t xml:space="preserve">Z </w:t>
      </w:r>
      <w:r>
        <w:t xml:space="preserve"> has the standard normal distribution, with</w:t>
      </w:r>
      <w:r w:rsidR="008E41B4">
        <w:t xml:space="preserve"> </w:t>
      </w:r>
      <w:r w:rsidR="006B5D88" w:rsidRPr="000C2F82">
        <w:rPr>
          <w:position w:val="-14"/>
        </w:rPr>
        <w:object w:dxaOrig="1440" w:dyaOrig="400" w14:anchorId="63561A46">
          <v:shape id="_x0000_i1167" type="#_x0000_t75" style="width:1in;height:19.85pt" o:ole="">
            <v:imagedata r:id="rId300" o:title=""/>
          </v:shape>
          <o:OLEObject Type="Embed" ProgID="Equation.DSMT4" ShapeID="_x0000_i1167" DrawAspect="Content" ObjectID="_1470051223" r:id="rId301"/>
        </w:object>
      </w:r>
      <w:r w:rsidR="008E41B4">
        <w:t>,</w:t>
      </w:r>
    </w:p>
    <w:p w14:paraId="0C56EA77" w14:textId="77777777" w:rsidR="00323405" w:rsidRPr="00167D2A" w:rsidRDefault="008E41B4" w:rsidP="00167D2A">
      <w:pPr>
        <w:pStyle w:val="Header"/>
        <w:tabs>
          <w:tab w:val="left" w:pos="720"/>
        </w:tabs>
      </w:pPr>
      <w:r>
        <w:t>and</w:t>
      </w:r>
      <w:r w:rsidR="00323405">
        <w:t xml:space="preserve"> </w:t>
      </w:r>
      <w:r w:rsidRPr="000C2F82">
        <w:rPr>
          <w:position w:val="-14"/>
        </w:rPr>
        <w:object w:dxaOrig="1800" w:dyaOrig="400" w14:anchorId="793AE524">
          <v:shape id="_x0000_i1168" type="#_x0000_t75" style="width:90.35pt;height:19.85pt" o:ole="">
            <v:imagedata r:id="rId302" o:title=""/>
          </v:shape>
          <o:OLEObject Type="Embed" ProgID="Equation.DSMT4" ShapeID="_x0000_i1168" DrawAspect="Content" ObjectID="_1470051224" r:id="rId303"/>
        </w:object>
      </w:r>
      <w:r w:rsidR="00323405">
        <w:t xml:space="preserve"> </w:t>
      </w:r>
      <w:r>
        <w:t xml:space="preserve">, where </w:t>
      </w:r>
      <w:r w:rsidR="00914636" w:rsidRPr="008E41B4">
        <w:rPr>
          <w:position w:val="-6"/>
        </w:rPr>
        <w:object w:dxaOrig="560" w:dyaOrig="279" w14:anchorId="63757DA1">
          <v:shape id="_x0000_i1169" type="#_x0000_t75" style="width:27.9pt;height:13.95pt" o:ole="">
            <v:imagedata r:id="rId304" o:title=""/>
          </v:shape>
          <o:OLEObject Type="Embed" ProgID="Equation.DSMT4" ShapeID="_x0000_i1169" DrawAspect="Content" ObjectID="_1470051225" r:id="rId305"/>
        </w:object>
      </w:r>
      <w:r w:rsidR="00914636">
        <w:t xml:space="preserve">, </w:t>
      </w:r>
      <w:r>
        <w:t xml:space="preserve"> then </w:t>
      </w:r>
      <w:r w:rsidR="006B5D88" w:rsidRPr="000C2F82">
        <w:rPr>
          <w:position w:val="-14"/>
        </w:rPr>
        <w:object w:dxaOrig="1700" w:dyaOrig="400" w14:anchorId="2D616487">
          <v:shape id="_x0000_i1170" type="#_x0000_t75" style="width:84.5pt;height:19.85pt" o:ole="">
            <v:imagedata r:id="rId306" o:title=""/>
          </v:shape>
          <o:OLEObject Type="Embed" ProgID="Equation.DSMT4" ShapeID="_x0000_i1170" DrawAspect="Content" ObjectID="_1470051226" r:id="rId307"/>
        </w:object>
      </w:r>
      <w:r w:rsidR="00323405">
        <w:t>is equal to</w:t>
      </w:r>
    </w:p>
    <w:p w14:paraId="7D6D9EB5" w14:textId="77777777" w:rsidR="00323405" w:rsidRPr="009426FA" w:rsidRDefault="00323405" w:rsidP="00167D2A">
      <w:pPr>
        <w:pStyle w:val="Header"/>
        <w:tabs>
          <w:tab w:val="left" w:pos="720"/>
        </w:tabs>
        <w:spacing w:line="288" w:lineRule="auto"/>
      </w:pPr>
      <w:r w:rsidRPr="009426FA">
        <w:rPr>
          <w:b/>
        </w:rPr>
        <w:t>A.</w:t>
      </w:r>
      <w:r>
        <w:tab/>
      </w:r>
      <w:r w:rsidR="006B5D88" w:rsidRPr="000C2F82">
        <w:rPr>
          <w:position w:val="-24"/>
        </w:rPr>
        <w:object w:dxaOrig="940" w:dyaOrig="620" w14:anchorId="0C5A5D1F">
          <v:shape id="_x0000_i1171" type="#_x0000_t75" style="width:47pt;height:30.85pt" o:ole="">
            <v:imagedata r:id="rId308" o:title=""/>
          </v:shape>
          <o:OLEObject Type="Embed" ProgID="Equation.DSMT4" ShapeID="_x0000_i1171" DrawAspect="Content" ObjectID="_1470051227" r:id="rId309"/>
        </w:object>
      </w:r>
    </w:p>
    <w:p w14:paraId="716E90E5" w14:textId="77777777" w:rsidR="00323405" w:rsidRPr="009426FA" w:rsidRDefault="00323405" w:rsidP="00167D2A">
      <w:pPr>
        <w:pStyle w:val="Header"/>
        <w:tabs>
          <w:tab w:val="left" w:pos="720"/>
        </w:tabs>
        <w:spacing w:line="288" w:lineRule="auto"/>
      </w:pPr>
      <w:r w:rsidRPr="009426FA">
        <w:rPr>
          <w:b/>
        </w:rPr>
        <w:t>B.</w:t>
      </w:r>
      <w:r>
        <w:tab/>
      </w:r>
      <w:r w:rsidR="006B5D88" w:rsidRPr="006B5D88">
        <w:rPr>
          <w:position w:val="-24"/>
        </w:rPr>
        <w:object w:dxaOrig="560" w:dyaOrig="620" w14:anchorId="01B32C15">
          <v:shape id="_x0000_i1172" type="#_x0000_t75" style="width:27.9pt;height:30.85pt" o:ole="">
            <v:imagedata r:id="rId310" o:title=""/>
          </v:shape>
          <o:OLEObject Type="Embed" ProgID="Equation.DSMT4" ShapeID="_x0000_i1172" DrawAspect="Content" ObjectID="_1470051228" r:id="rId311"/>
        </w:object>
      </w:r>
      <w:r>
        <w:t xml:space="preserve">                </w:t>
      </w:r>
    </w:p>
    <w:p w14:paraId="39B986DF" w14:textId="77777777" w:rsidR="00323405" w:rsidRPr="009426FA" w:rsidRDefault="00323405" w:rsidP="00167D2A">
      <w:pPr>
        <w:pStyle w:val="Header"/>
        <w:tabs>
          <w:tab w:val="left" w:pos="720"/>
        </w:tabs>
        <w:spacing w:line="288" w:lineRule="auto"/>
      </w:pPr>
      <w:r w:rsidRPr="009426FA">
        <w:rPr>
          <w:b/>
        </w:rPr>
        <w:t>C.</w:t>
      </w:r>
      <w:r>
        <w:tab/>
      </w:r>
      <w:r w:rsidR="006B5D88" w:rsidRPr="000C2F82">
        <w:rPr>
          <w:position w:val="-24"/>
        </w:rPr>
        <w:object w:dxaOrig="560" w:dyaOrig="620" w14:anchorId="51AECF7C">
          <v:shape id="_x0000_i1173" type="#_x0000_t75" style="width:27.9pt;height:30.85pt" o:ole="">
            <v:imagedata r:id="rId312" o:title=""/>
          </v:shape>
          <o:OLEObject Type="Embed" ProgID="Equation.DSMT4" ShapeID="_x0000_i1173" DrawAspect="Content" ObjectID="_1470051229" r:id="rId313"/>
        </w:object>
      </w:r>
    </w:p>
    <w:p w14:paraId="1D77DF39" w14:textId="77777777" w:rsidR="00323405" w:rsidRPr="009426FA" w:rsidRDefault="00323405" w:rsidP="00167D2A">
      <w:pPr>
        <w:pStyle w:val="Header"/>
        <w:tabs>
          <w:tab w:val="left" w:pos="720"/>
        </w:tabs>
        <w:spacing w:line="288" w:lineRule="auto"/>
      </w:pPr>
      <w:r w:rsidRPr="009426FA">
        <w:rPr>
          <w:b/>
        </w:rPr>
        <w:t>D.</w:t>
      </w:r>
      <w:r>
        <w:tab/>
      </w:r>
      <w:r w:rsidR="006B5D88" w:rsidRPr="000C2F82">
        <w:rPr>
          <w:position w:val="-24"/>
        </w:rPr>
        <w:object w:dxaOrig="940" w:dyaOrig="620" w14:anchorId="3A5AA82F">
          <v:shape id="_x0000_i1174" type="#_x0000_t75" style="width:47pt;height:30.85pt" o:ole="">
            <v:imagedata r:id="rId314" o:title=""/>
          </v:shape>
          <o:OLEObject Type="Embed" ProgID="Equation.DSMT4" ShapeID="_x0000_i1174" DrawAspect="Content" ObjectID="_1470051230" r:id="rId315"/>
        </w:object>
      </w:r>
    </w:p>
    <w:p w14:paraId="1ABB48C1" w14:textId="77777777" w:rsidR="00B76FB6" w:rsidRDefault="00323405" w:rsidP="00167D2A">
      <w:pPr>
        <w:pStyle w:val="Header"/>
        <w:tabs>
          <w:tab w:val="left" w:pos="720"/>
        </w:tabs>
        <w:spacing w:line="288" w:lineRule="auto"/>
      </w:pPr>
      <w:r w:rsidRPr="009426FA">
        <w:rPr>
          <w:b/>
        </w:rPr>
        <w:t>E.</w:t>
      </w:r>
      <w:r w:rsidRPr="009426FA">
        <w:rPr>
          <w:b/>
        </w:rPr>
        <w:tab/>
      </w:r>
      <w:r w:rsidR="006B5D88" w:rsidRPr="000C2F82">
        <w:rPr>
          <w:position w:val="-24"/>
        </w:rPr>
        <w:object w:dxaOrig="560" w:dyaOrig="620" w14:anchorId="42F2DF47">
          <v:shape id="_x0000_i1175" type="#_x0000_t75" style="width:27.9pt;height:30.85pt" o:ole="">
            <v:imagedata r:id="rId316" o:title=""/>
          </v:shape>
          <o:OLEObject Type="Embed" ProgID="Equation.DSMT4" ShapeID="_x0000_i1175" DrawAspect="Content" ObjectID="_1470051231" r:id="rId317"/>
        </w:object>
      </w:r>
    </w:p>
    <w:p w14:paraId="1DE2CCB0" w14:textId="77777777" w:rsidR="00167D2A" w:rsidRPr="00167D2A" w:rsidRDefault="00167D2A" w:rsidP="00167D2A">
      <w:pPr>
        <w:pStyle w:val="Header"/>
        <w:tabs>
          <w:tab w:val="left" w:pos="720"/>
        </w:tabs>
        <w:spacing w:line="288" w:lineRule="auto"/>
        <w:rPr>
          <w:sz w:val="8"/>
          <w:szCs w:val="8"/>
        </w:rPr>
      </w:pPr>
    </w:p>
    <w:p w14:paraId="20D334BC" w14:textId="77777777" w:rsidR="00A87DF8" w:rsidRDefault="00A87DF8" w:rsidP="009D2367">
      <w:pPr>
        <w:pStyle w:val="Header"/>
        <w:tabs>
          <w:tab w:val="left" w:pos="720"/>
        </w:tabs>
        <w:rPr>
          <w:b/>
        </w:rPr>
      </w:pPr>
    </w:p>
    <w:p w14:paraId="619ADDFF" w14:textId="77777777" w:rsidR="00152BF5" w:rsidRDefault="00152BF5" w:rsidP="009D2367">
      <w:pPr>
        <w:pStyle w:val="Header"/>
        <w:tabs>
          <w:tab w:val="left" w:pos="720"/>
        </w:tabs>
        <w:rPr>
          <w:b/>
        </w:rPr>
      </w:pPr>
      <w:r>
        <w:rPr>
          <w:b/>
        </w:rPr>
        <w:t xml:space="preserve">Question </w:t>
      </w:r>
      <w:r w:rsidR="00DC30BE">
        <w:rPr>
          <w:b/>
        </w:rPr>
        <w:t>20</w:t>
      </w:r>
    </w:p>
    <w:p w14:paraId="0D436757" w14:textId="77777777" w:rsidR="00793C22" w:rsidRDefault="00793C22" w:rsidP="009D2367">
      <w:pPr>
        <w:pStyle w:val="Header"/>
        <w:tabs>
          <w:tab w:val="left" w:pos="720"/>
        </w:tabs>
        <w:rPr>
          <w:b/>
          <w:sz w:val="4"/>
          <w:szCs w:val="4"/>
        </w:rPr>
      </w:pPr>
    </w:p>
    <w:p w14:paraId="6DE03710" w14:textId="77777777" w:rsidR="000403CB" w:rsidRDefault="000403CB" w:rsidP="009D2367">
      <w:pPr>
        <w:pStyle w:val="Header"/>
        <w:tabs>
          <w:tab w:val="left" w:pos="720"/>
        </w:tabs>
        <w:rPr>
          <w:b/>
          <w:sz w:val="4"/>
          <w:szCs w:val="4"/>
        </w:rPr>
      </w:pPr>
    </w:p>
    <w:p w14:paraId="4DAD656F" w14:textId="77777777" w:rsidR="000403CB" w:rsidRPr="00167D2A" w:rsidRDefault="000403CB" w:rsidP="009D2367">
      <w:pPr>
        <w:pStyle w:val="Header"/>
        <w:tabs>
          <w:tab w:val="left" w:pos="720"/>
        </w:tabs>
        <w:rPr>
          <w:b/>
          <w:sz w:val="4"/>
          <w:szCs w:val="4"/>
        </w:rPr>
      </w:pPr>
    </w:p>
    <w:p w14:paraId="101940A6" w14:textId="77777777" w:rsidR="00793C22" w:rsidRDefault="000403CB" w:rsidP="00793C22">
      <w:r>
        <w:t xml:space="preserve">A discrete random variable </w:t>
      </w:r>
      <w:r w:rsidR="00793C22">
        <w:rPr>
          <w:i/>
        </w:rPr>
        <w:t>X</w:t>
      </w:r>
      <w:r w:rsidR="00793C22">
        <w:t xml:space="preserve">  has the following probability distribution.</w:t>
      </w:r>
    </w:p>
    <w:p w14:paraId="33D1D44E" w14:textId="77777777" w:rsidR="00793C22" w:rsidRDefault="00793C22" w:rsidP="00793C22"/>
    <w:tbl>
      <w:tblPr>
        <w:tblW w:w="0" w:type="auto"/>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5"/>
        <w:gridCol w:w="993"/>
        <w:gridCol w:w="993"/>
        <w:gridCol w:w="850"/>
      </w:tblGrid>
      <w:tr w:rsidR="006B5D88" w14:paraId="22DFB982" w14:textId="77777777" w:rsidTr="000620C5">
        <w:trPr>
          <w:trHeight w:hRule="exact" w:val="454"/>
        </w:trPr>
        <w:tc>
          <w:tcPr>
            <w:tcW w:w="1305" w:type="dxa"/>
          </w:tcPr>
          <w:p w14:paraId="13CA906D" w14:textId="77777777" w:rsidR="006B5D88" w:rsidRDefault="006B5D88" w:rsidP="009A10FE">
            <w:pPr>
              <w:jc w:val="center"/>
            </w:pPr>
            <w:r>
              <w:rPr>
                <w:position w:val="-4"/>
              </w:rPr>
              <w:object w:dxaOrig="279" w:dyaOrig="260" w14:anchorId="7A6C7637">
                <v:shape id="_x0000_i1176" type="#_x0000_t75" style="width:13.95pt;height:12.5pt" o:ole="">
                  <v:imagedata r:id="rId318" o:title=""/>
                </v:shape>
                <o:OLEObject Type="Embed" ProgID="Equation.DSMT4" ShapeID="_x0000_i1176" DrawAspect="Content" ObjectID="_1470051232" r:id="rId319"/>
              </w:object>
            </w:r>
          </w:p>
        </w:tc>
        <w:tc>
          <w:tcPr>
            <w:tcW w:w="993" w:type="dxa"/>
          </w:tcPr>
          <w:p w14:paraId="5D136223" w14:textId="77777777" w:rsidR="006B5D88" w:rsidRDefault="006B5D88" w:rsidP="009A10FE">
            <w:pPr>
              <w:jc w:val="center"/>
            </w:pPr>
            <w:r w:rsidRPr="00793C22">
              <w:rPr>
                <w:position w:val="-6"/>
              </w:rPr>
              <w:object w:dxaOrig="200" w:dyaOrig="279" w14:anchorId="2E000A80">
                <v:shape id="_x0000_i1177" type="#_x0000_t75" style="width:9.55pt;height:13.95pt" o:ole="">
                  <v:imagedata r:id="rId320" o:title=""/>
                </v:shape>
                <o:OLEObject Type="Embed" ProgID="Equation.DSMT4" ShapeID="_x0000_i1177" DrawAspect="Content" ObjectID="_1470051233" r:id="rId321"/>
              </w:object>
            </w:r>
          </w:p>
        </w:tc>
        <w:tc>
          <w:tcPr>
            <w:tcW w:w="993" w:type="dxa"/>
          </w:tcPr>
          <w:p w14:paraId="4BA8CFED" w14:textId="77777777" w:rsidR="006B5D88" w:rsidRDefault="006B5D88" w:rsidP="009A10FE">
            <w:pPr>
              <w:jc w:val="center"/>
            </w:pPr>
            <w:r w:rsidRPr="00793C22">
              <w:rPr>
                <w:position w:val="-4"/>
              </w:rPr>
              <w:object w:dxaOrig="139" w:dyaOrig="260" w14:anchorId="529FA757">
                <v:shape id="_x0000_i1178" type="#_x0000_t75" style="width:7.35pt;height:12.5pt" o:ole="">
                  <v:imagedata r:id="rId322" o:title=""/>
                </v:shape>
                <o:OLEObject Type="Embed" ProgID="Equation.DSMT4" ShapeID="_x0000_i1178" DrawAspect="Content" ObjectID="_1470051234" r:id="rId323"/>
              </w:object>
            </w:r>
          </w:p>
        </w:tc>
        <w:tc>
          <w:tcPr>
            <w:tcW w:w="850" w:type="dxa"/>
          </w:tcPr>
          <w:p w14:paraId="263D9090" w14:textId="77777777" w:rsidR="006B5D88" w:rsidRDefault="006B5D88" w:rsidP="009A10FE">
            <w:pPr>
              <w:jc w:val="center"/>
            </w:pPr>
            <w:r w:rsidRPr="00793C22">
              <w:rPr>
                <w:position w:val="-4"/>
              </w:rPr>
              <w:object w:dxaOrig="200" w:dyaOrig="260" w14:anchorId="51E3A273">
                <v:shape id="_x0000_i1179" type="#_x0000_t75" style="width:9.55pt;height:12.5pt" o:ole="">
                  <v:imagedata r:id="rId324" o:title=""/>
                </v:shape>
                <o:OLEObject Type="Embed" ProgID="Equation.DSMT4" ShapeID="_x0000_i1179" DrawAspect="Content" ObjectID="_1470051235" r:id="rId325"/>
              </w:object>
            </w:r>
          </w:p>
        </w:tc>
      </w:tr>
      <w:tr w:rsidR="006B5D88" w14:paraId="70B510AE" w14:textId="77777777" w:rsidTr="000620C5">
        <w:trPr>
          <w:trHeight w:val="567"/>
        </w:trPr>
        <w:tc>
          <w:tcPr>
            <w:tcW w:w="1305" w:type="dxa"/>
          </w:tcPr>
          <w:p w14:paraId="7BDC77DB" w14:textId="77777777" w:rsidR="006B5D88" w:rsidRPr="008875AA" w:rsidRDefault="006B5D88" w:rsidP="009A10FE">
            <w:pPr>
              <w:jc w:val="center"/>
              <w:rPr>
                <w:sz w:val="8"/>
                <w:szCs w:val="8"/>
              </w:rPr>
            </w:pPr>
            <w:r>
              <w:rPr>
                <w:sz w:val="8"/>
                <w:szCs w:val="8"/>
              </w:rPr>
              <w:t xml:space="preserve">       </w:t>
            </w:r>
          </w:p>
          <w:p w14:paraId="53EEFF46" w14:textId="77777777" w:rsidR="006B5D88" w:rsidRDefault="006B5D88" w:rsidP="009A10FE">
            <w:pPr>
              <w:jc w:val="center"/>
            </w:pPr>
            <w:r>
              <w:rPr>
                <w:position w:val="-14"/>
              </w:rPr>
              <w:object w:dxaOrig="1080" w:dyaOrig="400" w14:anchorId="24DBFA8F">
                <v:shape id="_x0000_i1180" type="#_x0000_t75" style="width:54.35pt;height:19.85pt" o:ole="">
                  <v:imagedata r:id="rId326" o:title=""/>
                </v:shape>
                <o:OLEObject Type="Embed" ProgID="Equation.DSMT4" ShapeID="_x0000_i1180" DrawAspect="Content" ObjectID="_1470051236" r:id="rId327"/>
              </w:object>
            </w:r>
          </w:p>
        </w:tc>
        <w:tc>
          <w:tcPr>
            <w:tcW w:w="993" w:type="dxa"/>
            <w:vAlign w:val="center"/>
          </w:tcPr>
          <w:p w14:paraId="12C3FDDE" w14:textId="77777777" w:rsidR="006B5D88" w:rsidRDefault="000403CB" w:rsidP="006B5D88">
            <w:pPr>
              <w:jc w:val="center"/>
            </w:pPr>
            <w:r w:rsidRPr="000403CB">
              <w:rPr>
                <w:position w:val="-6"/>
              </w:rPr>
              <w:object w:dxaOrig="200" w:dyaOrig="220" w14:anchorId="2627FF31">
                <v:shape id="_x0000_i1181" type="#_x0000_t75" style="width:9.55pt;height:11pt" o:ole="">
                  <v:imagedata r:id="rId328" o:title=""/>
                </v:shape>
                <o:OLEObject Type="Embed" ProgID="Equation.DSMT4" ShapeID="_x0000_i1181" DrawAspect="Content" ObjectID="_1470051237" r:id="rId329"/>
              </w:object>
            </w:r>
          </w:p>
        </w:tc>
        <w:tc>
          <w:tcPr>
            <w:tcW w:w="993" w:type="dxa"/>
            <w:vAlign w:val="center"/>
          </w:tcPr>
          <w:p w14:paraId="03EEF489" w14:textId="77777777" w:rsidR="006B5D88" w:rsidRPr="008875AA" w:rsidRDefault="000403CB" w:rsidP="006B5D88">
            <w:pPr>
              <w:jc w:val="center"/>
              <w:rPr>
                <w:sz w:val="12"/>
                <w:szCs w:val="12"/>
              </w:rPr>
            </w:pPr>
            <w:r w:rsidRPr="006B5D88">
              <w:rPr>
                <w:position w:val="-6"/>
              </w:rPr>
              <w:object w:dxaOrig="200" w:dyaOrig="279" w14:anchorId="6775B9F7">
                <v:shape id="_x0000_i1182" type="#_x0000_t75" style="width:9.55pt;height:13.95pt" o:ole="">
                  <v:imagedata r:id="rId330" o:title=""/>
                </v:shape>
                <o:OLEObject Type="Embed" ProgID="Equation.DSMT4" ShapeID="_x0000_i1182" DrawAspect="Content" ObjectID="_1470051238" r:id="rId331"/>
              </w:object>
            </w:r>
            <w:r w:rsidR="006B5D88">
              <w:rPr>
                <w:sz w:val="12"/>
                <w:szCs w:val="12"/>
              </w:rPr>
              <w:t xml:space="preserve"> </w:t>
            </w:r>
          </w:p>
        </w:tc>
        <w:tc>
          <w:tcPr>
            <w:tcW w:w="850" w:type="dxa"/>
            <w:vAlign w:val="center"/>
          </w:tcPr>
          <w:p w14:paraId="0127D8CE" w14:textId="77777777" w:rsidR="006B5D88" w:rsidRPr="008875AA" w:rsidRDefault="000403CB" w:rsidP="00793C22">
            <w:pPr>
              <w:jc w:val="center"/>
              <w:rPr>
                <w:sz w:val="12"/>
                <w:szCs w:val="12"/>
              </w:rPr>
            </w:pPr>
            <w:r w:rsidRPr="000403CB">
              <w:rPr>
                <w:position w:val="-6"/>
              </w:rPr>
              <w:object w:dxaOrig="180" w:dyaOrig="220" w14:anchorId="2A6C174B">
                <v:shape id="_x0000_i1183" type="#_x0000_t75" style="width:9.55pt;height:11pt" o:ole="">
                  <v:imagedata r:id="rId332" o:title=""/>
                </v:shape>
                <o:OLEObject Type="Embed" ProgID="Equation.DSMT4" ShapeID="_x0000_i1183" DrawAspect="Content" ObjectID="_1470051239" r:id="rId333"/>
              </w:object>
            </w:r>
          </w:p>
        </w:tc>
      </w:tr>
    </w:tbl>
    <w:p w14:paraId="6D4DC5BE" w14:textId="77777777" w:rsidR="00793C22" w:rsidRPr="000620C5" w:rsidRDefault="00793C22" w:rsidP="00167D2A">
      <w:pPr>
        <w:spacing w:line="360" w:lineRule="auto"/>
        <w:rPr>
          <w:sz w:val="8"/>
          <w:szCs w:val="8"/>
        </w:rPr>
      </w:pPr>
    </w:p>
    <w:p w14:paraId="5BA7EA01" w14:textId="77777777" w:rsidR="000620C5" w:rsidRPr="00167D2A" w:rsidRDefault="000403CB" w:rsidP="00167D2A">
      <w:pPr>
        <w:spacing w:line="360" w:lineRule="auto"/>
      </w:pPr>
      <w:r>
        <w:t xml:space="preserve">Given that </w:t>
      </w:r>
      <w:r w:rsidRPr="000403CB">
        <w:rPr>
          <w:position w:val="-24"/>
        </w:rPr>
        <w:object w:dxaOrig="2040" w:dyaOrig="620" w14:anchorId="0FC65491">
          <v:shape id="_x0000_i1184" type="#_x0000_t75" style="width:102.1pt;height:30.85pt" o:ole="">
            <v:imagedata r:id="rId334" o:title=""/>
          </v:shape>
          <o:OLEObject Type="Embed" ProgID="Equation.DSMT4" ShapeID="_x0000_i1184" DrawAspect="Content" ObjectID="_1470051240" r:id="rId335"/>
        </w:object>
      </w:r>
      <w:r>
        <w:t xml:space="preserve"> then </w:t>
      </w:r>
    </w:p>
    <w:p w14:paraId="53C91C6D" w14:textId="77777777" w:rsidR="00167D2A" w:rsidRPr="00396263" w:rsidRDefault="00167D2A" w:rsidP="00167D2A">
      <w:pPr>
        <w:pStyle w:val="Header"/>
        <w:tabs>
          <w:tab w:val="left" w:pos="720"/>
        </w:tabs>
        <w:spacing w:line="360" w:lineRule="auto"/>
      </w:pPr>
      <w:r w:rsidRPr="00396263">
        <w:rPr>
          <w:b/>
        </w:rPr>
        <w:t>A.</w:t>
      </w:r>
      <w:r w:rsidRPr="00396263">
        <w:tab/>
      </w:r>
      <w:r w:rsidR="000403CB" w:rsidRPr="00167D2A">
        <w:rPr>
          <w:position w:val="-24"/>
        </w:rPr>
        <w:object w:dxaOrig="2000" w:dyaOrig="620" w14:anchorId="46A6FA9E">
          <v:shape id="_x0000_i1185" type="#_x0000_t75" style="width:99.9pt;height:30.85pt" o:ole="">
            <v:imagedata r:id="rId336" o:title=""/>
          </v:shape>
          <o:OLEObject Type="Embed" ProgID="Equation.DSMT4" ShapeID="_x0000_i1185" DrawAspect="Content" ObjectID="_1470051241" r:id="rId337"/>
        </w:object>
      </w:r>
    </w:p>
    <w:p w14:paraId="6554694C" w14:textId="77777777" w:rsidR="00167D2A" w:rsidRPr="00396263" w:rsidRDefault="00167D2A" w:rsidP="00167D2A">
      <w:pPr>
        <w:pStyle w:val="Header"/>
        <w:tabs>
          <w:tab w:val="left" w:pos="720"/>
        </w:tabs>
        <w:spacing w:line="360" w:lineRule="auto"/>
      </w:pPr>
      <w:r w:rsidRPr="00396263">
        <w:rPr>
          <w:b/>
        </w:rPr>
        <w:t>B.</w:t>
      </w:r>
      <w:r w:rsidRPr="00396263">
        <w:tab/>
      </w:r>
      <w:r w:rsidR="000403CB" w:rsidRPr="00167D2A">
        <w:rPr>
          <w:position w:val="-24"/>
        </w:rPr>
        <w:object w:dxaOrig="1980" w:dyaOrig="620" w14:anchorId="0EE9653B">
          <v:shape id="_x0000_i1186" type="#_x0000_t75" style="width:99.2pt;height:30.85pt" o:ole="">
            <v:imagedata r:id="rId338" o:title=""/>
          </v:shape>
          <o:OLEObject Type="Embed" ProgID="Equation.DSMT4" ShapeID="_x0000_i1186" DrawAspect="Content" ObjectID="_1470051242" r:id="rId339"/>
        </w:object>
      </w:r>
    </w:p>
    <w:p w14:paraId="7258716E" w14:textId="77777777" w:rsidR="00167D2A" w:rsidRPr="00396263" w:rsidRDefault="00167D2A" w:rsidP="00167D2A">
      <w:pPr>
        <w:pStyle w:val="Header"/>
        <w:tabs>
          <w:tab w:val="left" w:pos="720"/>
        </w:tabs>
        <w:spacing w:line="360" w:lineRule="auto"/>
      </w:pPr>
      <w:r w:rsidRPr="00396263">
        <w:rPr>
          <w:b/>
        </w:rPr>
        <w:t>C.</w:t>
      </w:r>
      <w:r w:rsidRPr="00396263">
        <w:tab/>
      </w:r>
      <w:r w:rsidR="000403CB" w:rsidRPr="00167D2A">
        <w:rPr>
          <w:position w:val="-24"/>
        </w:rPr>
        <w:object w:dxaOrig="1980" w:dyaOrig="620" w14:anchorId="2ADD3624">
          <v:shape id="_x0000_i1187" type="#_x0000_t75" style="width:99.2pt;height:30.85pt" o:ole="">
            <v:imagedata r:id="rId340" o:title=""/>
          </v:shape>
          <o:OLEObject Type="Embed" ProgID="Equation.DSMT4" ShapeID="_x0000_i1187" DrawAspect="Content" ObjectID="_1470051243" r:id="rId341"/>
        </w:object>
      </w:r>
    </w:p>
    <w:p w14:paraId="46048D95" w14:textId="77777777" w:rsidR="00167D2A" w:rsidRPr="00396263" w:rsidRDefault="00167D2A" w:rsidP="00167D2A">
      <w:pPr>
        <w:pStyle w:val="Header"/>
        <w:tabs>
          <w:tab w:val="left" w:pos="720"/>
        </w:tabs>
        <w:spacing w:line="360" w:lineRule="auto"/>
      </w:pPr>
      <w:r w:rsidRPr="00396263">
        <w:rPr>
          <w:b/>
        </w:rPr>
        <w:t>D.</w:t>
      </w:r>
      <w:r w:rsidRPr="00396263">
        <w:tab/>
      </w:r>
      <w:r w:rsidR="000403CB" w:rsidRPr="00167D2A">
        <w:rPr>
          <w:position w:val="-24"/>
        </w:rPr>
        <w:object w:dxaOrig="1960" w:dyaOrig="620" w14:anchorId="0372D547">
          <v:shape id="_x0000_i1188" type="#_x0000_t75" style="width:98.45pt;height:30.85pt" o:ole="">
            <v:imagedata r:id="rId342" o:title=""/>
          </v:shape>
          <o:OLEObject Type="Embed" ProgID="Equation.DSMT4" ShapeID="_x0000_i1188" DrawAspect="Content" ObjectID="_1470051244" r:id="rId343"/>
        </w:object>
      </w:r>
    </w:p>
    <w:p w14:paraId="37B87A73" w14:textId="77777777" w:rsidR="006D439C" w:rsidRPr="006A0170" w:rsidRDefault="00167D2A" w:rsidP="00DC30BE">
      <w:pPr>
        <w:pStyle w:val="Header"/>
        <w:tabs>
          <w:tab w:val="left" w:pos="720"/>
        </w:tabs>
        <w:spacing w:line="360" w:lineRule="auto"/>
      </w:pPr>
      <w:r w:rsidRPr="00396263">
        <w:rPr>
          <w:b/>
        </w:rPr>
        <w:t>E.</w:t>
      </w:r>
      <w:r w:rsidRPr="00396263">
        <w:t xml:space="preserve">        </w:t>
      </w:r>
      <w:r>
        <w:tab/>
      </w:r>
      <w:r w:rsidR="000403CB" w:rsidRPr="00167D2A">
        <w:rPr>
          <w:position w:val="-24"/>
        </w:rPr>
        <w:object w:dxaOrig="2220" w:dyaOrig="620" w14:anchorId="676CC23B">
          <v:shape id="_x0000_i1189" type="#_x0000_t75" style="width:110.95pt;height:30.85pt" o:ole="">
            <v:imagedata r:id="rId344" o:title=""/>
          </v:shape>
          <o:OLEObject Type="Embed" ProgID="Equation.DSMT4" ShapeID="_x0000_i1189" DrawAspect="Content" ObjectID="_1470051245" r:id="rId345"/>
        </w:object>
      </w:r>
    </w:p>
    <w:p w14:paraId="3B3E6824" w14:textId="77777777" w:rsidR="006D439C" w:rsidRDefault="006D439C" w:rsidP="00D330BF">
      <w:pPr>
        <w:ind w:left="-102" w:right="-30" w:firstLine="30"/>
        <w:jc w:val="center"/>
        <w:rPr>
          <w:b/>
        </w:rPr>
      </w:pPr>
    </w:p>
    <w:p w14:paraId="642E092A" w14:textId="77777777" w:rsidR="00D8626C" w:rsidRDefault="005F1EAB" w:rsidP="00D330BF">
      <w:pPr>
        <w:ind w:left="-102" w:right="-30" w:firstLine="30"/>
        <w:jc w:val="center"/>
        <w:rPr>
          <w:b/>
        </w:rPr>
        <w:sectPr w:rsidR="00D8626C" w:rsidSect="00D330BF">
          <w:type w:val="continuous"/>
          <w:pgSz w:w="12240" w:h="15840"/>
          <w:pgMar w:top="1440" w:right="1170" w:bottom="907" w:left="1797" w:header="720" w:footer="720" w:gutter="0"/>
          <w:cols w:space="720"/>
        </w:sectPr>
      </w:pPr>
      <w:r>
        <w:rPr>
          <w:b/>
        </w:rPr>
        <w:t>END OF SECTION A</w:t>
      </w:r>
    </w:p>
    <w:p w14:paraId="5522732A" w14:textId="77777777" w:rsidR="00D8626C" w:rsidRDefault="00C87715" w:rsidP="00C87715">
      <w:pPr>
        <w:ind w:left="-297"/>
        <w:rPr>
          <w:b/>
        </w:rPr>
        <w:sectPr w:rsidR="00D8626C">
          <w:headerReference w:type="default" r:id="rId346"/>
          <w:type w:val="continuous"/>
          <w:pgSz w:w="12240" w:h="15840"/>
          <w:pgMar w:top="1440" w:right="1797" w:bottom="907" w:left="1797" w:header="720" w:footer="720" w:gutter="0"/>
          <w:cols w:space="720"/>
        </w:sectPr>
      </w:pPr>
      <w:r>
        <w:rPr>
          <w:b/>
          <w:sz w:val="28"/>
          <w:szCs w:val="28"/>
        </w:rPr>
        <w:lastRenderedPageBreak/>
        <w:br w:type="page"/>
      </w:r>
      <w:r w:rsidR="00B348BF">
        <w:rPr>
          <w:b/>
          <w:sz w:val="28"/>
          <w:szCs w:val="28"/>
        </w:rPr>
        <w:lastRenderedPageBreak/>
        <w:t xml:space="preserve">   </w:t>
      </w:r>
      <w:r w:rsidR="00D8626C">
        <w:rPr>
          <w:b/>
          <w:sz w:val="28"/>
          <w:szCs w:val="28"/>
        </w:rPr>
        <w:t>SECTIO</w:t>
      </w:r>
      <w:r w:rsidR="00483464">
        <w:rPr>
          <w:b/>
          <w:sz w:val="28"/>
          <w:szCs w:val="28"/>
        </w:rPr>
        <w:t>N B</w:t>
      </w:r>
    </w:p>
    <w:p w14:paraId="25A8E31B" w14:textId="77777777" w:rsidR="00D8626C" w:rsidRDefault="0077378D">
      <w:pPr>
        <w:ind w:right="12"/>
        <w:rPr>
          <w:b/>
        </w:rPr>
        <w:sectPr w:rsidR="00D8626C">
          <w:headerReference w:type="default" r:id="rId347"/>
          <w:type w:val="continuous"/>
          <w:pgSz w:w="12240" w:h="15840"/>
          <w:pgMar w:top="1440" w:right="1797" w:bottom="907" w:left="1797" w:header="720" w:footer="720" w:gutter="0"/>
          <w:cols w:space="720"/>
        </w:sectPr>
      </w:pPr>
      <w:r>
        <w:rPr>
          <w:noProof/>
          <w:lang w:val="en-US"/>
        </w:rPr>
        <w:lastRenderedPageBreak/>
        <mc:AlternateContent>
          <mc:Choice Requires="wps">
            <w:drawing>
              <wp:anchor distT="0" distB="0" distL="114300" distR="114300" simplePos="0" relativeHeight="251654656" behindDoc="0" locked="0" layoutInCell="1" allowOverlap="1" wp14:anchorId="52644F89" wp14:editId="6D4C2F81">
                <wp:simplePos x="0" y="0"/>
                <wp:positionH relativeFrom="column">
                  <wp:posOffset>-150495</wp:posOffset>
                </wp:positionH>
                <wp:positionV relativeFrom="paragraph">
                  <wp:posOffset>133350</wp:posOffset>
                </wp:positionV>
                <wp:extent cx="5818505" cy="1317625"/>
                <wp:effectExtent l="0" t="0" r="10795" b="15875"/>
                <wp:wrapNone/>
                <wp:docPr id="128"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8505" cy="1317625"/>
                        </a:xfrm>
                        <a:prstGeom prst="rect">
                          <a:avLst/>
                        </a:prstGeom>
                        <a:solidFill>
                          <a:srgbClr val="FFFFFF"/>
                        </a:solidFill>
                        <a:ln w="9525">
                          <a:solidFill>
                            <a:srgbClr val="000000"/>
                          </a:solidFill>
                          <a:miter lim="800000"/>
                          <a:headEnd/>
                          <a:tailEnd/>
                        </a:ln>
                      </wps:spPr>
                      <wps:txbx>
                        <w:txbxContent>
                          <w:p w14:paraId="04F4D492" w14:textId="77777777" w:rsidR="0050129C" w:rsidRDefault="0050129C">
                            <w:pPr>
                              <w:jc w:val="center"/>
                              <w:rPr>
                                <w:b/>
                              </w:rPr>
                            </w:pPr>
                            <w:r>
                              <w:rPr>
                                <w:b/>
                              </w:rPr>
                              <w:t>Instructions for Section B</w:t>
                            </w:r>
                          </w:p>
                          <w:p w14:paraId="3F8BA69A" w14:textId="77777777" w:rsidR="0050129C" w:rsidRDefault="0050129C">
                            <w:pPr>
                              <w:rPr>
                                <w:sz w:val="16"/>
                                <w:szCs w:val="16"/>
                              </w:rPr>
                            </w:pPr>
                          </w:p>
                          <w:p w14:paraId="6B83394F" w14:textId="77777777" w:rsidR="0050129C" w:rsidRDefault="0050129C">
                            <w:r>
                              <w:t xml:space="preserve">Answer </w:t>
                            </w:r>
                            <w:r>
                              <w:rPr>
                                <w:b/>
                              </w:rPr>
                              <w:t>all</w:t>
                            </w:r>
                            <w:r>
                              <w:t xml:space="preserve"> questions in the spaces provided.</w:t>
                            </w:r>
                          </w:p>
                          <w:p w14:paraId="243A83F6" w14:textId="77777777" w:rsidR="0050129C" w:rsidRDefault="0050129C">
                            <w:r>
                              <w:t>In all questions where a numerical answer is required an exact value must be given unless otherwise specified.</w:t>
                            </w:r>
                          </w:p>
                          <w:p w14:paraId="73E53C5F" w14:textId="77777777" w:rsidR="0050129C" w:rsidRDefault="0050129C">
                            <w:r>
                              <w:t xml:space="preserve">In questions where more than one mark is available, appropriate working </w:t>
                            </w:r>
                            <w:r>
                              <w:rPr>
                                <w:b/>
                              </w:rPr>
                              <w:t>must</w:t>
                            </w:r>
                            <w:r>
                              <w:t xml:space="preserve"> be shown.</w:t>
                            </w:r>
                          </w:p>
                          <w:p w14:paraId="3C49F7B5" w14:textId="77777777" w:rsidR="0050129C" w:rsidRDefault="0050129C">
                            <w:r>
                              <w:t xml:space="preserve">Unless otherwise indicated, the diagrams in this book are </w:t>
                            </w:r>
                            <w:r w:rsidRPr="00717009">
                              <w:rPr>
                                <w:b/>
                              </w:rPr>
                              <w:t>not</w:t>
                            </w:r>
                            <w:r>
                              <w:t xml:space="preserve"> drawn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9" type="#_x0000_t202" style="position:absolute;margin-left:-11.85pt;margin-top:10.5pt;width:458.15pt;height:103.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">
                <v:textbox>
                  <w:txbxContent>
                    <w:p w:rsidR="0050129C" w:rsidRDefault="0050129C">
                      <w:pPr>
                        <w:jc w:val="center"/>
                        <w:rPr>
                          <w:b/>
                        </w:rPr>
                      </w:pPr>
                      <w:r>
                        <w:rPr>
                          <w:b/>
                        </w:rPr>
                        <w:t>Instructions for Section B</w:t>
                      </w:r>
                    </w:p>
                    <w:p w:rsidR="0050129C" w:rsidRDefault="0050129C">
                      <w:pPr>
                        <w:rPr>
                          <w:sz w:val="16"/>
                          <w:szCs w:val="16"/>
                        </w:rPr>
                      </w:pPr>
                    </w:p>
                    <w:p w:rsidR="0050129C" w:rsidRDefault="0050129C">
                      <w:r>
                        <w:t xml:space="preserve">Answer </w:t>
                      </w:r>
                      <w:r>
                        <w:rPr>
                          <w:b/>
                        </w:rPr>
                        <w:t>all</w:t>
                      </w:r>
                      <w:r>
                        <w:t xml:space="preserve"> questions in the spaces provided.</w:t>
                      </w:r>
                    </w:p>
                    <w:p w:rsidR="0050129C" w:rsidRDefault="0050129C">
                      <w:r>
                        <w:t>In all questions where a numerical answer is required an exact value must be given unless otherwise specified.</w:t>
                      </w:r>
                    </w:p>
                    <w:p w:rsidR="0050129C" w:rsidRDefault="0050129C">
                      <w:r>
                        <w:t xml:space="preserve">In questions where more than one mark is available, appropriate working </w:t>
                      </w:r>
                      <w:r>
                        <w:rPr>
                          <w:b/>
                        </w:rPr>
                        <w:t>must</w:t>
                      </w:r>
                      <w:r>
                        <w:t xml:space="preserve"> be shown.</w:t>
                      </w:r>
                    </w:p>
                    <w:p w:rsidR="0050129C" w:rsidRDefault="0050129C">
                      <w:r>
                        <w:t xml:space="preserve">Unless otherwise indicated, the diagrams in this book are </w:t>
                      </w:r>
                      <w:r w:rsidRPr="00717009">
                        <w:rPr>
                          <w:b/>
                        </w:rPr>
                        <w:t>not</w:t>
                      </w:r>
                      <w:r>
                        <w:t xml:space="preserve"> drawn to scale.</w:t>
                      </w:r>
                    </w:p>
                  </w:txbxContent>
                </v:textbox>
              </v:shape>
            </w:pict>
          </mc:Fallback>
        </mc:AlternateContent>
      </w:r>
    </w:p>
    <w:p w14:paraId="5B1D5C46" w14:textId="77777777" w:rsidR="00D8626C" w:rsidRDefault="00D8626C">
      <w:pPr>
        <w:ind w:right="12"/>
        <w:sectPr w:rsidR="00D8626C">
          <w:headerReference w:type="default" r:id="rId348"/>
          <w:type w:val="continuous"/>
          <w:pgSz w:w="12240" w:h="15840"/>
          <w:pgMar w:top="1440" w:right="1797" w:bottom="907" w:left="1797" w:header="720" w:footer="720" w:gutter="0"/>
          <w:cols w:space="720"/>
        </w:sectPr>
      </w:pPr>
    </w:p>
    <w:p w14:paraId="1069BEA0" w14:textId="77777777" w:rsidR="00D8626C" w:rsidRDefault="00D8626C">
      <w:pPr>
        <w:ind w:right="12"/>
        <w:jc w:val="center"/>
        <w:rPr>
          <w:rFonts w:ascii="Times" w:hAnsi="Times"/>
          <w:b/>
          <w:sz w:val="44"/>
        </w:rPr>
      </w:pPr>
    </w:p>
    <w:p w14:paraId="43C2C7C2" w14:textId="77777777" w:rsidR="00D8626C" w:rsidRDefault="00D8626C">
      <w:pPr>
        <w:ind w:right="12"/>
        <w:jc w:val="center"/>
        <w:rPr>
          <w:rFonts w:ascii="Times" w:hAnsi="Times"/>
          <w:b/>
          <w:sz w:val="44"/>
        </w:rPr>
      </w:pPr>
    </w:p>
    <w:p w14:paraId="227629D5" w14:textId="77777777" w:rsidR="00D8626C" w:rsidRDefault="00D8626C">
      <w:pPr>
        <w:ind w:right="12"/>
        <w:jc w:val="center"/>
        <w:rPr>
          <w:rFonts w:ascii="Times" w:hAnsi="Times"/>
          <w:b/>
          <w:sz w:val="44"/>
        </w:rPr>
      </w:pPr>
    </w:p>
    <w:p w14:paraId="2A2F8761" w14:textId="77777777" w:rsidR="00D8626C" w:rsidRPr="00C32AD1" w:rsidRDefault="00D8626C">
      <w:pPr>
        <w:ind w:right="12"/>
        <w:jc w:val="center"/>
        <w:rPr>
          <w:rFonts w:ascii="Times" w:hAnsi="Times"/>
          <w:b/>
          <w:sz w:val="12"/>
          <w:szCs w:val="12"/>
        </w:rPr>
      </w:pPr>
    </w:p>
    <w:p w14:paraId="7C695426" w14:textId="77777777" w:rsidR="00B6208B" w:rsidRDefault="00ED3F87" w:rsidP="00B6208B">
      <w:pPr>
        <w:ind w:left="255" w:right="-132" w:firstLine="15"/>
        <w:rPr>
          <w:b/>
        </w:rPr>
      </w:pPr>
      <w:r>
        <w:t xml:space="preserve">  </w:t>
      </w:r>
    </w:p>
    <w:p w14:paraId="6FCE33AE" w14:textId="77777777" w:rsidR="00467762" w:rsidRDefault="00391E97" w:rsidP="00467762">
      <w:pPr>
        <w:ind w:left="418" w:right="-132" w:hanging="25"/>
      </w:pPr>
      <w:r>
        <w:rPr>
          <w:b/>
        </w:rPr>
        <w:t xml:space="preserve"> </w:t>
      </w:r>
      <w:r w:rsidR="00467762" w:rsidRPr="002D1BE4">
        <w:rPr>
          <w:b/>
        </w:rPr>
        <w:t xml:space="preserve">Question </w:t>
      </w:r>
      <w:r w:rsidR="00467762">
        <w:rPr>
          <w:b/>
        </w:rPr>
        <w:t>1</w:t>
      </w:r>
      <w:r w:rsidR="00467762">
        <w:t xml:space="preserve">  (</w:t>
      </w:r>
      <w:r w:rsidR="00D43BF3">
        <w:t>1</w:t>
      </w:r>
      <w:r w:rsidR="00B4702A">
        <w:t>2</w:t>
      </w:r>
      <w:r w:rsidR="00467762" w:rsidRPr="0057779E">
        <w:t xml:space="preserve"> mar</w:t>
      </w:r>
      <w:r w:rsidR="00467762">
        <w:t>ks)</w:t>
      </w:r>
    </w:p>
    <w:p w14:paraId="54A1A068" w14:textId="77777777" w:rsidR="00967000" w:rsidRPr="0050129C" w:rsidRDefault="00967000" w:rsidP="00467762">
      <w:pPr>
        <w:ind w:left="418" w:right="-132" w:hanging="25"/>
        <w:rPr>
          <w:sz w:val="8"/>
          <w:szCs w:val="8"/>
        </w:rPr>
      </w:pPr>
    </w:p>
    <w:p w14:paraId="57939BE8" w14:textId="77777777" w:rsidR="00035532" w:rsidRPr="00736C69" w:rsidRDefault="00014492" w:rsidP="00035532">
      <w:pPr>
        <w:ind w:left="431"/>
        <w:rPr>
          <w:sz w:val="12"/>
          <w:szCs w:val="12"/>
        </w:rPr>
      </w:pPr>
      <w:r>
        <w:t>The diagram show</w:t>
      </w:r>
      <w:r w:rsidR="00391E97">
        <w:t>s</w:t>
      </w:r>
      <w:r w:rsidR="0086692F">
        <w:t xml:space="preserve"> a plane</w:t>
      </w:r>
      <w:r>
        <w:t xml:space="preserve"> cross-section</w:t>
      </w:r>
      <w:r w:rsidR="00035532">
        <w:t>al view of a swimming pool at a hotel resort.</w:t>
      </w:r>
      <w:r w:rsidR="0050129C">
        <w:tab/>
      </w:r>
      <w:r w:rsidR="0050129C">
        <w:tab/>
        <w:t xml:space="preserve">             </w:t>
      </w:r>
      <w:r w:rsidR="00035532">
        <w:t xml:space="preserve"> </w:t>
      </w:r>
    </w:p>
    <w:p w14:paraId="54D10339" w14:textId="77777777" w:rsidR="0050129C" w:rsidRDefault="00035532" w:rsidP="00035532">
      <w:pPr>
        <w:ind w:left="431"/>
      </w:pPr>
      <w:r>
        <w:t xml:space="preserve">The </w:t>
      </w:r>
      <w:r w:rsidRPr="00035532">
        <w:rPr>
          <w:i/>
        </w:rPr>
        <w:t>x</w:t>
      </w:r>
      <w:r>
        <w:t xml:space="preserve"> and </w:t>
      </w:r>
      <w:r w:rsidRPr="00035532">
        <w:rPr>
          <w:i/>
        </w:rPr>
        <w:t>y</w:t>
      </w:r>
      <w:r>
        <w:t xml:space="preserve"> axes are shown, and are in the directions of east-west and north-south respectively. Distance are measured in metres and the length of the pool is 12 metres.  </w:t>
      </w:r>
    </w:p>
    <w:p w14:paraId="717589C8" w14:textId="77777777" w:rsidR="00035532" w:rsidRDefault="00035532" w:rsidP="00035532">
      <w:pPr>
        <w:ind w:left="431"/>
      </w:pPr>
    </w:p>
    <w:p w14:paraId="4533A2F6" w14:textId="77777777" w:rsidR="00035532" w:rsidRDefault="0077378D" w:rsidP="00035532">
      <w:pPr>
        <w:ind w:left="431"/>
      </w:pPr>
      <w:r>
        <w:rPr>
          <w:noProof/>
          <w:lang w:val="en-US"/>
        </w:rPr>
        <w:drawing>
          <wp:anchor distT="0" distB="0" distL="114300" distR="114300" simplePos="0" relativeHeight="251664896" behindDoc="0" locked="0" layoutInCell="1" allowOverlap="1" wp14:anchorId="1EC767EB" wp14:editId="62EA662E">
            <wp:simplePos x="0" y="0"/>
            <wp:positionH relativeFrom="column">
              <wp:posOffset>576580</wp:posOffset>
            </wp:positionH>
            <wp:positionV relativeFrom="paragraph">
              <wp:posOffset>133985</wp:posOffset>
            </wp:positionV>
            <wp:extent cx="5912485" cy="3420110"/>
            <wp:effectExtent l="0" t="0" r="0" b="8890"/>
            <wp:wrapSquare wrapText="bothSides"/>
            <wp:docPr id="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a:extLst>
                        <a:ext uri="{28A0092B-C50C-407E-A947-70E740481C1C}">
                          <a14:useLocalDpi xmlns:a14="http://schemas.microsoft.com/office/drawing/2010/main" val="0"/>
                        </a:ext>
                      </a:extLst>
                    </a:blip>
                    <a:srcRect l="635" t="2333" r="792" b="8398"/>
                    <a:stretch>
                      <a:fillRect/>
                    </a:stretch>
                  </pic:blipFill>
                  <pic:spPr bwMode="auto">
                    <a:xfrm>
                      <a:off x="0" y="0"/>
                      <a:ext cx="5912485" cy="34201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mc:AlternateContent>
          <mc:Choice Requires="wps">
            <w:drawing>
              <wp:anchor distT="0" distB="0" distL="114300" distR="114300" simplePos="0" relativeHeight="251657728" behindDoc="0" locked="0" layoutInCell="1" allowOverlap="1" wp14:anchorId="555EDB4F" wp14:editId="3310556B">
                <wp:simplePos x="0" y="0"/>
                <wp:positionH relativeFrom="column">
                  <wp:posOffset>-283845</wp:posOffset>
                </wp:positionH>
                <wp:positionV relativeFrom="paragraph">
                  <wp:posOffset>226695</wp:posOffset>
                </wp:positionV>
                <wp:extent cx="261620" cy="276225"/>
                <wp:effectExtent l="0" t="0" r="24130" b="1016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620" cy="276225"/>
                        </a:xfrm>
                        <a:prstGeom prst="rect">
                          <a:avLst/>
                        </a:prstGeom>
                        <a:solidFill>
                          <a:srgbClr val="FFFFFF"/>
                        </a:solidFill>
                        <a:ln w="9525">
                          <a:solidFill>
                            <a:srgbClr val="FFFFFF"/>
                          </a:solidFill>
                          <a:miter lim="800000"/>
                          <a:headEnd/>
                          <a:tailEnd/>
                        </a:ln>
                      </wps:spPr>
                      <wps:txbx>
                        <w:txbxContent>
                          <w:p w14:paraId="1F7D9A61" w14:textId="77777777" w:rsidR="00035532" w:rsidRPr="009C2134" w:rsidRDefault="00035532" w:rsidP="00035532">
                            <w:r w:rsidRPr="009C2134">
                              <w:t>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left:0;text-align:left;margin-left:-22.35pt;margin-top:17.85pt;width:20.6pt;height:21.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" strokecolor="white">
                <v:textbox style="mso-fit-shape-to-text:t">
                  <w:txbxContent>
                    <w:p w:rsidR="00035532" w:rsidRPr="009C2134" w:rsidRDefault="00035532" w:rsidP="00035532">
                      <w:r w:rsidRPr="009C2134">
                        <w:t>N</w:t>
                      </w:r>
                    </w:p>
                  </w:txbxContent>
                </v:textbox>
              </v:shape>
            </w:pict>
          </mc:Fallback>
        </mc:AlternateContent>
      </w:r>
    </w:p>
    <w:p w14:paraId="68FF8105" w14:textId="77777777" w:rsidR="00035532" w:rsidRDefault="00035532" w:rsidP="00035532">
      <w:pPr>
        <w:ind w:left="431"/>
      </w:pPr>
    </w:p>
    <w:p w14:paraId="2D058BDD" w14:textId="77777777" w:rsidR="00035532" w:rsidRDefault="0077378D" w:rsidP="00035532">
      <w:pPr>
        <w:ind w:left="431"/>
      </w:pPr>
      <w:r>
        <w:rPr>
          <w:noProof/>
          <w:lang w:val="en-US"/>
        </w:rPr>
        <mc:AlternateContent>
          <mc:Choice Requires="wps">
            <w:drawing>
              <wp:anchor distT="4294967295" distB="4294967295" distL="114300" distR="114300" simplePos="0" relativeHeight="251661824" behindDoc="0" locked="0" layoutInCell="1" allowOverlap="1" wp14:anchorId="14A9BD0B" wp14:editId="4EC61A4C">
                <wp:simplePos x="0" y="0"/>
                <wp:positionH relativeFrom="column">
                  <wp:posOffset>-349250</wp:posOffset>
                </wp:positionH>
                <wp:positionV relativeFrom="paragraph">
                  <wp:posOffset>333374</wp:posOffset>
                </wp:positionV>
                <wp:extent cx="417195" cy="0"/>
                <wp:effectExtent l="38100" t="76200" r="20955" b="95250"/>
                <wp:wrapNone/>
                <wp:docPr id="12" name="AutoShap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84" o:spid="_x0000_s1026" type="#_x0000_t32" style="position:absolute;margin-left:-27.5pt;margin-top:26.25pt;width:32.85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">
                <v:stroke startarrow="block" endarrow="block"/>
              </v:shape>
            </w:pict>
          </mc:Fallback>
        </mc:AlternateContent>
      </w:r>
      <w:r>
        <w:rPr>
          <w:noProof/>
          <w:lang w:val="en-US"/>
        </w:rPr>
        <mc:AlternateContent>
          <mc:Choice Requires="wps">
            <w:drawing>
              <wp:anchor distT="0" distB="0" distL="114300" distR="114300" simplePos="0" relativeHeight="251660800" behindDoc="0" locked="0" layoutInCell="1" allowOverlap="1" wp14:anchorId="20EBC481" wp14:editId="0FDE5C1D">
                <wp:simplePos x="0" y="0"/>
                <wp:positionH relativeFrom="column">
                  <wp:posOffset>-596900</wp:posOffset>
                </wp:positionH>
                <wp:positionV relativeFrom="paragraph">
                  <wp:posOffset>209550</wp:posOffset>
                </wp:positionV>
                <wp:extent cx="247650" cy="255905"/>
                <wp:effectExtent l="0" t="0" r="19050" b="10795"/>
                <wp:wrapNone/>
                <wp:docPr id="11"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55905"/>
                        </a:xfrm>
                        <a:prstGeom prst="rect">
                          <a:avLst/>
                        </a:prstGeom>
                        <a:solidFill>
                          <a:srgbClr val="FFFFFF"/>
                        </a:solidFill>
                        <a:ln w="9525">
                          <a:solidFill>
                            <a:srgbClr val="FFFFFF"/>
                          </a:solidFill>
                          <a:miter lim="800000"/>
                          <a:headEnd/>
                          <a:tailEnd/>
                        </a:ln>
                      </wps:spPr>
                      <wps:txbx>
                        <w:txbxContent>
                          <w:p w14:paraId="5C0DD414" w14:textId="77777777" w:rsidR="00035532" w:rsidRPr="009C2134" w:rsidRDefault="00035532" w:rsidP="00035532">
                            <w:r w:rsidRPr="009C2134">
                              <w:t>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031" type="#_x0000_t202" style="position:absolute;left:0;text-align:left;margin-left:-47pt;margin-top:16.5pt;width:19.5pt;height:20.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" strokecolor="white">
                <v:textbox>
                  <w:txbxContent>
                    <w:p w:rsidR="00035532" w:rsidRPr="009C2134" w:rsidRDefault="00035532" w:rsidP="00035532">
                      <w:r w:rsidRPr="009C2134">
                        <w:t>W</w:t>
                      </w:r>
                    </w:p>
                  </w:txbxContent>
                </v:textbox>
              </v:shape>
            </w:pict>
          </mc:Fallback>
        </mc:AlternateContent>
      </w:r>
      <w:r>
        <w:rPr>
          <w:noProof/>
          <w:lang w:val="en-US"/>
        </w:rPr>
        <mc:AlternateContent>
          <mc:Choice Requires="wps">
            <w:drawing>
              <wp:anchor distT="0" distB="0" distL="114299" distR="114299" simplePos="0" relativeHeight="251662848" behindDoc="0" locked="0" layoutInCell="1" allowOverlap="1" wp14:anchorId="60807071" wp14:editId="3A6689D3">
                <wp:simplePos x="0" y="0"/>
                <wp:positionH relativeFrom="column">
                  <wp:posOffset>-136526</wp:posOffset>
                </wp:positionH>
                <wp:positionV relativeFrom="paragraph">
                  <wp:posOffset>133350</wp:posOffset>
                </wp:positionV>
                <wp:extent cx="0" cy="390525"/>
                <wp:effectExtent l="76200" t="38100" r="76200" b="47625"/>
                <wp:wrapNone/>
                <wp:docPr id="10" name="AutoShap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052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5" o:spid="_x0000_s1026" type="#_x0000_t32" style="position:absolute;margin-left:-10.75pt;margin-top:10.5pt;width:0;height:30.75pt;flip:y;z-index:2516628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">
                <v:stroke startarrow="block" endarrow="block"/>
              </v:shape>
            </w:pict>
          </mc:Fallback>
        </mc:AlternateContent>
      </w:r>
    </w:p>
    <w:p w14:paraId="48D3581B" w14:textId="77777777" w:rsidR="00035532" w:rsidRDefault="0077378D" w:rsidP="00035532">
      <w:pPr>
        <w:ind w:left="431"/>
      </w:pPr>
      <w:r>
        <w:rPr>
          <w:noProof/>
          <w:lang w:val="en-US"/>
        </w:rPr>
        <mc:AlternateContent>
          <mc:Choice Requires="wps">
            <w:drawing>
              <wp:anchor distT="0" distB="0" distL="114300" distR="114300" simplePos="0" relativeHeight="251659776" behindDoc="0" locked="0" layoutInCell="1" allowOverlap="1" wp14:anchorId="0AC23747" wp14:editId="57CF472E">
                <wp:simplePos x="0" y="0"/>
                <wp:positionH relativeFrom="column">
                  <wp:posOffset>39370</wp:posOffset>
                </wp:positionH>
                <wp:positionV relativeFrom="paragraph">
                  <wp:posOffset>15240</wp:posOffset>
                </wp:positionV>
                <wp:extent cx="271145" cy="276225"/>
                <wp:effectExtent l="0" t="0" r="14605" b="1016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 cy="276225"/>
                        </a:xfrm>
                        <a:prstGeom prst="rect">
                          <a:avLst/>
                        </a:prstGeom>
                        <a:solidFill>
                          <a:srgbClr val="FFFFFF"/>
                        </a:solidFill>
                        <a:ln w="9525">
                          <a:solidFill>
                            <a:srgbClr val="FFFFFF"/>
                          </a:solidFill>
                          <a:miter lim="800000"/>
                          <a:headEnd/>
                          <a:tailEnd/>
                        </a:ln>
                      </wps:spPr>
                      <wps:txbx>
                        <w:txbxContent>
                          <w:p w14:paraId="7467CF75" w14:textId="77777777" w:rsidR="00035532" w:rsidRPr="009C2134" w:rsidRDefault="00035532" w:rsidP="00035532">
                            <w:r w:rsidRPr="009C2134">
                              <w:t>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1pt;margin-top:1.2pt;width:21.35pt;height:21.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" strokecolor="white">
                <v:textbox style="mso-fit-shape-to-text:t">
                  <w:txbxContent>
                    <w:p w:rsidR="00035532" w:rsidRPr="009C2134" w:rsidRDefault="00035532" w:rsidP="00035532">
                      <w:r w:rsidRPr="009C2134">
                        <w:t>E</w:t>
                      </w:r>
                    </w:p>
                  </w:txbxContent>
                </v:textbox>
              </v:shape>
            </w:pict>
          </mc:Fallback>
        </mc:AlternateContent>
      </w:r>
    </w:p>
    <w:p w14:paraId="6EE7CDD6" w14:textId="77777777" w:rsidR="00481081" w:rsidRPr="00C051D5" w:rsidRDefault="0077378D" w:rsidP="00035532">
      <w:pPr>
        <w:ind w:left="431"/>
        <w:rPr>
          <w:sz w:val="16"/>
          <w:szCs w:val="16"/>
        </w:rPr>
      </w:pPr>
      <w:r>
        <w:rPr>
          <w:noProof/>
          <w:lang w:val="en-US"/>
        </w:rPr>
        <mc:AlternateContent>
          <mc:Choice Requires="wps">
            <w:drawing>
              <wp:anchor distT="0" distB="0" distL="114300" distR="114300" simplePos="0" relativeHeight="251658752" behindDoc="0" locked="0" layoutInCell="1" allowOverlap="1" wp14:anchorId="45EA85E1" wp14:editId="511EDE3B">
                <wp:simplePos x="0" y="0"/>
                <wp:positionH relativeFrom="column">
                  <wp:posOffset>-273050</wp:posOffset>
                </wp:positionH>
                <wp:positionV relativeFrom="paragraph">
                  <wp:posOffset>154305</wp:posOffset>
                </wp:positionV>
                <wp:extent cx="335280" cy="282575"/>
                <wp:effectExtent l="0" t="0" r="26670" b="22225"/>
                <wp:wrapNone/>
                <wp:docPr id="8"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82575"/>
                        </a:xfrm>
                        <a:prstGeom prst="rect">
                          <a:avLst/>
                        </a:prstGeom>
                        <a:solidFill>
                          <a:srgbClr val="FFFFFF"/>
                        </a:solidFill>
                        <a:ln w="9525">
                          <a:solidFill>
                            <a:srgbClr val="FFFFFF"/>
                          </a:solidFill>
                          <a:miter lim="800000"/>
                          <a:headEnd/>
                          <a:tailEnd/>
                        </a:ln>
                      </wps:spPr>
                      <wps:txbx>
                        <w:txbxContent>
                          <w:p w14:paraId="7700694B" w14:textId="77777777" w:rsidR="00035532" w:rsidRPr="009C2134" w:rsidRDefault="00035532" w:rsidP="00035532">
                            <w:r w:rsidRPr="009C2134">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033" type="#_x0000_t202" style="position:absolute;left:0;text-align:left;margin-left:-21.5pt;margin-top:12.15pt;width:26.4pt;height:22.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" strokecolor="white">
                <v:textbox>
                  <w:txbxContent>
                    <w:p w:rsidR="00035532" w:rsidRPr="009C2134" w:rsidRDefault="00035532" w:rsidP="00035532">
                      <w:r w:rsidRPr="009C2134">
                        <w:t>S</w:t>
                      </w:r>
                    </w:p>
                  </w:txbxContent>
                </v:textbox>
              </v:shape>
            </w:pict>
          </mc:Fallback>
        </mc:AlternateContent>
      </w:r>
    </w:p>
    <w:p w14:paraId="4DD07644" w14:textId="77777777" w:rsidR="00035532" w:rsidRDefault="00035532" w:rsidP="00481081">
      <w:pPr>
        <w:ind w:left="431"/>
        <w:rPr>
          <w:b/>
        </w:rPr>
      </w:pPr>
    </w:p>
    <w:p w14:paraId="5155DB5B" w14:textId="77777777" w:rsidR="00035532" w:rsidRDefault="00035532" w:rsidP="00481081">
      <w:pPr>
        <w:ind w:left="431"/>
        <w:rPr>
          <w:b/>
        </w:rPr>
      </w:pPr>
    </w:p>
    <w:p w14:paraId="65CD04ED" w14:textId="77777777" w:rsidR="00035532" w:rsidRDefault="00035532" w:rsidP="00481081">
      <w:pPr>
        <w:ind w:left="431"/>
        <w:rPr>
          <w:b/>
        </w:rPr>
      </w:pPr>
    </w:p>
    <w:p w14:paraId="0542F442" w14:textId="77777777" w:rsidR="00035532" w:rsidRDefault="00035532" w:rsidP="00481081">
      <w:pPr>
        <w:ind w:left="431"/>
        <w:rPr>
          <w:b/>
        </w:rPr>
      </w:pPr>
    </w:p>
    <w:p w14:paraId="74A13AA0" w14:textId="77777777" w:rsidR="00035532" w:rsidRDefault="0077378D" w:rsidP="00481081">
      <w:pPr>
        <w:ind w:left="431"/>
        <w:rPr>
          <w:b/>
        </w:rPr>
      </w:pPr>
      <w:r>
        <w:rPr>
          <w:b/>
          <w:noProof/>
          <w:lang w:val="en-US"/>
        </w:rPr>
        <mc:AlternateContent>
          <mc:Choice Requires="wps">
            <w:drawing>
              <wp:anchor distT="0" distB="0" distL="114300" distR="114300" simplePos="0" relativeHeight="251665920" behindDoc="0" locked="0" layoutInCell="1" allowOverlap="1" wp14:anchorId="284060F1" wp14:editId="48D3B96B">
                <wp:simplePos x="0" y="0"/>
                <wp:positionH relativeFrom="column">
                  <wp:posOffset>2722245</wp:posOffset>
                </wp:positionH>
                <wp:positionV relativeFrom="paragraph">
                  <wp:posOffset>25400</wp:posOffset>
                </wp:positionV>
                <wp:extent cx="181610" cy="167640"/>
                <wp:effectExtent l="7620" t="4445" r="1270" b="8890"/>
                <wp:wrapNone/>
                <wp:docPr id="7" name="Oval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610" cy="167640"/>
                        </a:xfrm>
                        <a:prstGeom prst="ellipse">
                          <a:avLst/>
                        </a:prstGeom>
                        <a:solidFill>
                          <a:schemeClr val="bg1">
                            <a:lumMod val="100000"/>
                            <a:lumOff val="0"/>
                          </a:schemeClr>
                        </a:solidFill>
                        <a:ln>
                          <a:noFill/>
                        </a:ln>
                        <a:effectLst/>
                        <a:extLst>
                          <a:ext uri="{91240B29-F687-4f45-9708-019B960494DF}">
                            <a14:hiddenLine xmlns:a14="http://schemas.microsoft.com/office/drawing/2010/main" w="9525" cap="flat" cmpd="sng" algn="ctr">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3" o:spid="_x0000_s1026" style="position:absolute;margin-left:214.35pt;margin-top:2pt;width:14.3pt;height:13.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" fillcolor="white [3212]" stroked="f"/>
            </w:pict>
          </mc:Fallback>
        </mc:AlternateContent>
      </w:r>
    </w:p>
    <w:p w14:paraId="6853043C" w14:textId="77777777" w:rsidR="00035532" w:rsidRDefault="00035532" w:rsidP="00481081">
      <w:pPr>
        <w:ind w:left="431"/>
        <w:rPr>
          <w:b/>
        </w:rPr>
      </w:pPr>
    </w:p>
    <w:p w14:paraId="53D6523B" w14:textId="77777777" w:rsidR="00035532" w:rsidRDefault="00035532" w:rsidP="00481081">
      <w:pPr>
        <w:ind w:left="431"/>
        <w:rPr>
          <w:b/>
        </w:rPr>
      </w:pPr>
    </w:p>
    <w:p w14:paraId="601D7281" w14:textId="77777777" w:rsidR="00035532" w:rsidRDefault="00035532" w:rsidP="00481081">
      <w:pPr>
        <w:ind w:left="431"/>
        <w:rPr>
          <w:b/>
        </w:rPr>
      </w:pPr>
    </w:p>
    <w:p w14:paraId="64BEAD3B" w14:textId="77777777" w:rsidR="00035532" w:rsidRDefault="00035532" w:rsidP="00481081">
      <w:pPr>
        <w:ind w:left="431"/>
        <w:rPr>
          <w:b/>
        </w:rPr>
      </w:pPr>
    </w:p>
    <w:p w14:paraId="02089FA2" w14:textId="77777777" w:rsidR="00035532" w:rsidRDefault="00035532" w:rsidP="00481081">
      <w:pPr>
        <w:ind w:left="431"/>
        <w:rPr>
          <w:b/>
        </w:rPr>
      </w:pPr>
    </w:p>
    <w:p w14:paraId="1FE0AC3F" w14:textId="77777777" w:rsidR="00035532" w:rsidRDefault="00035532" w:rsidP="00481081">
      <w:pPr>
        <w:ind w:left="431"/>
        <w:rPr>
          <w:b/>
        </w:rPr>
      </w:pPr>
    </w:p>
    <w:p w14:paraId="093CAEAE" w14:textId="77777777" w:rsidR="00035532" w:rsidRDefault="00035532" w:rsidP="00481081">
      <w:pPr>
        <w:ind w:left="431"/>
        <w:rPr>
          <w:b/>
        </w:rPr>
      </w:pPr>
    </w:p>
    <w:p w14:paraId="7805FFC1" w14:textId="77777777" w:rsidR="00035532" w:rsidRDefault="00035532" w:rsidP="00481081">
      <w:pPr>
        <w:ind w:left="431"/>
        <w:rPr>
          <w:b/>
        </w:rPr>
      </w:pPr>
    </w:p>
    <w:p w14:paraId="1931984F" w14:textId="77777777" w:rsidR="00035532" w:rsidRDefault="00035532" w:rsidP="00481081">
      <w:pPr>
        <w:ind w:left="431"/>
        <w:rPr>
          <w:b/>
        </w:rPr>
      </w:pPr>
    </w:p>
    <w:p w14:paraId="1EACD8A8" w14:textId="77777777" w:rsidR="00035532" w:rsidRDefault="00035532" w:rsidP="00481081">
      <w:pPr>
        <w:ind w:left="431"/>
        <w:rPr>
          <w:b/>
        </w:rPr>
      </w:pPr>
    </w:p>
    <w:p w14:paraId="68006338" w14:textId="77777777" w:rsidR="00035532" w:rsidRDefault="00035532" w:rsidP="00481081">
      <w:pPr>
        <w:ind w:left="431"/>
        <w:rPr>
          <w:b/>
        </w:rPr>
      </w:pPr>
    </w:p>
    <w:p w14:paraId="71EB5267" w14:textId="77777777" w:rsidR="00391E97" w:rsidRDefault="00391E97" w:rsidP="00736C69">
      <w:pPr>
        <w:ind w:firstLine="431"/>
      </w:pPr>
      <w:r>
        <w:t>The pool is bounded by the northern most curve which is the function</w:t>
      </w:r>
    </w:p>
    <w:p w14:paraId="6BC52B4E" w14:textId="77777777" w:rsidR="00391E97" w:rsidRPr="00391E97" w:rsidRDefault="00391E97" w:rsidP="00481081">
      <w:pPr>
        <w:ind w:left="431"/>
      </w:pPr>
      <w:r w:rsidRPr="00391E97">
        <w:rPr>
          <w:position w:val="-28"/>
        </w:rPr>
        <w:object w:dxaOrig="3580" w:dyaOrig="680" w14:anchorId="7D7D1CBA">
          <v:shape id="_x0000_i1190" type="#_x0000_t75" style="width:178.55pt;height:33.8pt" o:ole="">
            <v:imagedata r:id="rId350" o:title=""/>
          </v:shape>
          <o:OLEObject Type="Embed" ProgID="Equation.DSMT4" ShapeID="_x0000_i1190" DrawAspect="Content" ObjectID="_1470051246" r:id="rId351"/>
        </w:object>
      </w:r>
      <w:r>
        <w:t xml:space="preserve"> </w:t>
      </w:r>
    </w:p>
    <w:p w14:paraId="061B5323" w14:textId="77777777" w:rsidR="00391E97" w:rsidRPr="00391E97" w:rsidRDefault="00391E97" w:rsidP="00481081">
      <w:pPr>
        <w:ind w:left="431"/>
      </w:pPr>
      <w:r w:rsidRPr="00391E97">
        <w:t>and the southern most curve which is the function</w:t>
      </w:r>
    </w:p>
    <w:p w14:paraId="61512CAC" w14:textId="77777777" w:rsidR="00391E97" w:rsidRDefault="00370C67" w:rsidP="00481081">
      <w:pPr>
        <w:ind w:left="431"/>
      </w:pPr>
      <w:r w:rsidRPr="00391E97">
        <w:rPr>
          <w:position w:val="-28"/>
        </w:rPr>
        <w:object w:dxaOrig="3480" w:dyaOrig="680" w14:anchorId="43C40A20">
          <v:shape id="_x0000_i1191" type="#_x0000_t75" style="width:174.1pt;height:33.8pt" o:ole="">
            <v:imagedata r:id="rId352" o:title=""/>
          </v:shape>
          <o:OLEObject Type="Embed" ProgID="Equation.DSMT4" ShapeID="_x0000_i1191" DrawAspect="Content" ObjectID="_1470051247" r:id="rId353"/>
        </w:object>
      </w:r>
      <w:r w:rsidR="006C5AD6">
        <w:t>.</w:t>
      </w:r>
    </w:p>
    <w:p w14:paraId="022B9CDA" w14:textId="77777777" w:rsidR="006C5AD6" w:rsidRDefault="006C5AD6" w:rsidP="00481081">
      <w:pPr>
        <w:ind w:left="431"/>
      </w:pPr>
      <w:r>
        <w:t xml:space="preserve">The pool also contains a circular island, which has the equation </w:t>
      </w:r>
      <w:r w:rsidRPr="006C5AD6">
        <w:rPr>
          <w:position w:val="-14"/>
        </w:rPr>
        <w:object w:dxaOrig="2079" w:dyaOrig="440" w14:anchorId="52C53F85">
          <v:shape id="_x0000_i1192" type="#_x0000_t75" style="width:103.6pt;height:22.05pt" o:ole="">
            <v:imagedata r:id="rId354" o:title=""/>
          </v:shape>
          <o:OLEObject Type="Embed" ProgID="Equation.DSMT4" ShapeID="_x0000_i1192" DrawAspect="Content" ObjectID="_1470051248" r:id="rId355"/>
        </w:object>
      </w:r>
      <w:r>
        <w:t>.</w:t>
      </w:r>
    </w:p>
    <w:p w14:paraId="5E2D0CEB" w14:textId="77777777" w:rsidR="006C5AD6" w:rsidRDefault="00736C69" w:rsidP="005001CA">
      <w:pPr>
        <w:spacing w:line="288" w:lineRule="auto"/>
        <w:ind w:left="431"/>
      </w:pPr>
      <w:r>
        <w:br w:type="page"/>
      </w:r>
      <w:r w:rsidR="006C5AD6">
        <w:lastRenderedPageBreak/>
        <w:t>To get to the island</w:t>
      </w:r>
      <w:r w:rsidR="00587C71">
        <w:t>,</w:t>
      </w:r>
      <w:r w:rsidR="006C5AD6">
        <w:t xml:space="preserve"> a bridge is to be built from the centre </w:t>
      </w:r>
      <w:r w:rsidR="005A0386">
        <w:t>of the circular island</w:t>
      </w:r>
      <w:r w:rsidR="006C5AD6">
        <w:t xml:space="preserve"> to the northern </w:t>
      </w:r>
    </w:p>
    <w:p w14:paraId="01557648" w14:textId="77777777" w:rsidR="006C5AD6" w:rsidRDefault="006C5AD6" w:rsidP="005001CA">
      <w:pPr>
        <w:spacing w:line="288" w:lineRule="auto"/>
        <w:ind w:left="431"/>
      </w:pPr>
      <w:r>
        <w:t xml:space="preserve">most point on the graph of </w:t>
      </w:r>
      <w:r w:rsidR="00A53447">
        <w:t xml:space="preserve"> </w:t>
      </w:r>
      <w:r w:rsidRPr="006C5AD6">
        <w:rPr>
          <w:i/>
        </w:rPr>
        <w:t>f</w:t>
      </w:r>
      <w:r>
        <w:t xml:space="preserve">.  </w:t>
      </w:r>
    </w:p>
    <w:p w14:paraId="46A769A5" w14:textId="77777777" w:rsidR="006C5AD6" w:rsidRPr="005001CA" w:rsidRDefault="006C5AD6" w:rsidP="00481081">
      <w:pPr>
        <w:ind w:left="431"/>
        <w:rPr>
          <w:b/>
          <w:sz w:val="8"/>
          <w:szCs w:val="8"/>
        </w:rPr>
      </w:pPr>
    </w:p>
    <w:p w14:paraId="1F8CAF58" w14:textId="77777777" w:rsidR="006C5AD6" w:rsidRPr="00391E97" w:rsidRDefault="006C5AD6" w:rsidP="00481081">
      <w:pPr>
        <w:ind w:left="431"/>
      </w:pPr>
      <w:r w:rsidRPr="006C5AD6">
        <w:rPr>
          <w:b/>
        </w:rPr>
        <w:t>a.</w:t>
      </w:r>
      <w:r>
        <w:tab/>
        <w:t>Find the length of this bridge</w:t>
      </w:r>
      <w:r w:rsidR="006F024C">
        <w:t xml:space="preserve"> in metres.</w:t>
      </w:r>
    </w:p>
    <w:p w14:paraId="732F7E16" w14:textId="77777777" w:rsidR="0050129C" w:rsidRPr="00481081" w:rsidRDefault="00481081" w:rsidP="00481081">
      <w:pPr>
        <w:ind w:left="431"/>
      </w:pPr>
      <w:r>
        <w:tab/>
      </w:r>
      <w:r>
        <w:tab/>
      </w:r>
      <w:r>
        <w:tab/>
      </w:r>
      <w:r>
        <w:tab/>
      </w:r>
      <w:r>
        <w:tab/>
      </w:r>
      <w:r>
        <w:tab/>
      </w:r>
      <w:r>
        <w:tab/>
      </w:r>
      <w:r>
        <w:tab/>
      </w:r>
      <w:r>
        <w:tab/>
      </w:r>
      <w:r>
        <w:tab/>
      </w:r>
      <w:r>
        <w:tab/>
      </w:r>
      <w:r>
        <w:tab/>
        <w:t xml:space="preserve"> </w:t>
      </w:r>
      <w:r w:rsidR="00503348">
        <w:t xml:space="preserve"> </w:t>
      </w:r>
      <w:r w:rsidR="00B4702A">
        <w:t>2</w:t>
      </w:r>
      <w:r>
        <w:t xml:space="preserve"> mark</w:t>
      </w:r>
      <w:r w:rsidR="006C5AD6">
        <w:t>s</w:t>
      </w:r>
    </w:p>
    <w:p w14:paraId="0004F7E6" w14:textId="77777777" w:rsidR="00520586" w:rsidRDefault="00520586" w:rsidP="00520586">
      <w:pPr>
        <w:tabs>
          <w:tab w:val="left" w:pos="9923"/>
        </w:tabs>
        <w:spacing w:line="480" w:lineRule="auto"/>
        <w:ind w:left="426"/>
      </w:pPr>
      <w:r>
        <w:t>____________________________________________________________________________</w:t>
      </w:r>
    </w:p>
    <w:p w14:paraId="59A6E73A" w14:textId="77777777" w:rsidR="00520586" w:rsidRDefault="00520586" w:rsidP="00520586">
      <w:pPr>
        <w:tabs>
          <w:tab w:val="left" w:pos="9923"/>
        </w:tabs>
        <w:spacing w:line="480" w:lineRule="auto"/>
        <w:ind w:left="426"/>
      </w:pPr>
      <w:r>
        <w:t>____________________________________________________________________________</w:t>
      </w:r>
    </w:p>
    <w:p w14:paraId="73019082" w14:textId="77777777" w:rsidR="005449A0" w:rsidRDefault="005449A0" w:rsidP="005449A0">
      <w:pPr>
        <w:tabs>
          <w:tab w:val="left" w:pos="9923"/>
        </w:tabs>
        <w:spacing w:line="480" w:lineRule="auto"/>
        <w:ind w:left="426"/>
      </w:pPr>
      <w:r>
        <w:t>____________________________________________________________________________</w:t>
      </w:r>
    </w:p>
    <w:p w14:paraId="1E11BD45" w14:textId="77777777" w:rsidR="00415319" w:rsidRPr="005001CA" w:rsidRDefault="00415319" w:rsidP="00415319">
      <w:pPr>
        <w:tabs>
          <w:tab w:val="left" w:pos="993"/>
        </w:tabs>
        <w:ind w:left="425"/>
        <w:rPr>
          <w:sz w:val="4"/>
          <w:szCs w:val="4"/>
        </w:rPr>
      </w:pPr>
    </w:p>
    <w:p w14:paraId="2996C53A" w14:textId="77777777" w:rsidR="006C5AD6" w:rsidRDefault="006C5AD6" w:rsidP="006C5AD6">
      <w:pPr>
        <w:tabs>
          <w:tab w:val="left" w:pos="993"/>
        </w:tabs>
        <w:ind w:left="425"/>
      </w:pPr>
      <w:r>
        <w:t>Another bridge is to be built as a tangent line, from the southern curve at the point where</w:t>
      </w:r>
      <w:r w:rsidRPr="006C5AD6">
        <w:rPr>
          <w:position w:val="-6"/>
        </w:rPr>
        <w:object w:dxaOrig="540" w:dyaOrig="279" w14:anchorId="7422BF9C">
          <v:shape id="_x0000_i1193" type="#_x0000_t75" style="width:27.2pt;height:13.95pt" o:ole="">
            <v:imagedata r:id="rId356" o:title=""/>
          </v:shape>
          <o:OLEObject Type="Embed" ProgID="Equation.DSMT4" ShapeID="_x0000_i1193" DrawAspect="Content" ObjectID="_1470051249" r:id="rId357"/>
        </w:object>
      </w:r>
      <w:r w:rsidR="00927A49">
        <w:t>.</w:t>
      </w:r>
    </w:p>
    <w:p w14:paraId="18190EA6" w14:textId="77777777" w:rsidR="006C5AD6" w:rsidRPr="006C5AD6" w:rsidRDefault="006C5AD6" w:rsidP="006C5AD6">
      <w:pPr>
        <w:tabs>
          <w:tab w:val="left" w:pos="993"/>
        </w:tabs>
        <w:ind w:left="425"/>
        <w:rPr>
          <w:sz w:val="12"/>
          <w:szCs w:val="12"/>
        </w:rPr>
      </w:pPr>
    </w:p>
    <w:p w14:paraId="1453C236" w14:textId="77777777" w:rsidR="00415319" w:rsidRDefault="006C5AD6" w:rsidP="00167C98">
      <w:pPr>
        <w:tabs>
          <w:tab w:val="left" w:pos="993"/>
        </w:tabs>
        <w:spacing w:line="288" w:lineRule="auto"/>
        <w:ind w:left="425"/>
      </w:pPr>
      <w:proofErr w:type="spellStart"/>
      <w:r w:rsidRPr="006C5AD6">
        <w:rPr>
          <w:b/>
        </w:rPr>
        <w:t>b.i</w:t>
      </w:r>
      <w:proofErr w:type="spellEnd"/>
      <w:r w:rsidRPr="006C5AD6">
        <w:rPr>
          <w:b/>
        </w:rPr>
        <w:t>.</w:t>
      </w:r>
      <w:r>
        <w:tab/>
        <w:t>Find the equation of this tangent line</w:t>
      </w:r>
      <w:r w:rsidR="005001CA">
        <w:t>.</w:t>
      </w:r>
      <w:r w:rsidR="00415319">
        <w:tab/>
      </w:r>
      <w:r w:rsidR="00415319">
        <w:tab/>
      </w:r>
      <w:r w:rsidR="00415319">
        <w:tab/>
      </w:r>
      <w:r w:rsidR="00415319">
        <w:tab/>
      </w:r>
      <w:r w:rsidR="00415319">
        <w:tab/>
      </w:r>
      <w:r w:rsidR="00415319">
        <w:tab/>
      </w:r>
      <w:r w:rsidR="00415319">
        <w:tab/>
      </w:r>
      <w:r w:rsidR="00415319">
        <w:tab/>
      </w:r>
      <w:r w:rsidR="00415319">
        <w:tab/>
      </w:r>
      <w:r w:rsidR="00415319">
        <w:tab/>
        <w:t xml:space="preserve"> </w:t>
      </w:r>
      <w:r w:rsidR="00415319">
        <w:tab/>
      </w:r>
      <w:r>
        <w:t xml:space="preserve">               </w:t>
      </w:r>
      <w:r w:rsidR="00415319">
        <w:t xml:space="preserve">           </w:t>
      </w:r>
      <w:r w:rsidR="005001CA">
        <w:t xml:space="preserve">    </w:t>
      </w:r>
      <w:r w:rsidR="005001CA">
        <w:tab/>
      </w:r>
      <w:r w:rsidR="005001CA">
        <w:tab/>
      </w:r>
      <w:r w:rsidR="005001CA">
        <w:tab/>
      </w:r>
      <w:r w:rsidR="005001CA">
        <w:tab/>
      </w:r>
      <w:r w:rsidR="005001CA">
        <w:tab/>
      </w:r>
      <w:r w:rsidR="005001CA">
        <w:tab/>
        <w:t xml:space="preserve"> 2</w:t>
      </w:r>
      <w:r w:rsidR="00415319">
        <w:t xml:space="preserve"> marks</w:t>
      </w:r>
    </w:p>
    <w:p w14:paraId="6C4E452A" w14:textId="77777777" w:rsidR="00415319" w:rsidRDefault="00415319" w:rsidP="00415319">
      <w:pPr>
        <w:tabs>
          <w:tab w:val="left" w:pos="9923"/>
        </w:tabs>
        <w:spacing w:line="480" w:lineRule="auto"/>
        <w:ind w:left="426"/>
      </w:pPr>
      <w:r>
        <w:t>____________________________________________________________________________</w:t>
      </w:r>
    </w:p>
    <w:p w14:paraId="11C05B44" w14:textId="77777777" w:rsidR="00A53447" w:rsidRDefault="00A53447" w:rsidP="00A53447">
      <w:pPr>
        <w:tabs>
          <w:tab w:val="left" w:pos="9923"/>
        </w:tabs>
        <w:spacing w:line="480" w:lineRule="auto"/>
        <w:ind w:left="426"/>
      </w:pPr>
      <w:r>
        <w:t>____________________________________________________________________________</w:t>
      </w:r>
    </w:p>
    <w:p w14:paraId="1B79EEB0" w14:textId="77777777" w:rsidR="00A53447" w:rsidRDefault="00A53447" w:rsidP="00A53447">
      <w:pPr>
        <w:tabs>
          <w:tab w:val="left" w:pos="9923"/>
        </w:tabs>
        <w:spacing w:line="480" w:lineRule="auto"/>
        <w:ind w:left="426"/>
      </w:pPr>
      <w:r>
        <w:t>____________________________________________________________________________</w:t>
      </w:r>
    </w:p>
    <w:p w14:paraId="2FC68525" w14:textId="77777777" w:rsidR="00A53447" w:rsidRDefault="00A53447" w:rsidP="00A53447">
      <w:pPr>
        <w:tabs>
          <w:tab w:val="left" w:pos="9923"/>
        </w:tabs>
        <w:spacing w:line="480" w:lineRule="auto"/>
        <w:ind w:left="426"/>
      </w:pPr>
      <w:r>
        <w:t>____________________________________________________________________________</w:t>
      </w:r>
    </w:p>
    <w:p w14:paraId="6DEEA08C" w14:textId="77777777" w:rsidR="00415319" w:rsidRDefault="00415319" w:rsidP="00415319">
      <w:pPr>
        <w:tabs>
          <w:tab w:val="left" w:pos="9923"/>
        </w:tabs>
        <w:spacing w:line="480" w:lineRule="auto"/>
        <w:ind w:left="426"/>
      </w:pPr>
      <w:r>
        <w:t>____________________________________________________________________________</w:t>
      </w:r>
    </w:p>
    <w:p w14:paraId="76921F54" w14:textId="77777777" w:rsidR="006C5AD6" w:rsidRDefault="006C5AD6" w:rsidP="006C5AD6">
      <w:pPr>
        <w:tabs>
          <w:tab w:val="left" w:pos="9923"/>
        </w:tabs>
        <w:spacing w:line="312" w:lineRule="auto"/>
        <w:ind w:left="425"/>
      </w:pPr>
      <w:r w:rsidRPr="006C5AD6">
        <w:rPr>
          <w:b/>
        </w:rPr>
        <w:t>ii.</w:t>
      </w:r>
      <w:r>
        <w:t xml:space="preserve">   Find the coordinates where this bridge intersects the northern curve. </w:t>
      </w:r>
      <w:r>
        <w:tab/>
      </w:r>
    </w:p>
    <w:p w14:paraId="5EC8DF1C" w14:textId="77777777" w:rsidR="00415319" w:rsidRDefault="006C5AD6" w:rsidP="006C5AD6">
      <w:pPr>
        <w:tabs>
          <w:tab w:val="left" w:pos="9923"/>
        </w:tabs>
        <w:spacing w:line="312" w:lineRule="auto"/>
        <w:ind w:left="425"/>
      </w:pPr>
      <w:r>
        <w:t xml:space="preserve">     </w:t>
      </w:r>
      <w:r w:rsidR="00167C98">
        <w:t xml:space="preserve"> </w:t>
      </w:r>
      <w:r>
        <w:t>Give your answers correct to three decimal places.</w:t>
      </w:r>
    </w:p>
    <w:p w14:paraId="5B243047" w14:textId="77777777" w:rsidR="00415319" w:rsidRPr="0050129C" w:rsidRDefault="00415319" w:rsidP="00415319">
      <w:pPr>
        <w:ind w:left="425"/>
        <w:rPr>
          <w:sz w:val="8"/>
          <w:szCs w:val="8"/>
        </w:rPr>
      </w:pPr>
      <w:r>
        <w:tab/>
      </w:r>
      <w:r>
        <w:tab/>
      </w:r>
      <w:r>
        <w:tab/>
      </w:r>
      <w:r>
        <w:tab/>
      </w:r>
      <w:r>
        <w:tab/>
      </w:r>
      <w:r>
        <w:tab/>
      </w:r>
      <w:r>
        <w:tab/>
      </w:r>
      <w:r>
        <w:tab/>
      </w:r>
      <w:r>
        <w:tab/>
      </w:r>
      <w:r>
        <w:tab/>
        <w:t xml:space="preserve">  </w:t>
      </w:r>
      <w:r>
        <w:tab/>
      </w:r>
      <w:r>
        <w:tab/>
        <w:t xml:space="preserve">  </w:t>
      </w:r>
      <w:r w:rsidR="006C5AD6">
        <w:t>2</w:t>
      </w:r>
      <w:r>
        <w:t xml:space="preserve"> mark</w:t>
      </w:r>
      <w:r w:rsidR="006C5AD6">
        <w:t>s</w:t>
      </w:r>
    </w:p>
    <w:p w14:paraId="165CFE58" w14:textId="77777777" w:rsidR="00415319" w:rsidRDefault="00415319" w:rsidP="00167C98">
      <w:pPr>
        <w:tabs>
          <w:tab w:val="left" w:pos="9923"/>
        </w:tabs>
        <w:spacing w:line="480" w:lineRule="auto"/>
        <w:ind w:left="426"/>
      </w:pPr>
      <w:r>
        <w:t>____________________________________________________________________________</w:t>
      </w:r>
    </w:p>
    <w:p w14:paraId="089634B0" w14:textId="77777777" w:rsidR="00167C98" w:rsidRDefault="00167C98" w:rsidP="00167C98">
      <w:pPr>
        <w:spacing w:line="480" w:lineRule="auto"/>
        <w:ind w:left="425"/>
        <w:rPr>
          <w:sz w:val="8"/>
          <w:szCs w:val="8"/>
        </w:rPr>
      </w:pPr>
      <w:r>
        <w:t>____________________________________________________________________________</w:t>
      </w:r>
    </w:p>
    <w:p w14:paraId="056FF8B1" w14:textId="77777777" w:rsidR="00167C98" w:rsidRDefault="00167C98" w:rsidP="00167C98">
      <w:pPr>
        <w:spacing w:line="480" w:lineRule="auto"/>
        <w:ind w:left="425"/>
        <w:rPr>
          <w:sz w:val="8"/>
          <w:szCs w:val="8"/>
        </w:rPr>
      </w:pPr>
      <w:r>
        <w:t>____________________________________________________________________________</w:t>
      </w:r>
    </w:p>
    <w:p w14:paraId="33A44CFB" w14:textId="77777777" w:rsidR="00167C98" w:rsidRDefault="00167C98" w:rsidP="00167C98">
      <w:pPr>
        <w:ind w:left="431"/>
      </w:pPr>
    </w:p>
    <w:p w14:paraId="412A193E" w14:textId="77777777" w:rsidR="006F024C" w:rsidRDefault="00167C98" w:rsidP="00167C98">
      <w:pPr>
        <w:ind w:left="431"/>
      </w:pPr>
      <w:r>
        <w:rPr>
          <w:b/>
        </w:rPr>
        <w:t>iii</w:t>
      </w:r>
      <w:r w:rsidRPr="006C5AD6">
        <w:rPr>
          <w:b/>
        </w:rPr>
        <w:t>.</w:t>
      </w:r>
      <w:r>
        <w:tab/>
        <w:t xml:space="preserve">  Determine the length of this bridge, </w:t>
      </w:r>
      <w:r w:rsidR="006F024C">
        <w:t xml:space="preserve">in metres, </w:t>
      </w:r>
      <w:r>
        <w:t xml:space="preserve">giving your answer correct to three </w:t>
      </w:r>
    </w:p>
    <w:p w14:paraId="0717341F" w14:textId="77777777" w:rsidR="00167C98" w:rsidRPr="00391E97" w:rsidRDefault="006F024C" w:rsidP="00167C98">
      <w:pPr>
        <w:ind w:left="431"/>
      </w:pPr>
      <w:r>
        <w:tab/>
        <w:t xml:space="preserve">  </w:t>
      </w:r>
      <w:r w:rsidR="00167C98">
        <w:t xml:space="preserve">decimal places.  </w:t>
      </w:r>
    </w:p>
    <w:p w14:paraId="20373F83" w14:textId="77777777" w:rsidR="00167C98" w:rsidRPr="00481081" w:rsidRDefault="00167C98" w:rsidP="00167C98">
      <w:pPr>
        <w:ind w:left="431"/>
      </w:pPr>
      <w:r>
        <w:tab/>
      </w:r>
      <w:r>
        <w:tab/>
      </w:r>
      <w:r>
        <w:tab/>
      </w:r>
      <w:r>
        <w:tab/>
      </w:r>
      <w:r>
        <w:tab/>
      </w:r>
      <w:r>
        <w:tab/>
      </w:r>
      <w:r>
        <w:tab/>
      </w:r>
      <w:r>
        <w:tab/>
      </w:r>
      <w:r>
        <w:tab/>
      </w:r>
      <w:r>
        <w:tab/>
      </w:r>
      <w:r>
        <w:tab/>
      </w:r>
      <w:r>
        <w:tab/>
        <w:t xml:space="preserve">   1 mark</w:t>
      </w:r>
    </w:p>
    <w:p w14:paraId="028C4B8D" w14:textId="77777777" w:rsidR="00167C98" w:rsidRDefault="00167C98" w:rsidP="00167C98">
      <w:pPr>
        <w:tabs>
          <w:tab w:val="left" w:pos="9923"/>
        </w:tabs>
        <w:spacing w:line="480" w:lineRule="auto"/>
        <w:ind w:left="426"/>
      </w:pPr>
      <w:r>
        <w:t>____________________________________________________________________________</w:t>
      </w:r>
    </w:p>
    <w:p w14:paraId="5B3B1439" w14:textId="77777777" w:rsidR="00167C98" w:rsidRDefault="00167C98" w:rsidP="00167C98">
      <w:pPr>
        <w:tabs>
          <w:tab w:val="left" w:pos="9923"/>
        </w:tabs>
        <w:spacing w:line="480" w:lineRule="auto"/>
        <w:ind w:left="426"/>
      </w:pPr>
      <w:r>
        <w:t>____________________________________________________________________________</w:t>
      </w:r>
    </w:p>
    <w:p w14:paraId="0483AACD" w14:textId="77777777" w:rsidR="00167C98" w:rsidRDefault="00167C98" w:rsidP="00167C98">
      <w:pPr>
        <w:ind w:left="425"/>
        <w:rPr>
          <w:sz w:val="8"/>
          <w:szCs w:val="8"/>
        </w:rPr>
      </w:pPr>
      <w:r>
        <w:t>____________________________________________________________________________</w:t>
      </w:r>
    </w:p>
    <w:p w14:paraId="4A3C27A7" w14:textId="77777777" w:rsidR="0050129C" w:rsidRPr="00167C98" w:rsidRDefault="00415319" w:rsidP="00CC779C">
      <w:pPr>
        <w:tabs>
          <w:tab w:val="left" w:pos="993"/>
        </w:tabs>
        <w:spacing w:line="288" w:lineRule="auto"/>
        <w:ind w:left="425"/>
      </w:pPr>
      <w:r>
        <w:rPr>
          <w:b/>
        </w:rPr>
        <w:br w:type="page"/>
      </w:r>
      <w:proofErr w:type="spellStart"/>
      <w:r w:rsidR="00167C98">
        <w:rPr>
          <w:b/>
        </w:rPr>
        <w:lastRenderedPageBreak/>
        <w:t>c</w:t>
      </w:r>
      <w:r w:rsidR="00481081">
        <w:rPr>
          <w:b/>
        </w:rPr>
        <w:t>.</w:t>
      </w:r>
      <w:r w:rsidR="00167C98">
        <w:rPr>
          <w:b/>
        </w:rPr>
        <w:t>i.</w:t>
      </w:r>
      <w:proofErr w:type="spellEnd"/>
      <w:r w:rsidR="00481081">
        <w:rPr>
          <w:b/>
        </w:rPr>
        <w:tab/>
      </w:r>
      <w:r w:rsidR="00167C98">
        <w:t>Write down a definite integral which gives the total cross-sectional area</w:t>
      </w:r>
      <w:r w:rsidR="00CC779C">
        <w:t xml:space="preserve"> in square metres</w:t>
      </w:r>
      <w:r w:rsidR="00167C98">
        <w:t xml:space="preserve"> </w:t>
      </w:r>
      <w:r w:rsidR="00CC779C">
        <w:tab/>
      </w:r>
      <w:r w:rsidR="00167C98">
        <w:t>of the water in the swimming pool</w:t>
      </w:r>
      <w:r w:rsidR="0050129C">
        <w:tab/>
      </w:r>
      <w:r w:rsidR="005001CA">
        <w:t>.</w:t>
      </w:r>
      <w:r w:rsidR="0050129C">
        <w:tab/>
      </w:r>
      <w:r w:rsidR="0050129C">
        <w:tab/>
      </w:r>
      <w:r w:rsidR="0050129C">
        <w:tab/>
      </w:r>
      <w:r w:rsidR="0050129C">
        <w:tab/>
      </w:r>
      <w:r w:rsidR="0050129C">
        <w:tab/>
      </w:r>
      <w:r w:rsidR="0050129C">
        <w:tab/>
      </w:r>
      <w:r w:rsidR="0050129C">
        <w:tab/>
      </w:r>
      <w:r w:rsidR="0050129C">
        <w:tab/>
      </w:r>
      <w:r w:rsidR="00167C98">
        <w:tab/>
      </w:r>
      <w:r w:rsidR="00167C98">
        <w:tab/>
      </w:r>
      <w:r w:rsidR="00481081">
        <w:tab/>
      </w:r>
      <w:r w:rsidR="00481081">
        <w:tab/>
      </w:r>
      <w:r w:rsidR="00481081">
        <w:tab/>
      </w:r>
      <w:r w:rsidR="00481081">
        <w:tab/>
      </w:r>
      <w:r w:rsidR="00481081">
        <w:tab/>
      </w:r>
      <w:r w:rsidR="00481081">
        <w:tab/>
        <w:t xml:space="preserve"> </w:t>
      </w:r>
      <w:r w:rsidR="0050129C">
        <w:tab/>
      </w:r>
      <w:r w:rsidR="0050129C">
        <w:tab/>
      </w:r>
      <w:r w:rsidR="0050129C">
        <w:tab/>
        <w:t xml:space="preserve"> </w:t>
      </w:r>
      <w:r w:rsidR="005001CA">
        <w:t xml:space="preserve">  1</w:t>
      </w:r>
      <w:r w:rsidR="0050129C">
        <w:t xml:space="preserve"> mark</w:t>
      </w:r>
    </w:p>
    <w:p w14:paraId="00CA1FD1" w14:textId="77777777" w:rsidR="0050129C" w:rsidRPr="0050129C" w:rsidRDefault="0050129C" w:rsidP="0050129C">
      <w:pPr>
        <w:spacing w:line="480" w:lineRule="auto"/>
        <w:ind w:left="426"/>
        <w:rPr>
          <w:sz w:val="8"/>
          <w:szCs w:val="8"/>
        </w:rPr>
      </w:pPr>
      <w:r>
        <w:t>____________________________________________________________________________</w:t>
      </w:r>
    </w:p>
    <w:p w14:paraId="653348D9" w14:textId="77777777" w:rsidR="0050129C" w:rsidRDefault="0050129C" w:rsidP="0050129C">
      <w:pPr>
        <w:tabs>
          <w:tab w:val="left" w:pos="9923"/>
        </w:tabs>
        <w:spacing w:line="480" w:lineRule="auto"/>
        <w:ind w:left="426"/>
      </w:pPr>
      <w:r>
        <w:t>____________________________________________________________________________</w:t>
      </w:r>
    </w:p>
    <w:p w14:paraId="7B7EA850" w14:textId="77777777" w:rsidR="0050129C" w:rsidRDefault="0050129C" w:rsidP="0050129C">
      <w:pPr>
        <w:tabs>
          <w:tab w:val="left" w:pos="9923"/>
        </w:tabs>
        <w:spacing w:line="480" w:lineRule="auto"/>
        <w:ind w:left="426"/>
      </w:pPr>
      <w:r>
        <w:t>____________________________________________________________________________</w:t>
      </w:r>
    </w:p>
    <w:p w14:paraId="450BF78E" w14:textId="77777777" w:rsidR="00167C98" w:rsidRPr="00167C98" w:rsidRDefault="00167C98" w:rsidP="00167C98">
      <w:pPr>
        <w:spacing w:line="312" w:lineRule="auto"/>
        <w:ind w:left="425"/>
        <w:rPr>
          <w:sz w:val="8"/>
          <w:szCs w:val="8"/>
        </w:rPr>
      </w:pPr>
    </w:p>
    <w:p w14:paraId="7724CB0A" w14:textId="77777777" w:rsidR="00167C98" w:rsidRDefault="00167C98" w:rsidP="005001CA">
      <w:pPr>
        <w:ind w:left="425"/>
      </w:pPr>
      <w:r w:rsidRPr="00167C98">
        <w:rPr>
          <w:b/>
        </w:rPr>
        <w:t>ii.</w:t>
      </w:r>
      <w:r>
        <w:tab/>
        <w:t xml:space="preserve"> The pool is filled to a constant depth of 1.5 metres. Find the volume </w:t>
      </w:r>
      <w:r w:rsidR="006F024C">
        <w:t xml:space="preserve">in cubic metres </w:t>
      </w:r>
      <w:r>
        <w:t xml:space="preserve">of </w:t>
      </w:r>
      <w:r w:rsidR="006F024C">
        <w:tab/>
        <w:t xml:space="preserve"> </w:t>
      </w:r>
      <w:r w:rsidR="006F024C">
        <w:tab/>
        <w:t xml:space="preserve">  </w:t>
      </w:r>
      <w:r>
        <w:t>water in the</w:t>
      </w:r>
      <w:r w:rsidR="005001CA">
        <w:t xml:space="preserve"> </w:t>
      </w:r>
      <w:r>
        <w:t>swimming pool.</w:t>
      </w:r>
    </w:p>
    <w:p w14:paraId="598E3146" w14:textId="77777777" w:rsidR="00167C98" w:rsidRDefault="00167C98" w:rsidP="005001CA">
      <w:pPr>
        <w:ind w:left="425"/>
      </w:pPr>
      <w:r>
        <w:tab/>
      </w:r>
      <w:r>
        <w:tab/>
      </w:r>
      <w:r>
        <w:tab/>
      </w:r>
      <w:r>
        <w:tab/>
      </w:r>
      <w:r>
        <w:tab/>
      </w:r>
      <w:r>
        <w:tab/>
      </w:r>
      <w:r>
        <w:tab/>
      </w:r>
      <w:r>
        <w:tab/>
      </w:r>
      <w:r>
        <w:tab/>
      </w:r>
      <w:r>
        <w:tab/>
      </w:r>
      <w:r>
        <w:tab/>
      </w:r>
      <w:r>
        <w:tab/>
        <w:t xml:space="preserve"> </w:t>
      </w:r>
      <w:r w:rsidR="005001CA">
        <w:t xml:space="preserve">  1</w:t>
      </w:r>
      <w:r>
        <w:t xml:space="preserve"> mark</w:t>
      </w:r>
    </w:p>
    <w:p w14:paraId="3F0520F9" w14:textId="77777777" w:rsidR="00167C98" w:rsidRDefault="00167C98" w:rsidP="00167C98">
      <w:pPr>
        <w:tabs>
          <w:tab w:val="left" w:pos="9923"/>
        </w:tabs>
        <w:spacing w:line="480" w:lineRule="auto"/>
        <w:ind w:left="426"/>
      </w:pPr>
      <w:r>
        <w:t>____________________________________________________________________________</w:t>
      </w:r>
    </w:p>
    <w:p w14:paraId="42CEC26E" w14:textId="77777777" w:rsidR="005001CA" w:rsidRDefault="005001CA" w:rsidP="005001CA">
      <w:pPr>
        <w:tabs>
          <w:tab w:val="left" w:pos="9923"/>
        </w:tabs>
        <w:spacing w:line="480" w:lineRule="auto"/>
        <w:ind w:left="426"/>
      </w:pPr>
      <w:r>
        <w:t>____________________________________________________________________________</w:t>
      </w:r>
    </w:p>
    <w:p w14:paraId="1105C4DD" w14:textId="77777777" w:rsidR="00481081" w:rsidRDefault="0050129C" w:rsidP="0050129C">
      <w:pPr>
        <w:tabs>
          <w:tab w:val="left" w:pos="9923"/>
        </w:tabs>
        <w:spacing w:line="480" w:lineRule="auto"/>
        <w:ind w:left="426"/>
      </w:pPr>
      <w:r>
        <w:t>____________________________________________________________________________</w:t>
      </w:r>
    </w:p>
    <w:p w14:paraId="255E1007" w14:textId="77777777" w:rsidR="00167C98" w:rsidRDefault="00167C98" w:rsidP="006F024C">
      <w:pPr>
        <w:tabs>
          <w:tab w:val="left" w:pos="993"/>
        </w:tabs>
        <w:spacing w:line="312" w:lineRule="auto"/>
        <w:ind w:left="425"/>
      </w:pPr>
      <w:r>
        <w:rPr>
          <w:b/>
        </w:rPr>
        <w:t>d</w:t>
      </w:r>
      <w:r w:rsidR="00481081" w:rsidRPr="00481081">
        <w:rPr>
          <w:b/>
        </w:rPr>
        <w:t>.</w:t>
      </w:r>
      <w:r w:rsidR="00481081">
        <w:tab/>
      </w:r>
      <w:r>
        <w:t xml:space="preserve">Find the maximum and minimum widths, </w:t>
      </w:r>
      <w:r w:rsidR="006F024C">
        <w:t xml:space="preserve">in metres </w:t>
      </w:r>
      <w:r>
        <w:t xml:space="preserve">measured north-south of the </w:t>
      </w:r>
      <w:r w:rsidR="006F024C">
        <w:tab/>
      </w:r>
      <w:r>
        <w:t>swimming pool.</w:t>
      </w:r>
      <w:r w:rsidR="006F024C">
        <w:t xml:space="preserve"> </w:t>
      </w:r>
      <w:r>
        <w:t>Give your answers correct to three decimal places.</w:t>
      </w:r>
    </w:p>
    <w:p w14:paraId="2499A9CC" w14:textId="77777777" w:rsidR="0050129C" w:rsidRPr="0050129C" w:rsidRDefault="0050129C" w:rsidP="005001CA">
      <w:pPr>
        <w:ind w:left="425"/>
        <w:rPr>
          <w:sz w:val="8"/>
          <w:szCs w:val="8"/>
        </w:rPr>
      </w:pPr>
      <w:r>
        <w:tab/>
      </w:r>
      <w:r>
        <w:tab/>
      </w:r>
      <w:r>
        <w:tab/>
      </w:r>
      <w:r>
        <w:tab/>
      </w:r>
      <w:r>
        <w:tab/>
      </w:r>
      <w:r>
        <w:tab/>
      </w:r>
      <w:r>
        <w:tab/>
      </w:r>
      <w:r>
        <w:tab/>
      </w:r>
      <w:r>
        <w:tab/>
      </w:r>
      <w:r>
        <w:tab/>
      </w:r>
      <w:r>
        <w:tab/>
        <w:t xml:space="preserve"> </w:t>
      </w:r>
      <w:r w:rsidR="00481081">
        <w:tab/>
        <w:t xml:space="preserve"> </w:t>
      </w:r>
      <w:r w:rsidR="00167C98">
        <w:t xml:space="preserve"> </w:t>
      </w:r>
      <w:r w:rsidR="005001CA">
        <w:t xml:space="preserve">3 </w:t>
      </w:r>
      <w:r>
        <w:t>marks</w:t>
      </w:r>
    </w:p>
    <w:p w14:paraId="3613B500" w14:textId="77777777" w:rsidR="0050129C" w:rsidRDefault="0050129C" w:rsidP="0050129C">
      <w:pPr>
        <w:tabs>
          <w:tab w:val="left" w:pos="9923"/>
        </w:tabs>
        <w:spacing w:line="480" w:lineRule="auto"/>
        <w:ind w:left="426"/>
      </w:pPr>
      <w:r>
        <w:t>____________________________________________________________________________</w:t>
      </w:r>
    </w:p>
    <w:p w14:paraId="2D139C30" w14:textId="77777777" w:rsidR="0050129C" w:rsidRDefault="0050129C" w:rsidP="0050129C">
      <w:pPr>
        <w:tabs>
          <w:tab w:val="left" w:pos="9923"/>
        </w:tabs>
        <w:spacing w:line="480" w:lineRule="auto"/>
        <w:ind w:left="426"/>
      </w:pPr>
      <w:r>
        <w:t>____________________________________________________________________________</w:t>
      </w:r>
    </w:p>
    <w:p w14:paraId="645BB973" w14:textId="77777777" w:rsidR="00DC158D" w:rsidRDefault="00DC158D" w:rsidP="00DC158D">
      <w:pPr>
        <w:tabs>
          <w:tab w:val="left" w:pos="9923"/>
        </w:tabs>
        <w:spacing w:line="480" w:lineRule="auto"/>
        <w:ind w:left="426"/>
      </w:pPr>
      <w:r>
        <w:t>____________________________________________________________________________</w:t>
      </w:r>
    </w:p>
    <w:p w14:paraId="2DE64CB7" w14:textId="77777777" w:rsidR="00DC158D" w:rsidRDefault="00DC158D" w:rsidP="00DC158D">
      <w:pPr>
        <w:tabs>
          <w:tab w:val="left" w:pos="9923"/>
        </w:tabs>
        <w:spacing w:line="480" w:lineRule="auto"/>
        <w:ind w:left="426"/>
      </w:pPr>
      <w:r>
        <w:t>____________________________________________________________________________</w:t>
      </w:r>
    </w:p>
    <w:p w14:paraId="7719DD72" w14:textId="77777777" w:rsidR="00415319" w:rsidRDefault="00415319" w:rsidP="00415319">
      <w:pPr>
        <w:tabs>
          <w:tab w:val="left" w:pos="9923"/>
        </w:tabs>
        <w:spacing w:line="480" w:lineRule="auto"/>
        <w:ind w:left="426"/>
      </w:pPr>
      <w:r>
        <w:t>____________________________________________________________________________</w:t>
      </w:r>
    </w:p>
    <w:p w14:paraId="36515DDE" w14:textId="77777777" w:rsidR="005001CA" w:rsidRDefault="005001CA" w:rsidP="005001CA">
      <w:pPr>
        <w:tabs>
          <w:tab w:val="left" w:pos="9923"/>
        </w:tabs>
        <w:spacing w:line="480" w:lineRule="auto"/>
        <w:ind w:left="426"/>
      </w:pPr>
      <w:r>
        <w:t>____________________________________________________________________________</w:t>
      </w:r>
    </w:p>
    <w:p w14:paraId="6A8AE670" w14:textId="77777777" w:rsidR="005001CA" w:rsidRDefault="005001CA" w:rsidP="005001CA">
      <w:pPr>
        <w:tabs>
          <w:tab w:val="left" w:pos="9923"/>
        </w:tabs>
        <w:spacing w:line="480" w:lineRule="auto"/>
        <w:ind w:left="426"/>
      </w:pPr>
      <w:r>
        <w:t>____________________________________________________________________________</w:t>
      </w:r>
    </w:p>
    <w:p w14:paraId="6DB739E4" w14:textId="77777777" w:rsidR="005001CA" w:rsidRDefault="005001CA" w:rsidP="005001CA">
      <w:pPr>
        <w:tabs>
          <w:tab w:val="left" w:pos="9923"/>
        </w:tabs>
        <w:spacing w:line="480" w:lineRule="auto"/>
        <w:ind w:left="426"/>
      </w:pPr>
      <w:r>
        <w:t>____________________________________________________________________________</w:t>
      </w:r>
    </w:p>
    <w:p w14:paraId="2934CC8D" w14:textId="77777777" w:rsidR="005001CA" w:rsidRDefault="005001CA" w:rsidP="005001CA">
      <w:pPr>
        <w:tabs>
          <w:tab w:val="left" w:pos="9923"/>
        </w:tabs>
        <w:spacing w:line="480" w:lineRule="auto"/>
        <w:ind w:left="426"/>
      </w:pPr>
      <w:r>
        <w:t>____________________________________________________________________________</w:t>
      </w:r>
    </w:p>
    <w:p w14:paraId="69980647" w14:textId="77777777" w:rsidR="00415319" w:rsidRDefault="00415319" w:rsidP="00415319">
      <w:pPr>
        <w:tabs>
          <w:tab w:val="left" w:pos="9923"/>
        </w:tabs>
        <w:spacing w:line="480" w:lineRule="auto"/>
        <w:ind w:left="426"/>
      </w:pPr>
      <w:r>
        <w:t>____________________________________________________________________________</w:t>
      </w:r>
    </w:p>
    <w:p w14:paraId="0835AF75" w14:textId="77777777" w:rsidR="0050129C" w:rsidRDefault="0050129C" w:rsidP="0050129C">
      <w:pPr>
        <w:ind w:left="418" w:right="-132" w:hanging="25"/>
      </w:pPr>
      <w:r>
        <w:t>____________________________________________________________________________</w:t>
      </w:r>
    </w:p>
    <w:p w14:paraId="0E98D0EE" w14:textId="77777777" w:rsidR="0050129C" w:rsidRDefault="0050129C" w:rsidP="0050129C">
      <w:pPr>
        <w:ind w:left="418" w:right="-132" w:hanging="25"/>
      </w:pPr>
    </w:p>
    <w:p w14:paraId="1794017F" w14:textId="77777777" w:rsidR="00DE482F" w:rsidRDefault="00167C98" w:rsidP="0017547F">
      <w:pPr>
        <w:tabs>
          <w:tab w:val="left" w:pos="9923"/>
        </w:tabs>
        <w:ind w:left="426"/>
      </w:pPr>
      <w:r>
        <w:rPr>
          <w:b/>
        </w:rPr>
        <w:br w:type="page"/>
      </w:r>
      <w:r w:rsidR="0058375A">
        <w:rPr>
          <w:b/>
        </w:rPr>
        <w:lastRenderedPageBreak/>
        <w:t xml:space="preserve">Question 2 </w:t>
      </w:r>
      <w:r w:rsidR="00503348">
        <w:rPr>
          <w:b/>
        </w:rPr>
        <w:t xml:space="preserve"> </w:t>
      </w:r>
      <w:r w:rsidR="00C236F4">
        <w:rPr>
          <w:b/>
        </w:rPr>
        <w:t xml:space="preserve"> </w:t>
      </w:r>
      <w:r w:rsidR="00503348" w:rsidRPr="00503348">
        <w:t>(1</w:t>
      </w:r>
      <w:r w:rsidR="00B4702A">
        <w:t>4</w:t>
      </w:r>
      <w:r w:rsidR="00503348" w:rsidRPr="00503348">
        <w:t xml:space="preserve"> marks)</w:t>
      </w:r>
    </w:p>
    <w:p w14:paraId="240A201B" w14:textId="77777777" w:rsidR="00CE0393" w:rsidRPr="00CE0393" w:rsidRDefault="00CE0393" w:rsidP="0017547F">
      <w:pPr>
        <w:tabs>
          <w:tab w:val="left" w:pos="9923"/>
        </w:tabs>
        <w:ind w:left="426"/>
        <w:rPr>
          <w:sz w:val="12"/>
          <w:szCs w:val="12"/>
        </w:rPr>
      </w:pPr>
    </w:p>
    <w:p w14:paraId="337E83C7" w14:textId="77777777" w:rsidR="00DE482F" w:rsidRDefault="00DE482F" w:rsidP="00DE482F">
      <w:pPr>
        <w:ind w:left="426"/>
      </w:pPr>
      <w:r>
        <w:t xml:space="preserve">Consider the function </w:t>
      </w:r>
      <w:r w:rsidRPr="008D2E4F">
        <w:rPr>
          <w:position w:val="-14"/>
        </w:rPr>
        <w:object w:dxaOrig="3519" w:dyaOrig="400" w14:anchorId="741DABE5">
          <v:shape id="_x0000_i1194" type="#_x0000_t75" style="width:175.6pt;height:19.85pt" o:ole="">
            <v:imagedata r:id="rId358" o:title=""/>
          </v:shape>
          <o:OLEObject Type="Embed" ProgID="Equation.DSMT4" ShapeID="_x0000_i1194" DrawAspect="Content" ObjectID="_1470051250" r:id="rId359"/>
        </w:object>
      </w:r>
      <w:r w:rsidR="001241EE">
        <w:t xml:space="preserve">, where </w:t>
      </w:r>
      <w:r w:rsidR="001241EE" w:rsidRPr="001241EE">
        <w:rPr>
          <w:position w:val="-10"/>
        </w:rPr>
        <w:object w:dxaOrig="840" w:dyaOrig="320" w14:anchorId="31586382">
          <v:shape id="_x0000_i1195" type="#_x0000_t75" style="width:41.9pt;height:16.15pt" o:ole="">
            <v:imagedata r:id="rId360" o:title=""/>
          </v:shape>
          <o:OLEObject Type="Embed" ProgID="Equation.DSMT4" ShapeID="_x0000_i1195" DrawAspect="Content" ObjectID="_1470051251" r:id="rId361"/>
        </w:object>
      </w:r>
      <w:r w:rsidR="001241EE">
        <w:t xml:space="preserve"> </w:t>
      </w:r>
    </w:p>
    <w:p w14:paraId="17922636" w14:textId="77777777" w:rsidR="00DE482F" w:rsidRDefault="00DE482F" w:rsidP="00DE482F">
      <w:pPr>
        <w:ind w:left="426"/>
      </w:pPr>
      <w:r>
        <w:t xml:space="preserve">For different values of </w:t>
      </w:r>
      <w:r w:rsidRPr="008E3AE6">
        <w:rPr>
          <w:i/>
        </w:rPr>
        <w:t>c</w:t>
      </w:r>
      <w:r>
        <w:t xml:space="preserve"> and </w:t>
      </w:r>
      <w:r w:rsidRPr="008E3AE6">
        <w:rPr>
          <w:i/>
        </w:rPr>
        <w:t>d</w:t>
      </w:r>
      <w:r>
        <w:t>, the graph has different properties.</w:t>
      </w:r>
    </w:p>
    <w:p w14:paraId="5CD0B2F1" w14:textId="77777777" w:rsidR="00DE482F" w:rsidRPr="00077FB2" w:rsidRDefault="00DE482F" w:rsidP="00DE482F">
      <w:pPr>
        <w:ind w:left="426"/>
        <w:rPr>
          <w:sz w:val="8"/>
          <w:szCs w:val="8"/>
        </w:rPr>
      </w:pPr>
    </w:p>
    <w:p w14:paraId="4D6DB2C6" w14:textId="77777777" w:rsidR="00DE482F" w:rsidRDefault="00DE482F" w:rsidP="00DE482F">
      <w:pPr>
        <w:ind w:left="426"/>
      </w:pPr>
      <w:proofErr w:type="spellStart"/>
      <w:r>
        <w:rPr>
          <w:b/>
        </w:rPr>
        <w:t>a.i</w:t>
      </w:r>
      <w:proofErr w:type="spellEnd"/>
      <w:r>
        <w:rPr>
          <w:b/>
        </w:rPr>
        <w:t>.</w:t>
      </w:r>
      <w:r>
        <w:t xml:space="preserve">    </w:t>
      </w:r>
      <w:r w:rsidRPr="008D2E4F">
        <w:t xml:space="preserve">Find </w:t>
      </w:r>
      <w:r>
        <w:t xml:space="preserve">a range of </w:t>
      </w:r>
      <w:r w:rsidRPr="008D2E4F">
        <w:t>value</w:t>
      </w:r>
      <w:r>
        <w:t>s</w:t>
      </w:r>
      <w:r w:rsidRPr="008D2E4F">
        <w:t xml:space="preserve"> of </w:t>
      </w:r>
      <w:r w:rsidRPr="008D2E4F">
        <w:rPr>
          <w:i/>
        </w:rPr>
        <w:t>c</w:t>
      </w:r>
      <w:r w:rsidRPr="008D2E4F">
        <w:t xml:space="preserve">, for which </w:t>
      </w:r>
      <w:r>
        <w:t xml:space="preserve">the graph of the function </w:t>
      </w:r>
      <w:r w:rsidR="00077FB2" w:rsidRPr="00077FB2">
        <w:rPr>
          <w:i/>
        </w:rPr>
        <w:t>f</w:t>
      </w:r>
      <w:r w:rsidR="00077FB2">
        <w:t xml:space="preserve">  </w:t>
      </w:r>
      <w:r w:rsidRPr="008D2E4F">
        <w:t xml:space="preserve">has two stationary </w:t>
      </w:r>
      <w:r w:rsidR="00077FB2">
        <w:tab/>
        <w:t xml:space="preserve">  </w:t>
      </w:r>
      <w:r w:rsidR="00077FB2">
        <w:tab/>
        <w:t xml:space="preserve">    </w:t>
      </w:r>
      <w:r w:rsidRPr="008D2E4F">
        <w:t>points.</w:t>
      </w:r>
    </w:p>
    <w:p w14:paraId="04702D00" w14:textId="77777777" w:rsidR="00DE482F" w:rsidRPr="00DE482F" w:rsidRDefault="00DE482F" w:rsidP="00DE482F">
      <w:pPr>
        <w:ind w:left="426"/>
        <w:rPr>
          <w:sz w:val="8"/>
          <w:szCs w:val="8"/>
        </w:rPr>
      </w:pPr>
    </w:p>
    <w:p w14:paraId="5E7B0F06" w14:textId="77777777" w:rsidR="00DE482F" w:rsidRDefault="00DE482F" w:rsidP="00DE482F">
      <w:pPr>
        <w:ind w:left="425"/>
      </w:pPr>
      <w:r>
        <w:tab/>
      </w:r>
      <w:r>
        <w:tab/>
      </w:r>
      <w:r>
        <w:tab/>
      </w:r>
      <w:r>
        <w:tab/>
      </w:r>
      <w:r>
        <w:tab/>
      </w:r>
      <w:r>
        <w:tab/>
      </w:r>
      <w:r>
        <w:tab/>
      </w:r>
      <w:r>
        <w:tab/>
      </w:r>
      <w:r>
        <w:tab/>
      </w:r>
      <w:r>
        <w:tab/>
      </w:r>
      <w:r>
        <w:tab/>
      </w:r>
      <w:r>
        <w:tab/>
        <w:t xml:space="preserve">   </w:t>
      </w:r>
      <w:r w:rsidR="00004A14">
        <w:t xml:space="preserve"> </w:t>
      </w:r>
      <w:r>
        <w:t>1 mark</w:t>
      </w:r>
    </w:p>
    <w:p w14:paraId="31FC3199" w14:textId="77777777" w:rsidR="00DE482F" w:rsidRDefault="00DE482F" w:rsidP="00DE482F">
      <w:pPr>
        <w:tabs>
          <w:tab w:val="left" w:pos="9923"/>
        </w:tabs>
        <w:spacing w:line="480" w:lineRule="auto"/>
        <w:ind w:left="426"/>
      </w:pPr>
      <w:r>
        <w:t>____________________________________________________________________________</w:t>
      </w:r>
    </w:p>
    <w:p w14:paraId="33077AF2" w14:textId="77777777" w:rsidR="00DE482F" w:rsidRDefault="00DE482F" w:rsidP="00DE482F">
      <w:pPr>
        <w:tabs>
          <w:tab w:val="left" w:pos="9923"/>
        </w:tabs>
        <w:spacing w:line="480" w:lineRule="auto"/>
        <w:ind w:left="426"/>
      </w:pPr>
      <w:r>
        <w:t>____________________________________________________________________________</w:t>
      </w:r>
    </w:p>
    <w:p w14:paraId="410470E1" w14:textId="77777777" w:rsidR="00DE482F" w:rsidRDefault="00DE482F" w:rsidP="00DE482F">
      <w:pPr>
        <w:tabs>
          <w:tab w:val="left" w:pos="9923"/>
        </w:tabs>
        <w:spacing w:line="480" w:lineRule="auto"/>
        <w:ind w:left="426"/>
      </w:pPr>
      <w:r>
        <w:t>____________________________________________________________________________</w:t>
      </w:r>
    </w:p>
    <w:p w14:paraId="626B2ED8" w14:textId="77777777" w:rsidR="00DE482F" w:rsidRPr="00077FB2" w:rsidRDefault="00DE482F" w:rsidP="00DE482F">
      <w:pPr>
        <w:ind w:left="426"/>
        <w:rPr>
          <w:sz w:val="12"/>
          <w:szCs w:val="12"/>
        </w:rPr>
      </w:pPr>
    </w:p>
    <w:p w14:paraId="44F0FCC5" w14:textId="77777777" w:rsidR="00DE482F" w:rsidRDefault="00DE482F" w:rsidP="00DE482F">
      <w:pPr>
        <w:ind w:left="426"/>
      </w:pPr>
      <w:r w:rsidRPr="00900DC1">
        <w:rPr>
          <w:b/>
        </w:rPr>
        <w:t>ii.</w:t>
      </w:r>
      <w:r>
        <w:rPr>
          <w:b/>
        </w:rPr>
        <w:t xml:space="preserve">    </w:t>
      </w:r>
      <w:r>
        <w:t xml:space="preserve">For the case when </w:t>
      </w:r>
      <w:r w:rsidRPr="00900DC1">
        <w:rPr>
          <w:position w:val="-6"/>
        </w:rPr>
        <w:object w:dxaOrig="540" w:dyaOrig="279" w14:anchorId="26EE3AAF">
          <v:shape id="_x0000_i1196" type="#_x0000_t75" style="width:27.2pt;height:13.95pt" o:ole="">
            <v:imagedata r:id="rId362" o:title=""/>
          </v:shape>
          <o:OLEObject Type="Embed" ProgID="Equation.DSMT4" ShapeID="_x0000_i1196" DrawAspect="Content" ObjectID="_1470051252" r:id="rId363"/>
        </w:object>
      </w:r>
      <w:r>
        <w:t xml:space="preserve">, find a range of values of </w:t>
      </w:r>
      <w:r w:rsidRPr="00900DC1">
        <w:rPr>
          <w:i/>
        </w:rPr>
        <w:t>d</w:t>
      </w:r>
      <w:r>
        <w:t xml:space="preserve">, when the graph of the function </w:t>
      </w:r>
      <w:r w:rsidRPr="00900DC1">
        <w:rPr>
          <w:i/>
        </w:rPr>
        <w:t>f</w:t>
      </w:r>
      <w:r>
        <w:t xml:space="preserve">, </w:t>
      </w:r>
      <w:r>
        <w:tab/>
      </w:r>
      <w:r>
        <w:tab/>
        <w:t xml:space="preserve">  </w:t>
      </w:r>
      <w:r w:rsidR="00FB5CBD">
        <w:t xml:space="preserve"> </w:t>
      </w:r>
      <w:r>
        <w:t xml:space="preserve">crosses the </w:t>
      </w:r>
      <w:r w:rsidRPr="000752BB">
        <w:rPr>
          <w:i/>
        </w:rPr>
        <w:t>x</w:t>
      </w:r>
      <w:r>
        <w:t xml:space="preserve">-axis at three distinct points. </w:t>
      </w:r>
    </w:p>
    <w:p w14:paraId="6C1DE569" w14:textId="77777777" w:rsidR="00DE482F" w:rsidRDefault="00DE482F" w:rsidP="00DE482F">
      <w:pPr>
        <w:ind w:left="425"/>
      </w:pPr>
      <w:r>
        <w:t xml:space="preserve">   </w:t>
      </w:r>
      <w:r>
        <w:tab/>
      </w:r>
      <w:r>
        <w:tab/>
      </w:r>
      <w:r>
        <w:tab/>
      </w:r>
      <w:r>
        <w:tab/>
      </w:r>
      <w:r>
        <w:tab/>
      </w:r>
      <w:r>
        <w:tab/>
      </w:r>
      <w:r>
        <w:tab/>
      </w:r>
      <w:r>
        <w:tab/>
      </w:r>
      <w:r>
        <w:tab/>
      </w:r>
      <w:r>
        <w:tab/>
      </w:r>
      <w:r>
        <w:tab/>
      </w:r>
      <w:r>
        <w:tab/>
        <w:t xml:space="preserve"> </w:t>
      </w:r>
      <w:r w:rsidR="00004A14">
        <w:t xml:space="preserve"> 3</w:t>
      </w:r>
      <w:r>
        <w:t xml:space="preserve"> marks</w:t>
      </w:r>
    </w:p>
    <w:p w14:paraId="51F6D0CC" w14:textId="77777777" w:rsidR="00DE482F" w:rsidRDefault="00DE482F" w:rsidP="00DE482F">
      <w:pPr>
        <w:tabs>
          <w:tab w:val="left" w:pos="9923"/>
        </w:tabs>
        <w:spacing w:line="480" w:lineRule="auto"/>
        <w:ind w:left="426"/>
      </w:pPr>
      <w:r>
        <w:t>____________________________________________________________________________</w:t>
      </w:r>
    </w:p>
    <w:p w14:paraId="04B5126E" w14:textId="77777777" w:rsidR="00DE482F" w:rsidRDefault="00DE482F" w:rsidP="00DE482F">
      <w:pPr>
        <w:tabs>
          <w:tab w:val="left" w:pos="9923"/>
        </w:tabs>
        <w:spacing w:line="480" w:lineRule="auto"/>
        <w:ind w:left="426"/>
      </w:pPr>
      <w:r>
        <w:t>____________________________________________________________________________</w:t>
      </w:r>
    </w:p>
    <w:p w14:paraId="3190C427" w14:textId="77777777" w:rsidR="00077FB2" w:rsidRDefault="00077FB2" w:rsidP="00077FB2">
      <w:pPr>
        <w:tabs>
          <w:tab w:val="left" w:pos="9923"/>
        </w:tabs>
        <w:spacing w:line="480" w:lineRule="auto"/>
        <w:ind w:left="426"/>
      </w:pPr>
      <w:r>
        <w:t>____________________________________________________________________________</w:t>
      </w:r>
    </w:p>
    <w:p w14:paraId="19C1DCDE" w14:textId="77777777" w:rsidR="00077FB2" w:rsidRDefault="00077FB2" w:rsidP="00077FB2">
      <w:pPr>
        <w:tabs>
          <w:tab w:val="left" w:pos="9923"/>
        </w:tabs>
        <w:spacing w:line="480" w:lineRule="auto"/>
        <w:ind w:left="426"/>
      </w:pPr>
      <w:r>
        <w:t>____________________________________________________________________________</w:t>
      </w:r>
    </w:p>
    <w:p w14:paraId="3D42FC2D" w14:textId="77777777" w:rsidR="00DE482F" w:rsidRDefault="00DE482F" w:rsidP="00DE482F">
      <w:pPr>
        <w:tabs>
          <w:tab w:val="left" w:pos="9923"/>
        </w:tabs>
        <w:spacing w:line="480" w:lineRule="auto"/>
        <w:ind w:left="426"/>
      </w:pPr>
      <w:r>
        <w:t>____________________________________________________________________________</w:t>
      </w:r>
    </w:p>
    <w:p w14:paraId="4DD127C8" w14:textId="77777777" w:rsidR="00DE482F" w:rsidRDefault="00DE482F" w:rsidP="00DE482F">
      <w:pPr>
        <w:tabs>
          <w:tab w:val="left" w:pos="9923"/>
        </w:tabs>
        <w:spacing w:line="480" w:lineRule="auto"/>
        <w:ind w:left="426"/>
      </w:pPr>
      <w:r>
        <w:t>____________________________________________________________________________</w:t>
      </w:r>
    </w:p>
    <w:p w14:paraId="6BF010E6" w14:textId="77777777" w:rsidR="00DE482F" w:rsidRDefault="00DE482F" w:rsidP="00DE482F">
      <w:pPr>
        <w:tabs>
          <w:tab w:val="left" w:pos="9923"/>
        </w:tabs>
        <w:spacing w:line="480" w:lineRule="auto"/>
        <w:ind w:left="426"/>
      </w:pPr>
      <w:r>
        <w:t>____________________________________________________________________________</w:t>
      </w:r>
    </w:p>
    <w:p w14:paraId="73C5414F" w14:textId="77777777" w:rsidR="00DE482F" w:rsidRDefault="00DE482F" w:rsidP="00DE482F">
      <w:pPr>
        <w:ind w:left="426"/>
      </w:pPr>
      <w:r w:rsidRPr="00900DC1">
        <w:rPr>
          <w:b/>
        </w:rPr>
        <w:t>iii.</w:t>
      </w:r>
      <w:r>
        <w:tab/>
        <w:t xml:space="preserve">   If the graph of the function </w:t>
      </w:r>
      <w:r w:rsidRPr="00900DC1">
        <w:rPr>
          <w:i/>
        </w:rPr>
        <w:t>f</w:t>
      </w:r>
      <w:r>
        <w:t xml:space="preserve">  has one stationary point at </w:t>
      </w:r>
      <w:r w:rsidR="009B0813" w:rsidRPr="005008D6">
        <w:rPr>
          <w:position w:val="-14"/>
        </w:rPr>
        <w:object w:dxaOrig="560" w:dyaOrig="400" w14:anchorId="1C4E17DB">
          <v:shape id="_x0000_i1197" type="#_x0000_t75" style="width:27.9pt;height:19.85pt" o:ole="">
            <v:imagedata r:id="rId364" o:title=""/>
          </v:shape>
          <o:OLEObject Type="Embed" ProgID="Equation.DSMT4" ShapeID="_x0000_i1197" DrawAspect="Content" ObjectID="_1470051253" r:id="rId365"/>
        </w:object>
      </w:r>
      <w:r>
        <w:t xml:space="preserve">, find the values of  </w:t>
      </w:r>
      <w:r w:rsidRPr="005008D6">
        <w:rPr>
          <w:i/>
        </w:rPr>
        <w:t>c</w:t>
      </w:r>
      <w:r>
        <w:t xml:space="preserve"> </w:t>
      </w:r>
    </w:p>
    <w:p w14:paraId="71677A58" w14:textId="77777777" w:rsidR="00DE482F" w:rsidRDefault="00DE482F" w:rsidP="00DE482F">
      <w:pPr>
        <w:ind w:left="426"/>
      </w:pPr>
      <w:r>
        <w:tab/>
        <w:t xml:space="preserve">   and </w:t>
      </w:r>
      <w:r w:rsidRPr="005008D6">
        <w:rPr>
          <w:i/>
        </w:rPr>
        <w:t>d</w:t>
      </w:r>
      <w:r>
        <w:t>, in this particular case and determine the coordinates of the other stationary point.</w:t>
      </w:r>
    </w:p>
    <w:p w14:paraId="29CD6B8B" w14:textId="77777777" w:rsidR="00DE482F" w:rsidRPr="00DE482F" w:rsidRDefault="00DE482F" w:rsidP="00DE482F">
      <w:pPr>
        <w:ind w:left="426"/>
        <w:rPr>
          <w:sz w:val="8"/>
          <w:szCs w:val="8"/>
        </w:rPr>
      </w:pPr>
    </w:p>
    <w:p w14:paraId="48A38ACA" w14:textId="77777777" w:rsidR="00DE482F" w:rsidRDefault="00DE482F" w:rsidP="00DE482F">
      <w:pPr>
        <w:ind w:left="425"/>
      </w:pPr>
      <w:r>
        <w:t xml:space="preserve">   </w:t>
      </w:r>
      <w:r>
        <w:tab/>
      </w:r>
      <w:r>
        <w:tab/>
      </w:r>
      <w:r>
        <w:tab/>
      </w:r>
      <w:r>
        <w:tab/>
      </w:r>
      <w:r>
        <w:tab/>
      </w:r>
      <w:r>
        <w:tab/>
      </w:r>
      <w:r>
        <w:tab/>
      </w:r>
      <w:r>
        <w:tab/>
      </w:r>
      <w:r>
        <w:tab/>
      </w:r>
      <w:r>
        <w:tab/>
      </w:r>
      <w:r>
        <w:tab/>
      </w:r>
      <w:r>
        <w:tab/>
        <w:t xml:space="preserve"> </w:t>
      </w:r>
      <w:r w:rsidR="00004A14">
        <w:t xml:space="preserve">  1</w:t>
      </w:r>
      <w:r>
        <w:t xml:space="preserve"> mark</w:t>
      </w:r>
    </w:p>
    <w:p w14:paraId="45103250" w14:textId="77777777" w:rsidR="00DE482F" w:rsidRDefault="00DE482F" w:rsidP="00DE482F">
      <w:pPr>
        <w:tabs>
          <w:tab w:val="left" w:pos="9923"/>
        </w:tabs>
        <w:spacing w:line="480" w:lineRule="auto"/>
        <w:ind w:left="426"/>
      </w:pPr>
      <w:r>
        <w:t>____________________________________________________________________________</w:t>
      </w:r>
    </w:p>
    <w:p w14:paraId="1966F31E" w14:textId="77777777" w:rsidR="00DC3FA5" w:rsidRDefault="00DC3FA5" w:rsidP="00DC3FA5">
      <w:pPr>
        <w:tabs>
          <w:tab w:val="left" w:pos="9923"/>
        </w:tabs>
        <w:spacing w:line="480" w:lineRule="auto"/>
        <w:ind w:left="426"/>
      </w:pPr>
      <w:r>
        <w:t>____________________________________________________________________________</w:t>
      </w:r>
    </w:p>
    <w:p w14:paraId="1D898763" w14:textId="77777777" w:rsidR="00077FB2" w:rsidRDefault="00077FB2" w:rsidP="00077FB2">
      <w:pPr>
        <w:tabs>
          <w:tab w:val="left" w:pos="9923"/>
        </w:tabs>
        <w:spacing w:line="480" w:lineRule="auto"/>
        <w:ind w:left="426"/>
      </w:pPr>
      <w:r>
        <w:t>____________________________________________________________________________</w:t>
      </w:r>
    </w:p>
    <w:p w14:paraId="401BB15D" w14:textId="77777777" w:rsidR="00077FB2" w:rsidRDefault="00077FB2" w:rsidP="00077FB2">
      <w:pPr>
        <w:tabs>
          <w:tab w:val="left" w:pos="9923"/>
        </w:tabs>
        <w:spacing w:line="480" w:lineRule="auto"/>
        <w:ind w:left="426"/>
      </w:pPr>
      <w:r>
        <w:t>____________________________________________________________________________</w:t>
      </w:r>
    </w:p>
    <w:p w14:paraId="017012CF" w14:textId="77777777" w:rsidR="00DE482F" w:rsidRDefault="00DE482F" w:rsidP="00DE482F">
      <w:pPr>
        <w:tabs>
          <w:tab w:val="left" w:pos="9923"/>
        </w:tabs>
        <w:spacing w:line="480" w:lineRule="auto"/>
        <w:ind w:left="426"/>
      </w:pPr>
      <w:r>
        <w:t>____________________________________________________________________________</w:t>
      </w:r>
    </w:p>
    <w:p w14:paraId="438E3064" w14:textId="77777777" w:rsidR="00DE482F" w:rsidRDefault="00DE482F" w:rsidP="00DE482F">
      <w:pPr>
        <w:tabs>
          <w:tab w:val="left" w:pos="9923"/>
        </w:tabs>
        <w:spacing w:line="480" w:lineRule="auto"/>
        <w:ind w:left="426"/>
      </w:pPr>
      <w:r>
        <w:t>____________________________________________________________________________</w:t>
      </w:r>
    </w:p>
    <w:p w14:paraId="40E35814" w14:textId="77777777" w:rsidR="00DE482F" w:rsidRDefault="00DC3FA5" w:rsidP="00DE482F">
      <w:pPr>
        <w:ind w:left="426"/>
      </w:pPr>
      <w:r>
        <w:rPr>
          <w:b/>
        </w:rPr>
        <w:br w:type="page"/>
      </w:r>
      <w:proofErr w:type="spellStart"/>
      <w:r w:rsidR="00DE482F">
        <w:rPr>
          <w:b/>
        </w:rPr>
        <w:lastRenderedPageBreak/>
        <w:t>b.i</w:t>
      </w:r>
      <w:proofErr w:type="spellEnd"/>
      <w:r w:rsidR="00DE482F">
        <w:rPr>
          <w:b/>
        </w:rPr>
        <w:t>.</w:t>
      </w:r>
      <w:r w:rsidR="00DE482F">
        <w:t xml:space="preserve">   </w:t>
      </w:r>
      <w:r w:rsidR="00DE482F" w:rsidRPr="008D2E4F">
        <w:t xml:space="preserve">Find the value of </w:t>
      </w:r>
      <w:r w:rsidR="00DE482F" w:rsidRPr="008D2E4F">
        <w:rPr>
          <w:i/>
        </w:rPr>
        <w:t>c</w:t>
      </w:r>
      <w:r w:rsidR="00DE482F" w:rsidRPr="008D2E4F">
        <w:t xml:space="preserve">, for which </w:t>
      </w:r>
      <w:r w:rsidR="00DE482F">
        <w:t xml:space="preserve">the graph of the function </w:t>
      </w:r>
      <w:r w:rsidR="00DE482F" w:rsidRPr="00900DC1">
        <w:rPr>
          <w:i/>
        </w:rPr>
        <w:t>f</w:t>
      </w:r>
      <w:r w:rsidR="00DE482F">
        <w:t xml:space="preserve">  has exactly</w:t>
      </w:r>
      <w:r w:rsidR="00DE482F" w:rsidRPr="008D2E4F">
        <w:t xml:space="preserve"> one stationary point.</w:t>
      </w:r>
    </w:p>
    <w:p w14:paraId="6CB6BDD8" w14:textId="77777777" w:rsidR="00DE482F" w:rsidRPr="00DE482F" w:rsidRDefault="00DE482F" w:rsidP="00DE482F">
      <w:pPr>
        <w:ind w:left="426"/>
        <w:rPr>
          <w:sz w:val="8"/>
          <w:szCs w:val="8"/>
        </w:rPr>
      </w:pPr>
    </w:p>
    <w:p w14:paraId="399E0BB8" w14:textId="77777777" w:rsidR="00DE482F" w:rsidRDefault="00DE482F" w:rsidP="00DE482F">
      <w:pPr>
        <w:ind w:left="425"/>
      </w:pPr>
      <w:r>
        <w:tab/>
      </w:r>
      <w:r>
        <w:tab/>
      </w:r>
      <w:r>
        <w:tab/>
      </w:r>
      <w:r>
        <w:tab/>
      </w:r>
      <w:r>
        <w:tab/>
      </w:r>
      <w:r>
        <w:tab/>
      </w:r>
      <w:r>
        <w:tab/>
      </w:r>
      <w:r>
        <w:tab/>
      </w:r>
      <w:r>
        <w:tab/>
      </w:r>
      <w:r>
        <w:tab/>
      </w:r>
      <w:r>
        <w:tab/>
      </w:r>
      <w:r>
        <w:tab/>
        <w:t xml:space="preserve">    1 mark</w:t>
      </w:r>
    </w:p>
    <w:p w14:paraId="7F345C3E" w14:textId="77777777" w:rsidR="00DE482F" w:rsidRDefault="00DE482F" w:rsidP="00DE482F">
      <w:pPr>
        <w:tabs>
          <w:tab w:val="left" w:pos="9923"/>
        </w:tabs>
        <w:spacing w:line="480" w:lineRule="auto"/>
        <w:ind w:left="426"/>
      </w:pPr>
      <w:r>
        <w:t>____________________________________________________________________________</w:t>
      </w:r>
    </w:p>
    <w:p w14:paraId="16C3C4E4" w14:textId="77777777" w:rsidR="00DC3FA5" w:rsidRDefault="00DC3FA5" w:rsidP="00DC3FA5">
      <w:pPr>
        <w:tabs>
          <w:tab w:val="left" w:pos="9923"/>
        </w:tabs>
        <w:spacing w:line="480" w:lineRule="auto"/>
        <w:ind w:left="426"/>
      </w:pPr>
      <w:r>
        <w:t>____________________________________________________________________________</w:t>
      </w:r>
    </w:p>
    <w:p w14:paraId="6F6516CC" w14:textId="77777777" w:rsidR="00DC3FA5" w:rsidRDefault="00DC3FA5" w:rsidP="00DC3FA5">
      <w:pPr>
        <w:tabs>
          <w:tab w:val="left" w:pos="9923"/>
        </w:tabs>
        <w:spacing w:line="480" w:lineRule="auto"/>
        <w:ind w:left="426"/>
      </w:pPr>
      <w:r>
        <w:t>____________________________________________________________________________</w:t>
      </w:r>
    </w:p>
    <w:p w14:paraId="14288440" w14:textId="77777777" w:rsidR="00DE482F" w:rsidRDefault="00DE482F" w:rsidP="00DE482F">
      <w:pPr>
        <w:tabs>
          <w:tab w:val="left" w:pos="9923"/>
        </w:tabs>
        <w:spacing w:line="480" w:lineRule="auto"/>
        <w:ind w:left="426"/>
      </w:pPr>
      <w:r>
        <w:t>____________________________________________________________________________</w:t>
      </w:r>
    </w:p>
    <w:p w14:paraId="716653B4" w14:textId="77777777" w:rsidR="00DC3FA5" w:rsidRDefault="00DC3FA5" w:rsidP="00DE482F">
      <w:pPr>
        <w:ind w:left="426"/>
        <w:rPr>
          <w:b/>
        </w:rPr>
      </w:pPr>
    </w:p>
    <w:p w14:paraId="7DA61307" w14:textId="77777777" w:rsidR="00DE482F" w:rsidRDefault="00DE482F" w:rsidP="00DE482F">
      <w:pPr>
        <w:ind w:left="426"/>
      </w:pPr>
      <w:r>
        <w:rPr>
          <w:b/>
        </w:rPr>
        <w:t>ii</w:t>
      </w:r>
      <w:r w:rsidRPr="008E3AE6">
        <w:rPr>
          <w:b/>
        </w:rPr>
        <w:t>.</w:t>
      </w:r>
      <w:r>
        <w:rPr>
          <w:b/>
        </w:rPr>
        <w:tab/>
        <w:t xml:space="preserve">  </w:t>
      </w:r>
      <w:r>
        <w:t xml:space="preserve">If the graph of the function </w:t>
      </w:r>
      <w:r w:rsidRPr="008E3AE6">
        <w:rPr>
          <w:i/>
        </w:rPr>
        <w:t>f</w:t>
      </w:r>
      <w:r>
        <w:t xml:space="preserve">  is translated </w:t>
      </w:r>
      <w:r w:rsidRPr="00900DC1">
        <w:rPr>
          <w:i/>
        </w:rPr>
        <w:t>p</w:t>
      </w:r>
      <w:r>
        <w:t xml:space="preserve"> units to the </w:t>
      </w:r>
      <w:r w:rsidR="007D0F66">
        <w:t>left</w:t>
      </w:r>
      <w:r>
        <w:t xml:space="preserve"> away from the </w:t>
      </w:r>
      <w:r w:rsidR="0086692F">
        <w:rPr>
          <w:i/>
        </w:rPr>
        <w:t>y</w:t>
      </w:r>
      <w:r>
        <w:t xml:space="preserve">-axis, it </w:t>
      </w:r>
      <w:r>
        <w:tab/>
        <w:t xml:space="preserve">   </w:t>
      </w:r>
      <w:r>
        <w:tab/>
        <w:t xml:space="preserve">  becomes the graph of </w:t>
      </w:r>
      <w:r w:rsidRPr="008E3AE6">
        <w:rPr>
          <w:position w:val="-10"/>
        </w:rPr>
        <w:object w:dxaOrig="639" w:dyaOrig="360" w14:anchorId="7AF5DC96">
          <v:shape id="_x0000_i1198" type="#_x0000_t75" style="width:31.6pt;height:18.35pt" o:ole="">
            <v:imagedata r:id="rId366" o:title=""/>
          </v:shape>
          <o:OLEObject Type="Embed" ProgID="Equation.DSMT4" ShapeID="_x0000_i1198" DrawAspect="Content" ObjectID="_1470051254" r:id="rId367"/>
        </w:object>
      </w:r>
      <w:r>
        <w:t xml:space="preserve">. Find the values of  </w:t>
      </w:r>
      <w:r w:rsidRPr="008E3AE6">
        <w:rPr>
          <w:i/>
        </w:rPr>
        <w:t>c</w:t>
      </w:r>
      <w:r>
        <w:t xml:space="preserve">, </w:t>
      </w:r>
      <w:r w:rsidRPr="008E3AE6">
        <w:rPr>
          <w:i/>
        </w:rPr>
        <w:t>d</w:t>
      </w:r>
      <w:r>
        <w:t xml:space="preserve"> and </w:t>
      </w:r>
      <w:r>
        <w:rPr>
          <w:i/>
        </w:rPr>
        <w:t>p</w:t>
      </w:r>
      <w:r>
        <w:t xml:space="preserve"> in this particular case.</w:t>
      </w:r>
    </w:p>
    <w:p w14:paraId="6734F072" w14:textId="77777777" w:rsidR="00DE482F" w:rsidRDefault="00DE482F" w:rsidP="00DE482F">
      <w:pPr>
        <w:ind w:left="425"/>
      </w:pPr>
      <w:r>
        <w:tab/>
      </w:r>
      <w:r>
        <w:tab/>
      </w:r>
      <w:r>
        <w:tab/>
      </w:r>
      <w:r>
        <w:tab/>
      </w:r>
      <w:r>
        <w:tab/>
      </w:r>
      <w:r>
        <w:tab/>
      </w:r>
      <w:r>
        <w:tab/>
      </w:r>
      <w:r>
        <w:tab/>
      </w:r>
      <w:r>
        <w:tab/>
      </w:r>
      <w:r>
        <w:tab/>
      </w:r>
      <w:r>
        <w:tab/>
      </w:r>
      <w:r>
        <w:tab/>
        <w:t xml:space="preserve">  2 marks</w:t>
      </w:r>
    </w:p>
    <w:p w14:paraId="74F93DD2" w14:textId="77777777" w:rsidR="00DE482F" w:rsidRDefault="00DE482F" w:rsidP="00DE482F">
      <w:pPr>
        <w:tabs>
          <w:tab w:val="left" w:pos="9923"/>
        </w:tabs>
        <w:spacing w:line="480" w:lineRule="auto"/>
        <w:ind w:left="426"/>
      </w:pPr>
      <w:r>
        <w:t>____________________________________________________________________________</w:t>
      </w:r>
    </w:p>
    <w:p w14:paraId="18C59D86" w14:textId="77777777" w:rsidR="00DE482F" w:rsidRDefault="00DE482F" w:rsidP="00DE482F">
      <w:pPr>
        <w:tabs>
          <w:tab w:val="left" w:pos="9923"/>
        </w:tabs>
        <w:spacing w:line="480" w:lineRule="auto"/>
        <w:ind w:left="426"/>
      </w:pPr>
      <w:r>
        <w:t>____________________________________________________________________________</w:t>
      </w:r>
    </w:p>
    <w:p w14:paraId="7038D772" w14:textId="77777777" w:rsidR="00DC3FA5" w:rsidRDefault="00DC3FA5" w:rsidP="00DC3FA5">
      <w:pPr>
        <w:tabs>
          <w:tab w:val="left" w:pos="9923"/>
        </w:tabs>
        <w:spacing w:line="480" w:lineRule="auto"/>
        <w:ind w:left="426"/>
      </w:pPr>
      <w:r>
        <w:t>____________________________________________________________________________</w:t>
      </w:r>
    </w:p>
    <w:p w14:paraId="4FAE3257" w14:textId="77777777" w:rsidR="00DC3FA5" w:rsidRDefault="00DC3FA5" w:rsidP="00DC3FA5">
      <w:pPr>
        <w:tabs>
          <w:tab w:val="left" w:pos="9923"/>
        </w:tabs>
        <w:spacing w:line="480" w:lineRule="auto"/>
        <w:ind w:left="426"/>
      </w:pPr>
      <w:r>
        <w:t>____________________________________________________________________________</w:t>
      </w:r>
    </w:p>
    <w:p w14:paraId="68CE0C3E" w14:textId="77777777" w:rsidR="00DC3FA5" w:rsidRDefault="00DC3FA5" w:rsidP="00DC3FA5">
      <w:pPr>
        <w:tabs>
          <w:tab w:val="left" w:pos="9923"/>
        </w:tabs>
        <w:spacing w:line="480" w:lineRule="auto"/>
        <w:ind w:left="426"/>
      </w:pPr>
      <w:r>
        <w:t>____________________________________________________________________________</w:t>
      </w:r>
    </w:p>
    <w:p w14:paraId="43B8A228" w14:textId="77777777" w:rsidR="00077FB2" w:rsidRDefault="00077FB2" w:rsidP="00077FB2">
      <w:pPr>
        <w:tabs>
          <w:tab w:val="left" w:pos="9923"/>
        </w:tabs>
        <w:spacing w:line="480" w:lineRule="auto"/>
        <w:ind w:left="426"/>
      </w:pPr>
      <w:r>
        <w:t>____________________________________________________________________________</w:t>
      </w:r>
    </w:p>
    <w:p w14:paraId="1D31A722" w14:textId="77777777" w:rsidR="00077FB2" w:rsidRDefault="00077FB2" w:rsidP="00077FB2">
      <w:pPr>
        <w:tabs>
          <w:tab w:val="left" w:pos="9923"/>
        </w:tabs>
        <w:spacing w:line="480" w:lineRule="auto"/>
        <w:ind w:left="426"/>
      </w:pPr>
      <w:r>
        <w:t>____________________________________________________________________________</w:t>
      </w:r>
    </w:p>
    <w:p w14:paraId="14E58B96" w14:textId="77777777" w:rsidR="00077FB2" w:rsidRDefault="00077FB2" w:rsidP="00077FB2">
      <w:pPr>
        <w:tabs>
          <w:tab w:val="left" w:pos="9923"/>
        </w:tabs>
        <w:spacing w:line="480" w:lineRule="auto"/>
        <w:ind w:left="426"/>
      </w:pPr>
      <w:r>
        <w:t>____________________________________________________________________________</w:t>
      </w:r>
    </w:p>
    <w:p w14:paraId="4528B0DD" w14:textId="77777777" w:rsidR="00077FB2" w:rsidRDefault="00077FB2" w:rsidP="00077FB2">
      <w:pPr>
        <w:tabs>
          <w:tab w:val="left" w:pos="9923"/>
        </w:tabs>
        <w:spacing w:line="480" w:lineRule="auto"/>
        <w:ind w:left="426"/>
      </w:pPr>
      <w:r>
        <w:t>____________________________________________________________________________</w:t>
      </w:r>
    </w:p>
    <w:p w14:paraId="4515F10A" w14:textId="77777777" w:rsidR="00DE482F" w:rsidRDefault="00DE482F" w:rsidP="00DE482F">
      <w:pPr>
        <w:tabs>
          <w:tab w:val="left" w:pos="9923"/>
        </w:tabs>
        <w:spacing w:line="480" w:lineRule="auto"/>
        <w:ind w:left="426"/>
      </w:pPr>
      <w:r>
        <w:t>____________________________________________________________________________</w:t>
      </w:r>
    </w:p>
    <w:p w14:paraId="75CCF5E7" w14:textId="77777777" w:rsidR="00DE482F" w:rsidRDefault="00DE482F" w:rsidP="00DE482F">
      <w:pPr>
        <w:tabs>
          <w:tab w:val="left" w:pos="9923"/>
        </w:tabs>
        <w:spacing w:line="480" w:lineRule="auto"/>
        <w:ind w:left="426"/>
      </w:pPr>
      <w:r>
        <w:t>____________________________________________________________________________</w:t>
      </w:r>
    </w:p>
    <w:p w14:paraId="5302A6FD" w14:textId="77777777" w:rsidR="00DE482F" w:rsidRDefault="00DE482F" w:rsidP="00DE482F">
      <w:pPr>
        <w:tabs>
          <w:tab w:val="left" w:pos="9923"/>
        </w:tabs>
        <w:spacing w:line="480" w:lineRule="auto"/>
        <w:ind w:left="426"/>
      </w:pPr>
      <w:r>
        <w:t>____________________________________________________________________________</w:t>
      </w:r>
    </w:p>
    <w:p w14:paraId="27CD0C5B" w14:textId="77777777" w:rsidR="00DE482F" w:rsidRPr="008E3AE6" w:rsidRDefault="00DE482F" w:rsidP="00DE482F">
      <w:pPr>
        <w:ind w:left="426"/>
      </w:pPr>
    </w:p>
    <w:p w14:paraId="005FCDBD" w14:textId="77777777" w:rsidR="00DE482F" w:rsidRDefault="00DE482F" w:rsidP="00DE482F">
      <w:pPr>
        <w:ind w:left="426"/>
      </w:pPr>
    </w:p>
    <w:p w14:paraId="7664747E" w14:textId="77777777" w:rsidR="00DE482F" w:rsidRDefault="00DE482F" w:rsidP="00DE482F">
      <w:pPr>
        <w:ind w:left="426"/>
      </w:pPr>
      <w:r>
        <w:rPr>
          <w:b/>
        </w:rPr>
        <w:br w:type="page"/>
      </w:r>
      <w:r>
        <w:rPr>
          <w:b/>
        </w:rPr>
        <w:lastRenderedPageBreak/>
        <w:t>c</w:t>
      </w:r>
      <w:r w:rsidRPr="008E3AE6">
        <w:rPr>
          <w:b/>
        </w:rPr>
        <w:t>.</w:t>
      </w:r>
      <w:r>
        <w:rPr>
          <w:b/>
        </w:rPr>
        <w:tab/>
        <w:t xml:space="preserve">  </w:t>
      </w:r>
      <w:r>
        <w:t xml:space="preserve">If the graph of the function </w:t>
      </w:r>
      <w:r w:rsidRPr="002B4324">
        <w:rPr>
          <w:i/>
        </w:rPr>
        <w:t>f</w:t>
      </w:r>
      <w:r>
        <w:t xml:space="preserve">  crosses the </w:t>
      </w:r>
      <w:r w:rsidRPr="00ED7B75">
        <w:rPr>
          <w:i/>
        </w:rPr>
        <w:t>y</w:t>
      </w:r>
      <w:r>
        <w:t xml:space="preserve">-axis at </w:t>
      </w:r>
      <w:r w:rsidRPr="002B4324">
        <w:rPr>
          <w:position w:val="-4"/>
        </w:rPr>
        <w:object w:dxaOrig="320" w:dyaOrig="260" w14:anchorId="451C50E4">
          <v:shape id="_x0000_i1199" type="#_x0000_t75" style="width:16.15pt;height:12.5pt" o:ole="">
            <v:imagedata r:id="rId368" o:title=""/>
          </v:shape>
          <o:OLEObject Type="Embed" ProgID="Equation.DSMT4" ShapeID="_x0000_i1199" DrawAspect="Content" ObjectID="_1470051255" r:id="rId369"/>
        </w:object>
      </w:r>
      <w:r>
        <w:t xml:space="preserve">, and the tangent to the function </w:t>
      </w:r>
      <w:r w:rsidRPr="00900DC1">
        <w:rPr>
          <w:i/>
        </w:rPr>
        <w:t>f</w:t>
      </w:r>
      <w:r>
        <w:t xml:space="preserve">  </w:t>
      </w:r>
      <w:r>
        <w:tab/>
      </w:r>
    </w:p>
    <w:p w14:paraId="06D605C2" w14:textId="77777777" w:rsidR="00DE482F" w:rsidRDefault="00DE482F" w:rsidP="00DE482F">
      <w:pPr>
        <w:ind w:left="426"/>
      </w:pPr>
      <w:r>
        <w:tab/>
        <w:t xml:space="preserve">  at </w:t>
      </w:r>
      <w:r w:rsidRPr="008E3AE6">
        <w:rPr>
          <w:position w:val="-6"/>
        </w:rPr>
        <w:object w:dxaOrig="560" w:dyaOrig="220" w14:anchorId="6A5811F8">
          <v:shape id="_x0000_i1200" type="#_x0000_t75" style="width:27.9pt;height:11pt" o:ole="">
            <v:imagedata r:id="rId370" o:title=""/>
          </v:shape>
          <o:OLEObject Type="Embed" ProgID="Equation.DSMT4" ShapeID="_x0000_i1200" DrawAspect="Content" ObjectID="_1470051256" r:id="rId371"/>
        </w:object>
      </w:r>
      <w:r>
        <w:t xml:space="preserve">, is </w:t>
      </w:r>
      <w:r w:rsidR="009B0813" w:rsidRPr="008E3AE6">
        <w:rPr>
          <w:position w:val="-10"/>
        </w:rPr>
        <w:object w:dxaOrig="1160" w:dyaOrig="320" w14:anchorId="4FB63A73">
          <v:shape id="_x0000_i1201" type="#_x0000_t75" style="width:58.05pt;height:16.15pt" o:ole="">
            <v:imagedata r:id="rId372" o:title=""/>
          </v:shape>
          <o:OLEObject Type="Embed" ProgID="Equation.DSMT4" ShapeID="_x0000_i1201" DrawAspect="Content" ObjectID="_1470051257" r:id="rId373"/>
        </w:object>
      </w:r>
      <w:r>
        <w:t xml:space="preserve">, find the values of </w:t>
      </w:r>
      <w:r w:rsidRPr="008E3AE6">
        <w:rPr>
          <w:i/>
        </w:rPr>
        <w:t>a</w:t>
      </w:r>
      <w:r>
        <w:t xml:space="preserve">, </w:t>
      </w:r>
      <w:r w:rsidRPr="008E3AE6">
        <w:rPr>
          <w:i/>
        </w:rPr>
        <w:t>c</w:t>
      </w:r>
      <w:r>
        <w:t xml:space="preserve">, and </w:t>
      </w:r>
      <w:r w:rsidRPr="008E3AE6">
        <w:rPr>
          <w:i/>
        </w:rPr>
        <w:t>d</w:t>
      </w:r>
      <w:r>
        <w:t xml:space="preserve"> in this </w:t>
      </w:r>
      <w:r w:rsidR="00077FB2">
        <w:t xml:space="preserve">particular </w:t>
      </w:r>
      <w:r>
        <w:t xml:space="preserve">case.  </w:t>
      </w:r>
    </w:p>
    <w:p w14:paraId="5BA78844" w14:textId="77777777" w:rsidR="00DE482F" w:rsidRDefault="00DE482F" w:rsidP="00DE482F">
      <w:pPr>
        <w:ind w:left="425"/>
      </w:pPr>
      <w:r>
        <w:t xml:space="preserve">  </w:t>
      </w:r>
      <w:r>
        <w:tab/>
      </w:r>
      <w:r>
        <w:tab/>
      </w:r>
      <w:r>
        <w:tab/>
      </w:r>
      <w:r>
        <w:tab/>
      </w:r>
      <w:r>
        <w:tab/>
      </w:r>
      <w:r>
        <w:tab/>
      </w:r>
      <w:r>
        <w:tab/>
      </w:r>
      <w:r>
        <w:tab/>
      </w:r>
      <w:r>
        <w:tab/>
      </w:r>
      <w:r>
        <w:tab/>
      </w:r>
      <w:r>
        <w:tab/>
      </w:r>
      <w:r>
        <w:tab/>
        <w:t xml:space="preserve">  2 marks</w:t>
      </w:r>
    </w:p>
    <w:p w14:paraId="452379A9" w14:textId="77777777" w:rsidR="00DE482F" w:rsidRDefault="00DE482F" w:rsidP="00DE482F">
      <w:pPr>
        <w:tabs>
          <w:tab w:val="left" w:pos="9923"/>
        </w:tabs>
        <w:spacing w:line="480" w:lineRule="auto"/>
        <w:ind w:left="426"/>
      </w:pPr>
      <w:r>
        <w:t>____________________________________________________________________________</w:t>
      </w:r>
    </w:p>
    <w:p w14:paraId="7CFF23E1" w14:textId="77777777" w:rsidR="00CE0393" w:rsidRDefault="00CE0393" w:rsidP="00CE0393">
      <w:pPr>
        <w:tabs>
          <w:tab w:val="left" w:pos="9923"/>
        </w:tabs>
        <w:spacing w:line="480" w:lineRule="auto"/>
        <w:ind w:left="426"/>
      </w:pPr>
      <w:r>
        <w:t>____________________________________________________________________________</w:t>
      </w:r>
    </w:p>
    <w:p w14:paraId="6310669F" w14:textId="77777777" w:rsidR="00CE0393" w:rsidRDefault="00CE0393" w:rsidP="00CE0393">
      <w:pPr>
        <w:tabs>
          <w:tab w:val="left" w:pos="9923"/>
        </w:tabs>
        <w:spacing w:line="480" w:lineRule="auto"/>
        <w:ind w:left="426"/>
      </w:pPr>
      <w:r>
        <w:t>____________________________________________________________________________</w:t>
      </w:r>
    </w:p>
    <w:p w14:paraId="073DD395" w14:textId="77777777" w:rsidR="00CE0393" w:rsidRDefault="00CE0393" w:rsidP="00CE0393">
      <w:pPr>
        <w:tabs>
          <w:tab w:val="left" w:pos="9923"/>
        </w:tabs>
        <w:spacing w:line="480" w:lineRule="auto"/>
        <w:ind w:left="426"/>
      </w:pPr>
      <w:r>
        <w:t>____________________________________________________________________________</w:t>
      </w:r>
    </w:p>
    <w:p w14:paraId="69EAAB3B" w14:textId="77777777" w:rsidR="00CE0393" w:rsidRDefault="00CE0393" w:rsidP="00CE0393">
      <w:pPr>
        <w:tabs>
          <w:tab w:val="left" w:pos="9923"/>
        </w:tabs>
        <w:spacing w:line="480" w:lineRule="auto"/>
        <w:ind w:left="426"/>
      </w:pPr>
      <w:r>
        <w:t>____________________________________________________________________________</w:t>
      </w:r>
    </w:p>
    <w:p w14:paraId="6AB7E7CC" w14:textId="77777777" w:rsidR="00DE482F" w:rsidRDefault="00DE482F" w:rsidP="00DE482F">
      <w:pPr>
        <w:tabs>
          <w:tab w:val="left" w:pos="9923"/>
        </w:tabs>
        <w:spacing w:line="480" w:lineRule="auto"/>
        <w:ind w:left="426"/>
      </w:pPr>
      <w:r>
        <w:t>____________________________________________________________________________</w:t>
      </w:r>
    </w:p>
    <w:p w14:paraId="2C44767F" w14:textId="77777777" w:rsidR="00DE482F" w:rsidRDefault="00DE482F" w:rsidP="00DE482F">
      <w:pPr>
        <w:tabs>
          <w:tab w:val="left" w:pos="9923"/>
        </w:tabs>
        <w:spacing w:line="480" w:lineRule="auto"/>
        <w:ind w:left="426"/>
      </w:pPr>
      <w:r>
        <w:t>____________________________________________________________________________</w:t>
      </w:r>
    </w:p>
    <w:p w14:paraId="5982A380" w14:textId="77777777" w:rsidR="00DE482F" w:rsidRDefault="00DE482F" w:rsidP="00DE482F">
      <w:pPr>
        <w:tabs>
          <w:tab w:val="left" w:pos="9923"/>
        </w:tabs>
        <w:spacing w:line="480" w:lineRule="auto"/>
        <w:ind w:left="426"/>
      </w:pPr>
      <w:r>
        <w:t>____________________________________________________________________________</w:t>
      </w:r>
    </w:p>
    <w:p w14:paraId="03C75CA4" w14:textId="77777777" w:rsidR="00B4702A" w:rsidRDefault="00DE482F" w:rsidP="00DE482F">
      <w:pPr>
        <w:ind w:left="426"/>
      </w:pPr>
      <w:proofErr w:type="spellStart"/>
      <w:r>
        <w:rPr>
          <w:b/>
        </w:rPr>
        <w:t>d</w:t>
      </w:r>
      <w:r w:rsidRPr="005008D6">
        <w:rPr>
          <w:b/>
        </w:rPr>
        <w:t>.</w:t>
      </w:r>
      <w:r w:rsidR="00B4702A">
        <w:rPr>
          <w:b/>
        </w:rPr>
        <w:t>i</w:t>
      </w:r>
      <w:proofErr w:type="spellEnd"/>
      <w:r w:rsidR="00B4702A">
        <w:rPr>
          <w:b/>
        </w:rPr>
        <w:t>.</w:t>
      </w:r>
      <w:r>
        <w:t xml:space="preserve">  Let </w:t>
      </w:r>
      <w:r w:rsidRPr="005008D6">
        <w:rPr>
          <w:i/>
        </w:rPr>
        <w:t>A</w:t>
      </w:r>
      <w:r>
        <w:t xml:space="preserve"> be the area bounded by the graph of the function</w:t>
      </w:r>
      <w:r w:rsidR="00077FB2">
        <w:t xml:space="preserve"> </w:t>
      </w:r>
      <w:r w:rsidR="00077FB2" w:rsidRPr="00077FB2">
        <w:rPr>
          <w:i/>
        </w:rPr>
        <w:t>f</w:t>
      </w:r>
      <w:r>
        <w:t xml:space="preserve">, the coordinate axes, and the </w:t>
      </w:r>
    </w:p>
    <w:p w14:paraId="1239ABB7" w14:textId="77777777" w:rsidR="00DE482F" w:rsidRDefault="00B4702A" w:rsidP="00DE482F">
      <w:pPr>
        <w:ind w:left="426"/>
      </w:pPr>
      <w:r>
        <w:tab/>
        <w:t xml:space="preserve">   </w:t>
      </w:r>
      <w:r w:rsidR="00DE482F">
        <w:t xml:space="preserve">line </w:t>
      </w:r>
      <w:r w:rsidR="00DE482F" w:rsidRPr="005008D6">
        <w:rPr>
          <w:position w:val="-6"/>
        </w:rPr>
        <w:object w:dxaOrig="560" w:dyaOrig="279" w14:anchorId="1CED2213">
          <v:shape id="_x0000_i1202" type="#_x0000_t75" style="width:27.9pt;height:13.95pt" o:ole="">
            <v:imagedata r:id="rId374" o:title=""/>
          </v:shape>
          <o:OLEObject Type="Embed" ProgID="Equation.DSMT4" ShapeID="_x0000_i1202" DrawAspect="Content" ObjectID="_1470051258" r:id="rId375"/>
        </w:object>
      </w:r>
      <w:r w:rsidR="00DE482F">
        <w:t xml:space="preserve">, and that </w:t>
      </w:r>
      <w:r w:rsidR="00DE482F" w:rsidRPr="008E3AE6">
        <w:rPr>
          <w:position w:val="-14"/>
        </w:rPr>
        <w:object w:dxaOrig="940" w:dyaOrig="400" w14:anchorId="5040F3A4">
          <v:shape id="_x0000_i1203" type="#_x0000_t75" style="width:47pt;height:19.85pt" o:ole="">
            <v:imagedata r:id="rId376" o:title=""/>
          </v:shape>
          <o:OLEObject Type="Embed" ProgID="Equation.DSMT4" ShapeID="_x0000_i1203" DrawAspect="Content" ObjectID="_1470051259" r:id="rId377"/>
        </w:object>
      </w:r>
      <w:r w:rsidR="00DE482F">
        <w:t xml:space="preserve"> for </w:t>
      </w:r>
      <w:r w:rsidR="00DE482F" w:rsidRPr="008E3AE6">
        <w:rPr>
          <w:position w:val="-6"/>
        </w:rPr>
        <w:object w:dxaOrig="900" w:dyaOrig="279" w14:anchorId="66CFB204">
          <v:shape id="_x0000_i1204" type="#_x0000_t75" style="width:44.8pt;height:13.95pt" o:ole="">
            <v:imagedata r:id="rId378" o:title=""/>
          </v:shape>
          <o:OLEObject Type="Embed" ProgID="Equation.DSMT4" ShapeID="_x0000_i1204" DrawAspect="Content" ObjectID="_1470051260" r:id="rId379"/>
        </w:object>
      </w:r>
      <w:r w:rsidR="00DE482F">
        <w:t xml:space="preserve">.  If this area is approximated by four equally   </w:t>
      </w:r>
    </w:p>
    <w:p w14:paraId="497D3E6E" w14:textId="77777777" w:rsidR="00DE482F" w:rsidRDefault="00DE482F" w:rsidP="00B400D6">
      <w:pPr>
        <w:ind w:left="426"/>
      </w:pPr>
      <w:r>
        <w:t xml:space="preserve">       spaced left rectangles, the area is </w:t>
      </w:r>
      <w:r w:rsidRPr="005008D6">
        <w:rPr>
          <w:position w:val="-12"/>
        </w:rPr>
        <w:object w:dxaOrig="420" w:dyaOrig="360" w14:anchorId="48ED42AE">
          <v:shape id="_x0000_i1205" type="#_x0000_t75" style="width:21.3pt;height:18.35pt" o:ole="">
            <v:imagedata r:id="rId380" o:title=""/>
          </v:shape>
          <o:OLEObject Type="Embed" ProgID="Equation.DSMT4" ShapeID="_x0000_i1205" DrawAspect="Content" ObjectID="_1470051261" r:id="rId381"/>
        </w:object>
      </w:r>
      <w:r>
        <w:t xml:space="preserve">.  If this area is approximated by four equally spaced </w:t>
      </w:r>
      <w:r>
        <w:tab/>
        <w:t xml:space="preserve">  right rectangles, the area is </w:t>
      </w:r>
      <w:r w:rsidRPr="005008D6">
        <w:rPr>
          <w:position w:val="-12"/>
        </w:rPr>
        <w:object w:dxaOrig="420" w:dyaOrig="360" w14:anchorId="5123F762">
          <v:shape id="_x0000_i1206" type="#_x0000_t75" style="width:21.3pt;height:18.35pt" o:ole="">
            <v:imagedata r:id="rId382" o:title=""/>
          </v:shape>
          <o:OLEObject Type="Embed" ProgID="Equation.DSMT4" ShapeID="_x0000_i1206" DrawAspect="Content" ObjectID="_1470051262" r:id="rId383"/>
        </w:object>
      </w:r>
      <w:r>
        <w:t xml:space="preserve">, find the values of </w:t>
      </w:r>
      <w:r w:rsidRPr="008E3AE6">
        <w:rPr>
          <w:i/>
        </w:rPr>
        <w:t>c</w:t>
      </w:r>
      <w:r>
        <w:t xml:space="preserve"> and </w:t>
      </w:r>
      <w:r w:rsidRPr="008E3AE6">
        <w:rPr>
          <w:i/>
        </w:rPr>
        <w:t>d</w:t>
      </w:r>
      <w:r>
        <w:t xml:space="preserve"> in this p</w:t>
      </w:r>
      <w:r w:rsidR="0086692F">
        <w:t xml:space="preserve">articular case, and the </w:t>
      </w:r>
      <w:r w:rsidR="0086692F">
        <w:tab/>
        <w:t xml:space="preserve">  </w:t>
      </w:r>
      <w:r w:rsidR="00004A14">
        <w:t>true</w:t>
      </w:r>
      <w:r w:rsidR="0086692F">
        <w:t xml:space="preserve"> area</w:t>
      </w:r>
      <w:r w:rsidR="00004A14">
        <w:t xml:space="preserve"> </w:t>
      </w:r>
      <w:r w:rsidRPr="008E3AE6">
        <w:rPr>
          <w:i/>
        </w:rPr>
        <w:t>A</w:t>
      </w:r>
      <w:r>
        <w:t xml:space="preserve">.  </w:t>
      </w:r>
    </w:p>
    <w:p w14:paraId="64D0EF94" w14:textId="77777777" w:rsidR="00DE482F" w:rsidRDefault="0058375A" w:rsidP="00B400D6">
      <w:pPr>
        <w:ind w:left="425"/>
      </w:pPr>
      <w:r>
        <w:rPr>
          <w:b/>
        </w:rPr>
        <w:t xml:space="preserve">       </w:t>
      </w:r>
      <w:r w:rsidR="00DE482F">
        <w:rPr>
          <w:b/>
        </w:rPr>
        <w:tab/>
      </w:r>
      <w:r w:rsidR="00DE482F">
        <w:rPr>
          <w:b/>
        </w:rPr>
        <w:tab/>
      </w:r>
      <w:r w:rsidR="00DE482F">
        <w:rPr>
          <w:b/>
        </w:rPr>
        <w:tab/>
      </w:r>
      <w:r w:rsidR="00DE482F">
        <w:rPr>
          <w:b/>
        </w:rPr>
        <w:tab/>
      </w:r>
      <w:r w:rsidR="00DE482F">
        <w:rPr>
          <w:b/>
        </w:rPr>
        <w:tab/>
      </w:r>
      <w:r w:rsidR="00DE482F">
        <w:rPr>
          <w:b/>
        </w:rPr>
        <w:tab/>
      </w:r>
      <w:r w:rsidR="00DE482F">
        <w:rPr>
          <w:b/>
        </w:rPr>
        <w:tab/>
      </w:r>
      <w:r w:rsidR="00DE482F">
        <w:rPr>
          <w:b/>
        </w:rPr>
        <w:tab/>
      </w:r>
      <w:r w:rsidR="00DE482F">
        <w:rPr>
          <w:b/>
        </w:rPr>
        <w:tab/>
      </w:r>
      <w:r w:rsidR="00DE482F">
        <w:rPr>
          <w:b/>
        </w:rPr>
        <w:tab/>
      </w:r>
      <w:r w:rsidR="00DE482F">
        <w:rPr>
          <w:b/>
        </w:rPr>
        <w:tab/>
        <w:t xml:space="preserve">  </w:t>
      </w:r>
      <w:r w:rsidR="00D84E80">
        <w:t>3</w:t>
      </w:r>
      <w:r w:rsidR="00DE482F">
        <w:t xml:space="preserve"> marks</w:t>
      </w:r>
    </w:p>
    <w:p w14:paraId="3E83F701" w14:textId="77777777" w:rsidR="00DE482F" w:rsidRDefault="00DE482F" w:rsidP="00DE482F">
      <w:pPr>
        <w:tabs>
          <w:tab w:val="left" w:pos="9923"/>
        </w:tabs>
        <w:spacing w:line="480" w:lineRule="auto"/>
        <w:ind w:left="426"/>
      </w:pPr>
      <w:r>
        <w:t>____________________________________________________________________________</w:t>
      </w:r>
    </w:p>
    <w:p w14:paraId="67A7ACF7" w14:textId="77777777" w:rsidR="00CE0393" w:rsidRDefault="00CE0393" w:rsidP="00CE0393">
      <w:pPr>
        <w:tabs>
          <w:tab w:val="left" w:pos="9923"/>
        </w:tabs>
        <w:spacing w:line="480" w:lineRule="auto"/>
        <w:ind w:left="426"/>
      </w:pPr>
      <w:r>
        <w:t>____________________________________________________________________________</w:t>
      </w:r>
    </w:p>
    <w:p w14:paraId="26A36423" w14:textId="77777777" w:rsidR="00CE0393" w:rsidRDefault="00CE0393" w:rsidP="00CE0393">
      <w:pPr>
        <w:tabs>
          <w:tab w:val="left" w:pos="9923"/>
        </w:tabs>
        <w:spacing w:line="480" w:lineRule="auto"/>
        <w:ind w:left="426"/>
      </w:pPr>
      <w:r>
        <w:t>____________________________________________________________________________</w:t>
      </w:r>
    </w:p>
    <w:p w14:paraId="65455579" w14:textId="77777777" w:rsidR="00CE0393" w:rsidRDefault="00CE0393" w:rsidP="00CE0393">
      <w:pPr>
        <w:tabs>
          <w:tab w:val="left" w:pos="9923"/>
        </w:tabs>
        <w:spacing w:line="480" w:lineRule="auto"/>
        <w:ind w:left="426"/>
      </w:pPr>
      <w:r>
        <w:t>____________________________________________________________________________</w:t>
      </w:r>
    </w:p>
    <w:p w14:paraId="2FECFD17" w14:textId="77777777" w:rsidR="00CE0393" w:rsidRDefault="00CE0393" w:rsidP="00CE0393">
      <w:pPr>
        <w:tabs>
          <w:tab w:val="left" w:pos="9923"/>
        </w:tabs>
        <w:spacing w:line="480" w:lineRule="auto"/>
        <w:ind w:left="426"/>
      </w:pPr>
      <w:r>
        <w:t>____________________________________________________________________________</w:t>
      </w:r>
    </w:p>
    <w:p w14:paraId="31B6380B" w14:textId="77777777" w:rsidR="00B400D6" w:rsidRDefault="00B400D6" w:rsidP="00B400D6">
      <w:pPr>
        <w:tabs>
          <w:tab w:val="left" w:pos="9923"/>
        </w:tabs>
        <w:spacing w:line="480" w:lineRule="auto"/>
        <w:ind w:left="426"/>
      </w:pPr>
      <w:r>
        <w:t>____________________________________________________________________________</w:t>
      </w:r>
    </w:p>
    <w:p w14:paraId="3690CBEC" w14:textId="77777777" w:rsidR="00DE482F" w:rsidRDefault="00DE482F" w:rsidP="00DE482F">
      <w:pPr>
        <w:tabs>
          <w:tab w:val="left" w:pos="9923"/>
        </w:tabs>
        <w:spacing w:line="480" w:lineRule="auto"/>
        <w:ind w:left="426"/>
      </w:pPr>
      <w:r>
        <w:t>____________________________________________________________________________</w:t>
      </w:r>
    </w:p>
    <w:p w14:paraId="6BEBF2F9" w14:textId="77777777" w:rsidR="00DE482F" w:rsidRDefault="00DE482F" w:rsidP="00DE482F">
      <w:pPr>
        <w:tabs>
          <w:tab w:val="left" w:pos="9923"/>
        </w:tabs>
        <w:spacing w:line="480" w:lineRule="auto"/>
        <w:ind w:left="426"/>
      </w:pPr>
      <w:r>
        <w:t>____________________________________________________________________________</w:t>
      </w:r>
    </w:p>
    <w:p w14:paraId="55D53D48" w14:textId="77777777" w:rsidR="00DE482F" w:rsidRDefault="00DE482F" w:rsidP="00DE482F">
      <w:pPr>
        <w:tabs>
          <w:tab w:val="left" w:pos="9923"/>
        </w:tabs>
        <w:spacing w:line="480" w:lineRule="auto"/>
        <w:ind w:left="426"/>
      </w:pPr>
      <w:r>
        <w:t>____________________________________________________________________________</w:t>
      </w:r>
    </w:p>
    <w:p w14:paraId="709CD2B0" w14:textId="77777777" w:rsidR="00DE482F" w:rsidRDefault="00DE482F" w:rsidP="00DE482F">
      <w:pPr>
        <w:tabs>
          <w:tab w:val="left" w:pos="9923"/>
        </w:tabs>
        <w:spacing w:line="480" w:lineRule="auto"/>
        <w:ind w:left="426"/>
      </w:pPr>
      <w:r>
        <w:t>____________________________________________________________________________</w:t>
      </w:r>
    </w:p>
    <w:p w14:paraId="4B4B9A7B" w14:textId="77777777" w:rsidR="00F84418" w:rsidRDefault="00DE482F" w:rsidP="00DE482F">
      <w:pPr>
        <w:tabs>
          <w:tab w:val="left" w:pos="9923"/>
        </w:tabs>
        <w:ind w:left="426"/>
        <w:rPr>
          <w:b/>
        </w:rPr>
      </w:pPr>
      <w:r>
        <w:t>____________________________________________________________________________</w:t>
      </w:r>
      <w:r w:rsidR="0058375A">
        <w:rPr>
          <w:b/>
        </w:rPr>
        <w:t xml:space="preserve"> </w:t>
      </w:r>
    </w:p>
    <w:p w14:paraId="2E7233EE" w14:textId="77777777" w:rsidR="00B4702A" w:rsidRDefault="00B4702A" w:rsidP="00DE482F">
      <w:pPr>
        <w:tabs>
          <w:tab w:val="left" w:pos="9923"/>
        </w:tabs>
        <w:ind w:left="426"/>
      </w:pPr>
      <w:r>
        <w:rPr>
          <w:b/>
        </w:rPr>
        <w:lastRenderedPageBreak/>
        <w:t xml:space="preserve">ii.    </w:t>
      </w:r>
      <w:r>
        <w:t xml:space="preserve">Sketch the graph of  </w:t>
      </w:r>
      <w:r w:rsidRPr="008E3AE6">
        <w:rPr>
          <w:position w:val="-14"/>
        </w:rPr>
        <w:object w:dxaOrig="580" w:dyaOrig="400" w14:anchorId="6BD65333">
          <v:shape id="_x0000_i1207" type="#_x0000_t75" style="width:28.65pt;height:19.85pt" o:ole="">
            <v:imagedata r:id="rId384" o:title=""/>
          </v:shape>
          <o:OLEObject Type="Embed" ProgID="Equation.DSMT4" ShapeID="_x0000_i1207" DrawAspect="Content" ObjectID="_1470051263" r:id="rId385"/>
        </w:object>
      </w:r>
      <w:r>
        <w:t xml:space="preserve"> on the axes below, for this case, shading the required area.</w:t>
      </w:r>
    </w:p>
    <w:p w14:paraId="6E3F03BB" w14:textId="77777777" w:rsidR="00B4702A" w:rsidRDefault="00B4702A" w:rsidP="00DE482F">
      <w:pPr>
        <w:tabs>
          <w:tab w:val="left" w:pos="9923"/>
        </w:tabs>
        <w:ind w:left="426"/>
      </w:pPr>
      <w:r>
        <w:t xml:space="preserve">                                                                                                                                            </w:t>
      </w:r>
      <w:r w:rsidRPr="00B4702A">
        <w:t>1 mark</w:t>
      </w:r>
    </w:p>
    <w:p w14:paraId="027F07B6" w14:textId="77777777" w:rsidR="006B6CCB" w:rsidRDefault="006B6CCB" w:rsidP="00DE482F">
      <w:pPr>
        <w:tabs>
          <w:tab w:val="left" w:pos="9923"/>
        </w:tabs>
        <w:ind w:left="426"/>
      </w:pPr>
    </w:p>
    <w:p w14:paraId="5E577E73" w14:textId="77777777" w:rsidR="006B6CCB" w:rsidRDefault="0077378D" w:rsidP="00DE482F">
      <w:pPr>
        <w:tabs>
          <w:tab w:val="left" w:pos="9923"/>
        </w:tabs>
        <w:ind w:left="426"/>
      </w:pPr>
      <w:r>
        <w:rPr>
          <w:noProof/>
          <w:lang w:val="en-US"/>
        </w:rPr>
        <w:drawing>
          <wp:inline distT="0" distB="0" distL="0" distR="0" wp14:anchorId="1842BB40" wp14:editId="53163322">
            <wp:extent cx="5612130" cy="4362450"/>
            <wp:effectExtent l="0" t="0" r="7620" b="0"/>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612130" cy="4362450"/>
                    </a:xfrm>
                    <a:prstGeom prst="rect">
                      <a:avLst/>
                    </a:prstGeom>
                    <a:noFill/>
                    <a:ln>
                      <a:noFill/>
                    </a:ln>
                  </pic:spPr>
                </pic:pic>
              </a:graphicData>
            </a:graphic>
          </wp:inline>
        </w:drawing>
      </w:r>
    </w:p>
    <w:p w14:paraId="5D9AD77F" w14:textId="77777777" w:rsidR="00B4702A" w:rsidRDefault="00B4702A" w:rsidP="00DE482F">
      <w:pPr>
        <w:tabs>
          <w:tab w:val="left" w:pos="9923"/>
        </w:tabs>
        <w:ind w:left="426"/>
      </w:pPr>
    </w:p>
    <w:p w14:paraId="184A0C30" w14:textId="77777777" w:rsidR="00B4702A" w:rsidRPr="00B4702A" w:rsidRDefault="00B4702A" w:rsidP="00DE482F">
      <w:pPr>
        <w:tabs>
          <w:tab w:val="left" w:pos="9923"/>
        </w:tabs>
        <w:ind w:left="426"/>
      </w:pPr>
      <w:r w:rsidRPr="00B4702A">
        <w:tab/>
      </w:r>
    </w:p>
    <w:p w14:paraId="6BC25A3D" w14:textId="77777777" w:rsidR="00461A16" w:rsidRDefault="0058375A" w:rsidP="0017547F">
      <w:pPr>
        <w:tabs>
          <w:tab w:val="left" w:pos="9923"/>
        </w:tabs>
        <w:ind w:left="426"/>
        <w:rPr>
          <w:b/>
        </w:rPr>
      </w:pPr>
      <w:r>
        <w:rPr>
          <w:b/>
        </w:rPr>
        <w:br w:type="page"/>
      </w:r>
      <w:r w:rsidR="00461A16">
        <w:rPr>
          <w:b/>
        </w:rPr>
        <w:lastRenderedPageBreak/>
        <w:t>Question 3</w:t>
      </w:r>
      <w:r>
        <w:rPr>
          <w:b/>
        </w:rPr>
        <w:t xml:space="preserve">   </w:t>
      </w:r>
      <w:r w:rsidRPr="0058375A">
        <w:t>(</w:t>
      </w:r>
      <w:r>
        <w:t>1</w:t>
      </w:r>
      <w:r w:rsidR="00221D8B">
        <w:t>6</w:t>
      </w:r>
      <w:r w:rsidRPr="0058375A">
        <w:t xml:space="preserve"> marks)</w:t>
      </w:r>
    </w:p>
    <w:p w14:paraId="1A0CB6F8" w14:textId="77777777" w:rsidR="0017547F" w:rsidRPr="0017547F" w:rsidRDefault="0017547F" w:rsidP="0017547F">
      <w:pPr>
        <w:tabs>
          <w:tab w:val="left" w:pos="9923"/>
        </w:tabs>
        <w:ind w:left="426"/>
        <w:rPr>
          <w:sz w:val="8"/>
          <w:szCs w:val="8"/>
        </w:rPr>
      </w:pPr>
    </w:p>
    <w:p w14:paraId="74D415A4" w14:textId="77777777" w:rsidR="00461A16" w:rsidRPr="00461A16" w:rsidRDefault="00461A16" w:rsidP="0017547F">
      <w:pPr>
        <w:ind w:left="418" w:right="-132" w:hanging="25"/>
      </w:pPr>
      <w:r>
        <w:rPr>
          <w:b/>
        </w:rPr>
        <w:t xml:space="preserve"> </w:t>
      </w:r>
      <w:r w:rsidRPr="001D5C83">
        <w:rPr>
          <w:b/>
        </w:rPr>
        <w:t>a.</w:t>
      </w:r>
      <w:r w:rsidRPr="00461A16">
        <w:rPr>
          <w:b/>
        </w:rPr>
        <w:tab/>
      </w:r>
      <w:r>
        <w:t>T</w:t>
      </w:r>
      <w:r w:rsidRPr="00461A16">
        <w:t xml:space="preserve">he length of time for which </w:t>
      </w:r>
      <w:r>
        <w:t>a</w:t>
      </w:r>
      <w:r w:rsidRPr="00461A16">
        <w:t xml:space="preserve"> </w:t>
      </w:r>
      <w:r w:rsidR="00A76471">
        <w:t xml:space="preserve">certain type of </w:t>
      </w:r>
      <w:r w:rsidRPr="00461A16">
        <w:t xml:space="preserve">candle burns before going out is normally </w:t>
      </w:r>
      <w:r w:rsidR="00A76471">
        <w:tab/>
      </w:r>
      <w:r w:rsidRPr="00461A16">
        <w:t xml:space="preserve">distributed with a mean of one hour and a standard deviation of ten minutes. </w:t>
      </w:r>
    </w:p>
    <w:p w14:paraId="074F34B6" w14:textId="77777777" w:rsidR="00461A16" w:rsidRPr="00461A16" w:rsidRDefault="00461A16" w:rsidP="00461A16">
      <w:pPr>
        <w:ind w:left="418" w:right="-132" w:hanging="25"/>
      </w:pPr>
    </w:p>
    <w:p w14:paraId="04A5CE9C" w14:textId="77777777" w:rsidR="00461A16" w:rsidRDefault="00461A16" w:rsidP="00461A16">
      <w:pPr>
        <w:ind w:left="418" w:right="-132" w:hanging="25"/>
      </w:pPr>
      <w:r w:rsidRPr="00461A16">
        <w:tab/>
      </w:r>
      <w:proofErr w:type="spellStart"/>
      <w:r w:rsidRPr="00461A16">
        <w:rPr>
          <w:b/>
        </w:rPr>
        <w:t>i</w:t>
      </w:r>
      <w:proofErr w:type="spellEnd"/>
      <w:r w:rsidRPr="00461A16">
        <w:rPr>
          <w:b/>
        </w:rPr>
        <w:t>.</w:t>
      </w:r>
      <w:r w:rsidRPr="00461A16">
        <w:tab/>
      </w:r>
      <w:r>
        <w:t xml:space="preserve"> </w:t>
      </w:r>
      <w:r w:rsidRPr="00461A16">
        <w:t>Find the probability</w:t>
      </w:r>
      <w:r w:rsidRPr="004D09B3">
        <w:t xml:space="preserve"> that a randomly selected candle</w:t>
      </w:r>
      <w:r w:rsidR="00A76471">
        <w:t xml:space="preserve"> of this type</w:t>
      </w:r>
      <w:r w:rsidRPr="004D09B3">
        <w:t xml:space="preserve"> burns f</w:t>
      </w:r>
      <w:r>
        <w:t xml:space="preserve">or between 45 and </w:t>
      </w:r>
      <w:r w:rsidR="00A76471">
        <w:tab/>
        <w:t xml:space="preserve"> </w:t>
      </w:r>
      <w:r>
        <w:t>55 minutes, giving your answer correct to four decimal places.</w:t>
      </w:r>
    </w:p>
    <w:p w14:paraId="67F3FBC1" w14:textId="77777777" w:rsidR="0017547F" w:rsidRDefault="0017547F" w:rsidP="0017547F">
      <w:pPr>
        <w:ind w:left="425"/>
      </w:pPr>
      <w:r>
        <w:t xml:space="preserve">  </w:t>
      </w:r>
      <w:r>
        <w:tab/>
      </w:r>
      <w:r>
        <w:tab/>
      </w:r>
      <w:r>
        <w:tab/>
      </w:r>
      <w:r>
        <w:tab/>
      </w:r>
      <w:r>
        <w:tab/>
      </w:r>
      <w:r>
        <w:tab/>
      </w:r>
      <w:r>
        <w:tab/>
      </w:r>
      <w:r>
        <w:tab/>
      </w:r>
      <w:r>
        <w:tab/>
      </w:r>
      <w:r>
        <w:tab/>
      </w:r>
      <w:r>
        <w:tab/>
      </w:r>
      <w:r>
        <w:tab/>
        <w:t xml:space="preserve">    1 mark</w:t>
      </w:r>
    </w:p>
    <w:p w14:paraId="160E0716" w14:textId="77777777" w:rsidR="0017547F" w:rsidRDefault="0017547F" w:rsidP="0017547F">
      <w:pPr>
        <w:tabs>
          <w:tab w:val="left" w:pos="9923"/>
        </w:tabs>
        <w:spacing w:line="480" w:lineRule="auto"/>
        <w:ind w:left="426"/>
      </w:pPr>
      <w:r>
        <w:t>____________________________________________________________________________</w:t>
      </w:r>
    </w:p>
    <w:p w14:paraId="3332A704" w14:textId="77777777" w:rsidR="0017547F" w:rsidRDefault="0017547F" w:rsidP="0017547F">
      <w:pPr>
        <w:tabs>
          <w:tab w:val="left" w:pos="9923"/>
        </w:tabs>
        <w:spacing w:line="480" w:lineRule="auto"/>
        <w:ind w:left="426"/>
      </w:pPr>
      <w:r>
        <w:t>____________________________________________________________________________</w:t>
      </w:r>
    </w:p>
    <w:p w14:paraId="393E1DFE" w14:textId="77777777" w:rsidR="0017547F" w:rsidRDefault="0017547F" w:rsidP="0017547F">
      <w:pPr>
        <w:tabs>
          <w:tab w:val="left" w:pos="9923"/>
        </w:tabs>
        <w:spacing w:line="480" w:lineRule="auto"/>
        <w:ind w:left="426"/>
      </w:pPr>
      <w:r>
        <w:t>____________________________________________________________________________</w:t>
      </w:r>
    </w:p>
    <w:p w14:paraId="1F117570" w14:textId="77777777" w:rsidR="0017547F" w:rsidRDefault="0017547F" w:rsidP="0017547F">
      <w:pPr>
        <w:tabs>
          <w:tab w:val="left" w:pos="9923"/>
        </w:tabs>
        <w:spacing w:line="480" w:lineRule="auto"/>
        <w:ind w:left="426"/>
      </w:pPr>
      <w:r>
        <w:t>____________________________________________________________________________</w:t>
      </w:r>
    </w:p>
    <w:p w14:paraId="7BD30D32" w14:textId="77777777" w:rsidR="00461A16" w:rsidRDefault="00461A16" w:rsidP="00461A16">
      <w:pPr>
        <w:ind w:left="426"/>
        <w:rPr>
          <w:b/>
        </w:rPr>
      </w:pPr>
    </w:p>
    <w:p w14:paraId="6AAE2A40" w14:textId="77777777" w:rsidR="0017547F" w:rsidRDefault="00461A16" w:rsidP="00DD27EC">
      <w:pPr>
        <w:ind w:left="426"/>
      </w:pPr>
      <w:r w:rsidRPr="00461A16">
        <w:rPr>
          <w:b/>
        </w:rPr>
        <w:t>ii.</w:t>
      </w:r>
      <w:r w:rsidRPr="004D09B3">
        <w:tab/>
      </w:r>
      <w:r>
        <w:t xml:space="preserve"> </w:t>
      </w:r>
      <w:r w:rsidRPr="004D09B3">
        <w:t>Find the p</w:t>
      </w:r>
      <w:r>
        <w:t>robability that a</w:t>
      </w:r>
      <w:r w:rsidRPr="004D09B3">
        <w:t xml:space="preserve"> candle </w:t>
      </w:r>
      <w:r w:rsidR="00DD27EC">
        <w:t xml:space="preserve">of this type </w:t>
      </w:r>
      <w:r w:rsidRPr="004D09B3">
        <w:t>w</w:t>
      </w:r>
      <w:r>
        <w:t xml:space="preserve">ill burn for less than 45 minutes, giving </w:t>
      </w:r>
      <w:r w:rsidR="00DD27EC">
        <w:tab/>
        <w:t xml:space="preserve">  </w:t>
      </w:r>
      <w:r w:rsidR="00DD27EC">
        <w:tab/>
        <w:t xml:space="preserve"> </w:t>
      </w:r>
      <w:r>
        <w:t>your  answer correct to four decimal places.</w:t>
      </w:r>
      <w:r w:rsidR="0017547F">
        <w:t xml:space="preserve">  </w:t>
      </w:r>
      <w:r w:rsidR="0017547F">
        <w:tab/>
      </w:r>
      <w:r w:rsidR="0017547F">
        <w:tab/>
      </w:r>
      <w:r w:rsidR="0017547F">
        <w:tab/>
      </w:r>
      <w:r w:rsidR="0017547F">
        <w:tab/>
      </w:r>
      <w:r w:rsidR="0017547F">
        <w:tab/>
      </w:r>
      <w:r w:rsidR="0017547F">
        <w:tab/>
      </w:r>
      <w:r w:rsidR="0017547F">
        <w:tab/>
      </w:r>
      <w:r w:rsidR="0017547F">
        <w:tab/>
      </w:r>
      <w:r w:rsidR="0017547F">
        <w:tab/>
      </w:r>
      <w:r w:rsidR="0017547F">
        <w:tab/>
      </w:r>
      <w:r w:rsidR="0017547F">
        <w:tab/>
      </w:r>
      <w:r w:rsidR="0017547F">
        <w:tab/>
      </w:r>
      <w:r w:rsidR="0017547F">
        <w:tab/>
      </w:r>
      <w:r w:rsidR="0017547F">
        <w:tab/>
      </w:r>
      <w:r w:rsidR="0017547F">
        <w:tab/>
      </w:r>
      <w:r w:rsidR="0017547F">
        <w:tab/>
      </w:r>
      <w:r w:rsidR="0017547F">
        <w:tab/>
      </w:r>
      <w:r w:rsidR="0017547F">
        <w:tab/>
        <w:t xml:space="preserve">    1 mark</w:t>
      </w:r>
    </w:p>
    <w:p w14:paraId="3697D974" w14:textId="77777777" w:rsidR="0017547F" w:rsidRDefault="0017547F" w:rsidP="0017547F">
      <w:pPr>
        <w:tabs>
          <w:tab w:val="left" w:pos="9923"/>
        </w:tabs>
        <w:spacing w:line="480" w:lineRule="auto"/>
        <w:ind w:left="426"/>
      </w:pPr>
      <w:r>
        <w:t>____________________________________________________________________________</w:t>
      </w:r>
    </w:p>
    <w:p w14:paraId="7A7E08CF" w14:textId="77777777" w:rsidR="0017547F" w:rsidRDefault="0017547F" w:rsidP="0017547F">
      <w:pPr>
        <w:tabs>
          <w:tab w:val="left" w:pos="9923"/>
        </w:tabs>
        <w:spacing w:line="480" w:lineRule="auto"/>
        <w:ind w:left="426"/>
      </w:pPr>
      <w:r>
        <w:t>____________________________________________________________________________</w:t>
      </w:r>
    </w:p>
    <w:p w14:paraId="5024ECF4" w14:textId="77777777" w:rsidR="0017547F" w:rsidRDefault="0017547F" w:rsidP="0017547F">
      <w:pPr>
        <w:tabs>
          <w:tab w:val="left" w:pos="9923"/>
        </w:tabs>
        <w:spacing w:line="480" w:lineRule="auto"/>
        <w:ind w:left="426"/>
      </w:pPr>
      <w:r>
        <w:t>____________________________________________________________________________</w:t>
      </w:r>
    </w:p>
    <w:p w14:paraId="33A31AF1" w14:textId="77777777" w:rsidR="0017547F" w:rsidRDefault="0017547F" w:rsidP="0017547F">
      <w:pPr>
        <w:tabs>
          <w:tab w:val="left" w:pos="9923"/>
        </w:tabs>
        <w:spacing w:line="480" w:lineRule="auto"/>
        <w:ind w:left="426"/>
      </w:pPr>
      <w:r>
        <w:t>____________________________________________________________________________</w:t>
      </w:r>
    </w:p>
    <w:p w14:paraId="134D6246" w14:textId="77777777" w:rsidR="00461A16" w:rsidRDefault="00461A16" w:rsidP="00461A16">
      <w:pPr>
        <w:ind w:left="426" w:hanging="720"/>
      </w:pPr>
    </w:p>
    <w:p w14:paraId="1ABFDF4A" w14:textId="77777777" w:rsidR="00461A16" w:rsidRDefault="00461A16" w:rsidP="00461A16">
      <w:pPr>
        <w:ind w:left="426" w:hanging="720"/>
      </w:pPr>
      <w:r w:rsidRPr="00461A16">
        <w:tab/>
      </w:r>
      <w:r w:rsidRPr="00461A16">
        <w:rPr>
          <w:b/>
        </w:rPr>
        <w:t>iii.</w:t>
      </w:r>
      <w:r w:rsidRPr="00461A16">
        <w:tab/>
      </w:r>
      <w:r>
        <w:t xml:space="preserve"> </w:t>
      </w:r>
      <w:r w:rsidRPr="004D09B3">
        <w:t>A birthday cake has 10 such candles, assuming that al</w:t>
      </w:r>
      <w:r>
        <w:t>l candles burn independe</w:t>
      </w:r>
      <w:r w:rsidRPr="004D09B3">
        <w:t>ntly</w:t>
      </w:r>
      <w:r>
        <w:t>,</w:t>
      </w:r>
      <w:r w:rsidRPr="004D09B3">
        <w:t xml:space="preserve"> </w:t>
      </w:r>
    </w:p>
    <w:p w14:paraId="4DE5D4C7" w14:textId="77777777" w:rsidR="00461A16" w:rsidRDefault="00461A16" w:rsidP="00461A16">
      <w:pPr>
        <w:ind w:left="426" w:hanging="720"/>
      </w:pPr>
      <w:r>
        <w:tab/>
      </w:r>
      <w:r>
        <w:tab/>
      </w:r>
      <w:r w:rsidR="0017547F">
        <w:t xml:space="preserve"> </w:t>
      </w:r>
      <w:r w:rsidRPr="004D09B3">
        <w:t xml:space="preserve">find the probability that at least one candle burns for </w:t>
      </w:r>
      <w:r w:rsidR="00DD27EC">
        <w:t>less than</w:t>
      </w:r>
      <w:r w:rsidRPr="004D09B3">
        <w:t xml:space="preserve"> </w:t>
      </w:r>
      <w:r>
        <w:t>45</w:t>
      </w:r>
      <w:r w:rsidRPr="004D09B3">
        <w:t xml:space="preserve"> m</w:t>
      </w:r>
      <w:r>
        <w:t xml:space="preserve">inutes, giving your </w:t>
      </w:r>
      <w:r>
        <w:tab/>
      </w:r>
      <w:r w:rsidR="0017547F">
        <w:t xml:space="preserve"> </w:t>
      </w:r>
      <w:r w:rsidR="0017547F">
        <w:tab/>
        <w:t xml:space="preserve"> </w:t>
      </w:r>
      <w:r>
        <w:t>answer correct to four decimal places.</w:t>
      </w:r>
    </w:p>
    <w:p w14:paraId="0520A74B" w14:textId="77777777" w:rsidR="0017547F" w:rsidRDefault="0017547F" w:rsidP="0017547F">
      <w:pPr>
        <w:ind w:left="425"/>
      </w:pPr>
      <w:r>
        <w:t xml:space="preserve">  </w:t>
      </w:r>
      <w:r>
        <w:tab/>
      </w:r>
      <w:r>
        <w:tab/>
      </w:r>
      <w:r>
        <w:tab/>
      </w:r>
      <w:r>
        <w:tab/>
      </w:r>
      <w:r>
        <w:tab/>
      </w:r>
      <w:r>
        <w:tab/>
      </w:r>
      <w:r>
        <w:tab/>
      </w:r>
      <w:r>
        <w:tab/>
      </w:r>
      <w:r>
        <w:tab/>
      </w:r>
      <w:r>
        <w:tab/>
      </w:r>
      <w:r>
        <w:tab/>
      </w:r>
      <w:r>
        <w:tab/>
        <w:t xml:space="preserve"> </w:t>
      </w:r>
      <w:r w:rsidR="00A76471">
        <w:t xml:space="preserve">  </w:t>
      </w:r>
      <w:r w:rsidR="00503348">
        <w:t xml:space="preserve"> 1</w:t>
      </w:r>
      <w:r>
        <w:t xml:space="preserve"> mark</w:t>
      </w:r>
    </w:p>
    <w:p w14:paraId="50BEA948" w14:textId="77777777" w:rsidR="0017547F" w:rsidRDefault="0017547F" w:rsidP="0017547F">
      <w:pPr>
        <w:tabs>
          <w:tab w:val="left" w:pos="9923"/>
        </w:tabs>
        <w:spacing w:line="480" w:lineRule="auto"/>
        <w:ind w:left="426"/>
      </w:pPr>
      <w:r>
        <w:t>____________________________________________________________________________</w:t>
      </w:r>
    </w:p>
    <w:p w14:paraId="3D712279" w14:textId="77777777" w:rsidR="0017547F" w:rsidRDefault="0017547F" w:rsidP="0017547F">
      <w:pPr>
        <w:tabs>
          <w:tab w:val="left" w:pos="9923"/>
        </w:tabs>
        <w:spacing w:line="480" w:lineRule="auto"/>
        <w:ind w:left="426"/>
      </w:pPr>
      <w:r>
        <w:t>____________________________________________________________________________</w:t>
      </w:r>
    </w:p>
    <w:p w14:paraId="38444457" w14:textId="77777777" w:rsidR="0017547F" w:rsidRDefault="0017547F" w:rsidP="0017547F">
      <w:pPr>
        <w:tabs>
          <w:tab w:val="left" w:pos="9923"/>
        </w:tabs>
        <w:spacing w:line="480" w:lineRule="auto"/>
        <w:ind w:left="426"/>
      </w:pPr>
      <w:r>
        <w:t>____________________________________________________________________________</w:t>
      </w:r>
    </w:p>
    <w:p w14:paraId="2DFE82EA" w14:textId="77777777" w:rsidR="0017547F" w:rsidRDefault="0017547F" w:rsidP="0017547F">
      <w:pPr>
        <w:tabs>
          <w:tab w:val="left" w:pos="9923"/>
        </w:tabs>
        <w:spacing w:line="480" w:lineRule="auto"/>
        <w:ind w:left="426"/>
      </w:pPr>
      <w:r>
        <w:t>____________________________________________________________________________</w:t>
      </w:r>
    </w:p>
    <w:p w14:paraId="17F12586" w14:textId="77777777" w:rsidR="0017547F" w:rsidRDefault="0017547F" w:rsidP="0017547F">
      <w:pPr>
        <w:tabs>
          <w:tab w:val="left" w:pos="9923"/>
        </w:tabs>
        <w:spacing w:line="480" w:lineRule="auto"/>
        <w:ind w:left="426"/>
      </w:pPr>
      <w:r>
        <w:t>____________________________________________________________________________</w:t>
      </w:r>
    </w:p>
    <w:p w14:paraId="19394958" w14:textId="77777777" w:rsidR="00461A16" w:rsidRDefault="00461A16" w:rsidP="00461A16">
      <w:pPr>
        <w:ind w:left="426"/>
      </w:pPr>
    </w:p>
    <w:p w14:paraId="45BF6945" w14:textId="77777777" w:rsidR="00461A16" w:rsidRDefault="00461A16" w:rsidP="00461A16">
      <w:pPr>
        <w:ind w:left="426"/>
      </w:pPr>
    </w:p>
    <w:p w14:paraId="5B364DA9" w14:textId="77777777" w:rsidR="0017547F" w:rsidRDefault="0017547F" w:rsidP="00461A16">
      <w:pPr>
        <w:ind w:left="426"/>
        <w:rPr>
          <w:b/>
        </w:rPr>
      </w:pPr>
    </w:p>
    <w:p w14:paraId="4D4E452E" w14:textId="77777777" w:rsidR="00DD27EC" w:rsidRDefault="0017547F" w:rsidP="00461A16">
      <w:pPr>
        <w:ind w:left="426"/>
      </w:pPr>
      <w:r>
        <w:rPr>
          <w:b/>
        </w:rPr>
        <w:br w:type="page"/>
      </w:r>
      <w:r w:rsidR="00461A16" w:rsidRPr="00461A16">
        <w:rPr>
          <w:b/>
        </w:rPr>
        <w:lastRenderedPageBreak/>
        <w:t>b.</w:t>
      </w:r>
      <w:r w:rsidR="00461A16">
        <w:tab/>
        <w:t>The manufacture</w:t>
      </w:r>
      <w:r w:rsidR="0086692F">
        <w:t>r</w:t>
      </w:r>
      <w:r w:rsidR="00461A16">
        <w:t xml:space="preserve">s of the candles decide to take a random sample of 80 of these types of </w:t>
      </w:r>
      <w:r w:rsidR="00461A16">
        <w:tab/>
        <w:t>candles. For samples of size 80 from the population which burn for</w:t>
      </w:r>
      <w:r w:rsidR="00461A16" w:rsidRPr="0034508D">
        <w:t xml:space="preserve"> a mean of </w:t>
      </w:r>
      <w:r w:rsidR="00461A16">
        <w:t>one</w:t>
      </w:r>
      <w:r w:rsidR="00461A16" w:rsidRPr="0034508D">
        <w:t xml:space="preserve"> hour </w:t>
      </w:r>
    </w:p>
    <w:p w14:paraId="4EC0C80E" w14:textId="77777777" w:rsidR="00DD27EC" w:rsidRDefault="00DD27EC" w:rsidP="00461A16">
      <w:pPr>
        <w:ind w:left="426"/>
      </w:pPr>
      <w:r>
        <w:tab/>
      </w:r>
      <w:r w:rsidR="00461A16" w:rsidRPr="0034508D">
        <w:t xml:space="preserve">and a standard deviation of </w:t>
      </w:r>
      <w:r w:rsidR="00461A16">
        <w:t>ten</w:t>
      </w:r>
      <w:r w:rsidR="00461A16" w:rsidRPr="0034508D">
        <w:t xml:space="preserve"> minutes</w:t>
      </w:r>
      <w:r w:rsidR="006B5D88">
        <w:t>,</w:t>
      </w:r>
      <w:r w:rsidR="00461A16" w:rsidRPr="0034508D">
        <w:t xml:space="preserve"> </w:t>
      </w:r>
      <w:r w:rsidR="006B5D88">
        <w:t>l</w:t>
      </w:r>
      <w:r w:rsidR="00461A16">
        <w:t xml:space="preserve">et </w:t>
      </w:r>
      <w:r w:rsidR="00A76471" w:rsidRPr="00A76471">
        <w:rPr>
          <w:position w:val="-4"/>
        </w:rPr>
        <w:object w:dxaOrig="240" w:dyaOrig="320" w14:anchorId="15B471A0">
          <v:shape id="_x0000_i1208" type="#_x0000_t75" style="width:11.75pt;height:16.15pt" o:ole="">
            <v:imagedata r:id="rId387" o:title=""/>
          </v:shape>
          <o:OLEObject Type="Embed" ProgID="Equation.DSMT4" ShapeID="_x0000_i1208" DrawAspect="Content" ObjectID="_1470051264" r:id="rId388"/>
        </w:object>
      </w:r>
      <w:r w:rsidR="00461A16">
        <w:t xml:space="preserve"> be the random variable of the distribution </w:t>
      </w:r>
    </w:p>
    <w:p w14:paraId="54C7B2D3" w14:textId="77777777" w:rsidR="00461A16" w:rsidRDefault="00DD27EC" w:rsidP="00461A16">
      <w:pPr>
        <w:ind w:left="426"/>
      </w:pPr>
      <w:r>
        <w:tab/>
      </w:r>
      <w:r w:rsidR="00461A16">
        <w:t>of sample proportions of these types of candles which burn for less than 45 minutes.</w:t>
      </w:r>
    </w:p>
    <w:p w14:paraId="0C243E85" w14:textId="77777777" w:rsidR="00461A16" w:rsidRPr="00503348" w:rsidRDefault="00461A16" w:rsidP="00461A16">
      <w:pPr>
        <w:ind w:left="426"/>
        <w:rPr>
          <w:sz w:val="8"/>
          <w:szCs w:val="8"/>
        </w:rPr>
      </w:pPr>
    </w:p>
    <w:p w14:paraId="657F1D13" w14:textId="77777777" w:rsidR="00461A16" w:rsidRDefault="00461A16" w:rsidP="00461A16">
      <w:pPr>
        <w:ind w:left="426"/>
      </w:pPr>
      <w:proofErr w:type="spellStart"/>
      <w:r>
        <w:rPr>
          <w:b/>
        </w:rPr>
        <w:t>i</w:t>
      </w:r>
      <w:proofErr w:type="spellEnd"/>
      <w:r w:rsidRPr="00EF396D">
        <w:rPr>
          <w:b/>
        </w:rPr>
        <w:t>.</w:t>
      </w:r>
      <w:r>
        <w:tab/>
        <w:t xml:space="preserve">Find the probability </w:t>
      </w:r>
      <w:r w:rsidR="008A24F2" w:rsidRPr="00EF396D">
        <w:rPr>
          <w:position w:val="-18"/>
        </w:rPr>
        <w:object w:dxaOrig="2120" w:dyaOrig="480" w14:anchorId="4677CB89">
          <v:shape id="_x0000_i1209" type="#_x0000_t75" style="width:105.8pt;height:24.25pt" o:ole="">
            <v:imagedata r:id="rId389" o:title=""/>
          </v:shape>
          <o:OLEObject Type="Embed" ProgID="Equation.DSMT4" ShapeID="_x0000_i1209" DrawAspect="Content" ObjectID="_1470051265" r:id="rId390"/>
        </w:object>
      </w:r>
      <w:r>
        <w:t>. Give your answer to four decimal places.</w:t>
      </w:r>
    </w:p>
    <w:p w14:paraId="588B5AE9" w14:textId="77777777" w:rsidR="00461A16" w:rsidRDefault="00461A16" w:rsidP="00461A16">
      <w:pPr>
        <w:ind w:left="426"/>
      </w:pPr>
      <w:r>
        <w:tab/>
        <w:t>Do not use a normal approximation.</w:t>
      </w:r>
    </w:p>
    <w:p w14:paraId="752B83E5" w14:textId="77777777" w:rsidR="0058375A" w:rsidRDefault="0058375A" w:rsidP="0058375A">
      <w:pPr>
        <w:ind w:left="425"/>
      </w:pPr>
      <w:r>
        <w:tab/>
      </w:r>
      <w:r>
        <w:tab/>
      </w:r>
      <w:r>
        <w:tab/>
      </w:r>
      <w:r>
        <w:tab/>
      </w:r>
      <w:r>
        <w:tab/>
      </w:r>
      <w:r>
        <w:tab/>
      </w:r>
      <w:r>
        <w:tab/>
      </w:r>
      <w:r>
        <w:tab/>
      </w:r>
      <w:r>
        <w:tab/>
      </w:r>
      <w:r>
        <w:tab/>
      </w:r>
      <w:r>
        <w:tab/>
      </w:r>
      <w:r>
        <w:tab/>
        <w:t xml:space="preserve">  </w:t>
      </w:r>
      <w:r w:rsidR="00503348">
        <w:t>2</w:t>
      </w:r>
      <w:r>
        <w:t xml:space="preserve"> marks</w:t>
      </w:r>
    </w:p>
    <w:p w14:paraId="216FCD92" w14:textId="77777777" w:rsidR="0058375A" w:rsidRDefault="0058375A" w:rsidP="0058375A">
      <w:pPr>
        <w:tabs>
          <w:tab w:val="left" w:pos="9923"/>
        </w:tabs>
        <w:spacing w:line="480" w:lineRule="auto"/>
        <w:ind w:left="426"/>
      </w:pPr>
      <w:r>
        <w:t>____________________________________________________________________________</w:t>
      </w:r>
    </w:p>
    <w:p w14:paraId="592E2ABC" w14:textId="77777777" w:rsidR="0058375A" w:rsidRDefault="0058375A" w:rsidP="0058375A">
      <w:pPr>
        <w:tabs>
          <w:tab w:val="left" w:pos="9923"/>
        </w:tabs>
        <w:spacing w:line="480" w:lineRule="auto"/>
        <w:ind w:left="426"/>
      </w:pPr>
      <w:r>
        <w:t>____________________________________________________________________________</w:t>
      </w:r>
    </w:p>
    <w:p w14:paraId="5B2A6030" w14:textId="77777777" w:rsidR="0058375A" w:rsidRDefault="0058375A" w:rsidP="0058375A">
      <w:pPr>
        <w:tabs>
          <w:tab w:val="left" w:pos="9923"/>
        </w:tabs>
        <w:spacing w:line="480" w:lineRule="auto"/>
        <w:ind w:left="426"/>
      </w:pPr>
      <w:r>
        <w:t>____________________________________________________________________________</w:t>
      </w:r>
    </w:p>
    <w:p w14:paraId="03B8EEE1" w14:textId="77777777" w:rsidR="0058375A" w:rsidRDefault="0058375A" w:rsidP="0058375A">
      <w:pPr>
        <w:tabs>
          <w:tab w:val="left" w:pos="9923"/>
        </w:tabs>
        <w:spacing w:line="480" w:lineRule="auto"/>
        <w:ind w:left="426"/>
      </w:pPr>
      <w:r>
        <w:t>____________________________________________________________________________</w:t>
      </w:r>
    </w:p>
    <w:p w14:paraId="68B0CE41" w14:textId="77777777" w:rsidR="0058375A" w:rsidRDefault="0058375A" w:rsidP="0058375A">
      <w:pPr>
        <w:tabs>
          <w:tab w:val="left" w:pos="9923"/>
        </w:tabs>
        <w:spacing w:line="480" w:lineRule="auto"/>
        <w:ind w:left="426"/>
      </w:pPr>
      <w:r>
        <w:t>____________________________________________________________________________</w:t>
      </w:r>
    </w:p>
    <w:p w14:paraId="61E58D5F" w14:textId="77777777" w:rsidR="0058375A" w:rsidRDefault="0058375A" w:rsidP="0058375A">
      <w:pPr>
        <w:ind w:left="426"/>
      </w:pPr>
      <w:r>
        <w:t>____________________________________________________________________________</w:t>
      </w:r>
    </w:p>
    <w:p w14:paraId="3E6D55B8" w14:textId="77777777" w:rsidR="0058375A" w:rsidRDefault="0058375A" w:rsidP="00461A16">
      <w:pPr>
        <w:ind w:left="426"/>
      </w:pPr>
    </w:p>
    <w:p w14:paraId="037E5661" w14:textId="77777777" w:rsidR="00461A16" w:rsidRPr="004D09B3" w:rsidRDefault="00461A16" w:rsidP="00461A16">
      <w:pPr>
        <w:ind w:left="426"/>
      </w:pPr>
    </w:p>
    <w:p w14:paraId="20C4753F" w14:textId="77777777" w:rsidR="00461A16" w:rsidRDefault="00461A16" w:rsidP="00503348">
      <w:pPr>
        <w:ind w:left="426"/>
      </w:pPr>
      <w:r>
        <w:rPr>
          <w:b/>
        </w:rPr>
        <w:t>ii</w:t>
      </w:r>
      <w:r w:rsidRPr="00DD4C49">
        <w:rPr>
          <w:b/>
        </w:rPr>
        <w:t>.</w:t>
      </w:r>
      <w:r w:rsidR="0086692F">
        <w:tab/>
        <w:t>The manufacturers</w:t>
      </w:r>
      <w:r>
        <w:t xml:space="preserve"> find</w:t>
      </w:r>
      <w:r w:rsidR="00DD27EC">
        <w:t xml:space="preserve"> </w:t>
      </w:r>
      <w:r>
        <w:t xml:space="preserve">that in a particular sample of 80 of these types of candles, 16 of </w:t>
      </w:r>
      <w:r>
        <w:tab/>
        <w:t>them burn for less than 45 minutes. Determine a 90% confidenc</w:t>
      </w:r>
      <w:r w:rsidR="0086692F">
        <w:t xml:space="preserve">e interval for the </w:t>
      </w:r>
      <w:r w:rsidR="0086692F">
        <w:tab/>
        <w:t>manufacturers</w:t>
      </w:r>
      <w:r>
        <w:t xml:space="preserve"> estimate of the proportion of these candles which burn for less than 45 </w:t>
      </w:r>
      <w:r>
        <w:tab/>
        <w:t>minutes. Give your values correct to three decimal places.</w:t>
      </w:r>
    </w:p>
    <w:p w14:paraId="2BD2B998" w14:textId="77777777" w:rsidR="0058375A" w:rsidRDefault="0058375A" w:rsidP="00503348">
      <w:pPr>
        <w:ind w:left="425"/>
      </w:pPr>
      <w:r>
        <w:tab/>
      </w:r>
      <w:r>
        <w:tab/>
      </w:r>
      <w:r>
        <w:tab/>
      </w:r>
      <w:r>
        <w:tab/>
      </w:r>
      <w:r>
        <w:tab/>
      </w:r>
      <w:r>
        <w:tab/>
      </w:r>
      <w:r>
        <w:tab/>
      </w:r>
      <w:r>
        <w:tab/>
      </w:r>
      <w:r>
        <w:tab/>
      </w:r>
      <w:r>
        <w:tab/>
      </w:r>
      <w:r>
        <w:tab/>
      </w:r>
      <w:r>
        <w:tab/>
        <w:t xml:space="preserve"> </w:t>
      </w:r>
      <w:r w:rsidR="00503348">
        <w:t xml:space="preserve">  </w:t>
      </w:r>
      <w:r w:rsidR="00A76471">
        <w:t xml:space="preserve"> </w:t>
      </w:r>
      <w:r w:rsidR="00503348">
        <w:t>1</w:t>
      </w:r>
      <w:r>
        <w:t xml:space="preserve"> mark</w:t>
      </w:r>
    </w:p>
    <w:p w14:paraId="4E26CF8A" w14:textId="77777777" w:rsidR="0058375A" w:rsidRDefault="0058375A" w:rsidP="0058375A">
      <w:pPr>
        <w:tabs>
          <w:tab w:val="left" w:pos="9923"/>
        </w:tabs>
        <w:spacing w:line="480" w:lineRule="auto"/>
        <w:ind w:left="426"/>
      </w:pPr>
      <w:r>
        <w:t>____________________________________________________________________________</w:t>
      </w:r>
    </w:p>
    <w:p w14:paraId="41F4BA5F" w14:textId="77777777" w:rsidR="0058375A" w:rsidRDefault="0058375A" w:rsidP="0058375A">
      <w:pPr>
        <w:tabs>
          <w:tab w:val="left" w:pos="9923"/>
        </w:tabs>
        <w:spacing w:line="480" w:lineRule="auto"/>
        <w:ind w:left="426"/>
      </w:pPr>
      <w:r>
        <w:t>____________________________________________________________________________</w:t>
      </w:r>
    </w:p>
    <w:p w14:paraId="649EB529" w14:textId="77777777" w:rsidR="0058375A" w:rsidRDefault="0058375A" w:rsidP="0058375A">
      <w:pPr>
        <w:tabs>
          <w:tab w:val="left" w:pos="9923"/>
        </w:tabs>
        <w:spacing w:line="480" w:lineRule="auto"/>
        <w:ind w:left="426"/>
      </w:pPr>
      <w:r>
        <w:t>____________________________________________________________________________</w:t>
      </w:r>
    </w:p>
    <w:p w14:paraId="3798E041" w14:textId="77777777" w:rsidR="0058375A" w:rsidRDefault="0058375A" w:rsidP="0058375A">
      <w:pPr>
        <w:tabs>
          <w:tab w:val="left" w:pos="9923"/>
        </w:tabs>
        <w:spacing w:line="480" w:lineRule="auto"/>
        <w:ind w:left="426"/>
      </w:pPr>
      <w:r>
        <w:t>____________________________________________________________________________</w:t>
      </w:r>
    </w:p>
    <w:p w14:paraId="7EDFE8D6" w14:textId="77777777" w:rsidR="0058375A" w:rsidRDefault="0058375A" w:rsidP="0058375A">
      <w:pPr>
        <w:tabs>
          <w:tab w:val="left" w:pos="9923"/>
        </w:tabs>
        <w:spacing w:line="480" w:lineRule="auto"/>
        <w:ind w:left="426"/>
      </w:pPr>
      <w:r>
        <w:t>____________________________________________________________________________</w:t>
      </w:r>
    </w:p>
    <w:p w14:paraId="6EF46807" w14:textId="77777777" w:rsidR="0058375A" w:rsidRDefault="0058375A" w:rsidP="0058375A">
      <w:pPr>
        <w:ind w:left="426"/>
      </w:pPr>
      <w:r>
        <w:t>____________________________________________________________________________</w:t>
      </w:r>
    </w:p>
    <w:p w14:paraId="3147D259" w14:textId="77777777" w:rsidR="0058375A" w:rsidRDefault="0058375A" w:rsidP="00461A16">
      <w:pPr>
        <w:ind w:left="426"/>
      </w:pPr>
    </w:p>
    <w:p w14:paraId="2B5D7946" w14:textId="77777777" w:rsidR="00461A16" w:rsidRDefault="00461A16" w:rsidP="00461A16">
      <w:pPr>
        <w:ind w:left="426"/>
      </w:pPr>
    </w:p>
    <w:p w14:paraId="3C023D35" w14:textId="77777777" w:rsidR="0058375A" w:rsidRDefault="00DD27EC" w:rsidP="00503348">
      <w:pPr>
        <w:ind w:left="426"/>
      </w:pPr>
      <w:r>
        <w:rPr>
          <w:b/>
        </w:rPr>
        <w:br w:type="page"/>
      </w:r>
      <w:r w:rsidR="00461A16">
        <w:rPr>
          <w:b/>
        </w:rPr>
        <w:lastRenderedPageBreak/>
        <w:t>c</w:t>
      </w:r>
      <w:r w:rsidR="00461A16" w:rsidRPr="00DD4C49">
        <w:rPr>
          <w:b/>
        </w:rPr>
        <w:t>.</w:t>
      </w:r>
      <w:r w:rsidR="00461A16">
        <w:tab/>
      </w:r>
      <w:r w:rsidR="00461A16" w:rsidRPr="004D09B3">
        <w:rPr>
          <w:bCs/>
        </w:rPr>
        <w:t xml:space="preserve">For another </w:t>
      </w:r>
      <w:r>
        <w:rPr>
          <w:bCs/>
        </w:rPr>
        <w:t xml:space="preserve">type of </w:t>
      </w:r>
      <w:r w:rsidR="00461A16">
        <w:rPr>
          <w:bCs/>
        </w:rPr>
        <w:t>long life</w:t>
      </w:r>
      <w:r w:rsidR="00461A16" w:rsidRPr="004D09B3">
        <w:rPr>
          <w:bCs/>
        </w:rPr>
        <w:t xml:space="preserve"> candle</w:t>
      </w:r>
      <w:r w:rsidR="00461A16">
        <w:rPr>
          <w:bCs/>
        </w:rPr>
        <w:t xml:space="preserve">s, </w:t>
      </w:r>
      <w:r w:rsidR="00461A16">
        <w:t xml:space="preserve">the times that these candles burn for is found to be </w:t>
      </w:r>
      <w:r>
        <w:tab/>
      </w:r>
      <w:r w:rsidR="00461A16">
        <w:t>normally</w:t>
      </w:r>
      <w:r>
        <w:t xml:space="preserve"> </w:t>
      </w:r>
      <w:r w:rsidR="00461A16">
        <w:t xml:space="preserve">distributed.  It is found that 25% of these candles burn for more than 252 minutes, </w:t>
      </w:r>
      <w:r>
        <w:tab/>
      </w:r>
      <w:r w:rsidR="00461A16">
        <w:t xml:space="preserve">while 9% of these candles burn for less than 246 minutes. Find the mean and standard </w:t>
      </w:r>
      <w:r>
        <w:tab/>
      </w:r>
      <w:r w:rsidR="00461A16">
        <w:t>deviation of the times that these candles burn for. Give your answers to the nearest minute.</w:t>
      </w:r>
    </w:p>
    <w:p w14:paraId="3CF2FEBC" w14:textId="77777777" w:rsidR="0058375A" w:rsidRDefault="0058375A" w:rsidP="00503348">
      <w:pPr>
        <w:ind w:left="425"/>
      </w:pPr>
      <w:r>
        <w:t xml:space="preserve"> </w:t>
      </w:r>
      <w:r>
        <w:tab/>
      </w:r>
      <w:r>
        <w:tab/>
      </w:r>
      <w:r>
        <w:tab/>
      </w:r>
      <w:r>
        <w:tab/>
      </w:r>
      <w:r>
        <w:tab/>
      </w:r>
      <w:r>
        <w:tab/>
      </w:r>
      <w:r>
        <w:tab/>
      </w:r>
      <w:r>
        <w:tab/>
      </w:r>
      <w:r>
        <w:tab/>
      </w:r>
      <w:r>
        <w:tab/>
      </w:r>
      <w:r>
        <w:tab/>
      </w:r>
      <w:r>
        <w:tab/>
        <w:t xml:space="preserve">  3 marks</w:t>
      </w:r>
    </w:p>
    <w:p w14:paraId="51233C07" w14:textId="77777777" w:rsidR="0058375A" w:rsidRDefault="0058375A" w:rsidP="0058375A">
      <w:pPr>
        <w:tabs>
          <w:tab w:val="left" w:pos="9923"/>
        </w:tabs>
        <w:spacing w:line="480" w:lineRule="auto"/>
        <w:ind w:left="426"/>
      </w:pPr>
      <w:r>
        <w:t>____________________________________________________________________________</w:t>
      </w:r>
    </w:p>
    <w:p w14:paraId="4FC2A831" w14:textId="77777777" w:rsidR="0058375A" w:rsidRDefault="0058375A" w:rsidP="0058375A">
      <w:pPr>
        <w:tabs>
          <w:tab w:val="left" w:pos="9923"/>
        </w:tabs>
        <w:spacing w:line="480" w:lineRule="auto"/>
        <w:ind w:left="426"/>
      </w:pPr>
      <w:r>
        <w:t>____________________________________________________________________________</w:t>
      </w:r>
    </w:p>
    <w:p w14:paraId="79BB3CDC" w14:textId="77777777" w:rsidR="0058375A" w:rsidRDefault="0058375A" w:rsidP="0058375A">
      <w:pPr>
        <w:tabs>
          <w:tab w:val="left" w:pos="9923"/>
        </w:tabs>
        <w:spacing w:line="480" w:lineRule="auto"/>
        <w:ind w:left="426"/>
      </w:pPr>
      <w:r>
        <w:t>____________________________________________________________________________</w:t>
      </w:r>
    </w:p>
    <w:p w14:paraId="1F1AB4B1" w14:textId="77777777" w:rsidR="0058375A" w:rsidRDefault="0058375A" w:rsidP="0058375A">
      <w:pPr>
        <w:tabs>
          <w:tab w:val="left" w:pos="9923"/>
        </w:tabs>
        <w:spacing w:line="480" w:lineRule="auto"/>
        <w:ind w:left="426"/>
      </w:pPr>
      <w:r>
        <w:t>____________________________________________________________________________</w:t>
      </w:r>
    </w:p>
    <w:p w14:paraId="5E92AC03" w14:textId="77777777" w:rsidR="0058375A" w:rsidRDefault="0058375A" w:rsidP="0058375A">
      <w:pPr>
        <w:tabs>
          <w:tab w:val="left" w:pos="9923"/>
        </w:tabs>
        <w:spacing w:line="480" w:lineRule="auto"/>
        <w:ind w:left="426"/>
      </w:pPr>
      <w:r>
        <w:t>____________________________________________________________________________</w:t>
      </w:r>
    </w:p>
    <w:p w14:paraId="3BDDD465" w14:textId="77777777" w:rsidR="0058375A" w:rsidRDefault="0058375A" w:rsidP="0058375A">
      <w:pPr>
        <w:tabs>
          <w:tab w:val="left" w:pos="9923"/>
        </w:tabs>
        <w:spacing w:line="480" w:lineRule="auto"/>
        <w:ind w:left="426"/>
      </w:pPr>
      <w:r>
        <w:t>____________________________________________________________________________</w:t>
      </w:r>
    </w:p>
    <w:p w14:paraId="4829F059" w14:textId="77777777" w:rsidR="0058375A" w:rsidRDefault="0058375A" w:rsidP="0058375A">
      <w:pPr>
        <w:tabs>
          <w:tab w:val="left" w:pos="9923"/>
        </w:tabs>
        <w:spacing w:line="480" w:lineRule="auto"/>
        <w:ind w:left="426"/>
      </w:pPr>
      <w:r>
        <w:t>____________________________________________________________________________</w:t>
      </w:r>
    </w:p>
    <w:p w14:paraId="0BF64F04" w14:textId="77777777" w:rsidR="0058375A" w:rsidRDefault="0058375A" w:rsidP="0058375A">
      <w:pPr>
        <w:tabs>
          <w:tab w:val="left" w:pos="9923"/>
        </w:tabs>
        <w:spacing w:line="480" w:lineRule="auto"/>
        <w:ind w:left="426"/>
      </w:pPr>
      <w:r>
        <w:t>____________________________________________________________________________</w:t>
      </w:r>
    </w:p>
    <w:p w14:paraId="03420747" w14:textId="77777777" w:rsidR="0058375A" w:rsidRDefault="0058375A" w:rsidP="0058375A">
      <w:pPr>
        <w:ind w:left="426"/>
      </w:pPr>
      <w:r>
        <w:t>____________________________________________________________________________</w:t>
      </w:r>
    </w:p>
    <w:p w14:paraId="171DD276" w14:textId="77777777" w:rsidR="00461A16" w:rsidRPr="004D09B3" w:rsidRDefault="00461A16" w:rsidP="00461A16">
      <w:pPr>
        <w:tabs>
          <w:tab w:val="left" w:pos="709"/>
        </w:tabs>
        <w:ind w:left="426"/>
        <w:rPr>
          <w:bCs/>
        </w:rPr>
      </w:pPr>
    </w:p>
    <w:p w14:paraId="6E1FBE07" w14:textId="77777777" w:rsidR="00461A16" w:rsidRPr="00115D95" w:rsidRDefault="00461A16" w:rsidP="00461A16">
      <w:pPr>
        <w:ind w:left="426"/>
        <w:rPr>
          <w:sz w:val="8"/>
          <w:szCs w:val="8"/>
        </w:rPr>
      </w:pPr>
    </w:p>
    <w:p w14:paraId="52C9F61F" w14:textId="77777777" w:rsidR="00461A16" w:rsidRDefault="00461A16" w:rsidP="00503348">
      <w:pPr>
        <w:ind w:left="426"/>
      </w:pPr>
      <w:r>
        <w:rPr>
          <w:b/>
        </w:rPr>
        <w:t>d</w:t>
      </w:r>
      <w:r w:rsidRPr="00496D5A">
        <w:rPr>
          <w:b/>
        </w:rPr>
        <w:t>.</w:t>
      </w:r>
      <w:r>
        <w:tab/>
        <w:t xml:space="preserve">Every year on her birthday Lilly has either a chocolate cake or an ice-cream cake. If </w:t>
      </w:r>
      <w:r>
        <w:tab/>
        <w:t xml:space="preserve">she has an ice-cream cake one year, the probability that she has an ice-cream cake the </w:t>
      </w:r>
      <w:r>
        <w:tab/>
        <w:t xml:space="preserve">following year is 0.65, while if she has a chocolate cake one year, the probability she </w:t>
      </w:r>
      <w:r>
        <w:tab/>
        <w:t>has a chocolate cake the following year is 0.55. Suppose that on her 13</w:t>
      </w:r>
      <w:r w:rsidRPr="00E74782">
        <w:rPr>
          <w:vertAlign w:val="superscript"/>
        </w:rPr>
        <w:t>th</w:t>
      </w:r>
      <w:r>
        <w:t xml:space="preserve"> birthday she </w:t>
      </w:r>
      <w:r>
        <w:tab/>
        <w:t>had an ice-cream cake, determine the probability that from her 13</w:t>
      </w:r>
      <w:r w:rsidRPr="00E74782">
        <w:rPr>
          <w:vertAlign w:val="superscript"/>
        </w:rPr>
        <w:t>th</w:t>
      </w:r>
      <w:r>
        <w:t xml:space="preserve"> to 16</w:t>
      </w:r>
      <w:r w:rsidRPr="00E74782">
        <w:rPr>
          <w:vertAlign w:val="superscript"/>
        </w:rPr>
        <w:t>th</w:t>
      </w:r>
      <w:r>
        <w:t xml:space="preserve"> birthday </w:t>
      </w:r>
      <w:r>
        <w:tab/>
        <w:t>inclusive she has exactly three ice-cream cakes.</w:t>
      </w:r>
      <w:r w:rsidRPr="002674E0">
        <w:t xml:space="preserve"> </w:t>
      </w:r>
      <w:r>
        <w:t xml:space="preserve">Give your answer to four decimal </w:t>
      </w:r>
      <w:r>
        <w:tab/>
        <w:t>places.</w:t>
      </w:r>
    </w:p>
    <w:p w14:paraId="28F3EC8A" w14:textId="77777777" w:rsidR="0058375A" w:rsidRDefault="0058375A" w:rsidP="00503348">
      <w:pPr>
        <w:ind w:left="425"/>
      </w:pPr>
      <w:r>
        <w:t xml:space="preserve"> </w:t>
      </w:r>
      <w:r>
        <w:tab/>
      </w:r>
      <w:r>
        <w:tab/>
      </w:r>
      <w:r>
        <w:tab/>
      </w:r>
      <w:r>
        <w:tab/>
      </w:r>
      <w:r>
        <w:tab/>
      </w:r>
      <w:r>
        <w:tab/>
      </w:r>
      <w:r>
        <w:tab/>
      </w:r>
      <w:r>
        <w:tab/>
      </w:r>
      <w:r>
        <w:tab/>
      </w:r>
      <w:r>
        <w:tab/>
      </w:r>
      <w:r>
        <w:tab/>
      </w:r>
      <w:r>
        <w:tab/>
        <w:t xml:space="preserve"> </w:t>
      </w:r>
      <w:r w:rsidR="00A76471">
        <w:t xml:space="preserve"> </w:t>
      </w:r>
      <w:r>
        <w:t>2 marks</w:t>
      </w:r>
    </w:p>
    <w:p w14:paraId="30C6257A" w14:textId="77777777" w:rsidR="0058375A" w:rsidRDefault="0058375A" w:rsidP="0058375A">
      <w:pPr>
        <w:tabs>
          <w:tab w:val="left" w:pos="9923"/>
        </w:tabs>
        <w:spacing w:line="480" w:lineRule="auto"/>
        <w:ind w:left="426"/>
      </w:pPr>
      <w:r>
        <w:t>____________________________________________________________________________</w:t>
      </w:r>
    </w:p>
    <w:p w14:paraId="3C988DC4" w14:textId="77777777" w:rsidR="0058375A" w:rsidRDefault="0058375A" w:rsidP="0058375A">
      <w:pPr>
        <w:tabs>
          <w:tab w:val="left" w:pos="9923"/>
        </w:tabs>
        <w:spacing w:line="480" w:lineRule="auto"/>
        <w:ind w:left="426"/>
      </w:pPr>
      <w:r>
        <w:t>____________________________________________________________________________</w:t>
      </w:r>
    </w:p>
    <w:p w14:paraId="438366E1" w14:textId="77777777" w:rsidR="0058375A" w:rsidRDefault="0058375A" w:rsidP="0058375A">
      <w:pPr>
        <w:tabs>
          <w:tab w:val="left" w:pos="9923"/>
        </w:tabs>
        <w:spacing w:line="480" w:lineRule="auto"/>
        <w:ind w:left="426"/>
      </w:pPr>
      <w:r>
        <w:t>____________________________________________________________________________</w:t>
      </w:r>
    </w:p>
    <w:p w14:paraId="230E94F1" w14:textId="77777777" w:rsidR="0058375A" w:rsidRDefault="0058375A" w:rsidP="0058375A">
      <w:pPr>
        <w:tabs>
          <w:tab w:val="left" w:pos="9923"/>
        </w:tabs>
        <w:spacing w:line="480" w:lineRule="auto"/>
        <w:ind w:left="426"/>
      </w:pPr>
      <w:r>
        <w:t>____________________________________________________________________________</w:t>
      </w:r>
    </w:p>
    <w:p w14:paraId="017494CE" w14:textId="77777777" w:rsidR="0058375A" w:rsidRDefault="0058375A" w:rsidP="0058375A">
      <w:pPr>
        <w:tabs>
          <w:tab w:val="left" w:pos="9923"/>
        </w:tabs>
        <w:spacing w:line="480" w:lineRule="auto"/>
        <w:ind w:left="426"/>
      </w:pPr>
      <w:r>
        <w:t>____________________________________________________________________________</w:t>
      </w:r>
    </w:p>
    <w:p w14:paraId="707D5F9A" w14:textId="77777777" w:rsidR="0058375A" w:rsidRDefault="0058375A" w:rsidP="0058375A">
      <w:pPr>
        <w:tabs>
          <w:tab w:val="left" w:pos="9923"/>
        </w:tabs>
        <w:spacing w:line="480" w:lineRule="auto"/>
        <w:ind w:left="426"/>
      </w:pPr>
      <w:r>
        <w:t>____________________________________________________________________________</w:t>
      </w:r>
    </w:p>
    <w:p w14:paraId="14C97CB4" w14:textId="77777777" w:rsidR="0058375A" w:rsidRDefault="0058375A" w:rsidP="0058375A">
      <w:pPr>
        <w:tabs>
          <w:tab w:val="left" w:pos="9923"/>
        </w:tabs>
        <w:spacing w:line="480" w:lineRule="auto"/>
        <w:ind w:left="426"/>
      </w:pPr>
      <w:r>
        <w:t>____________________________________________________________________________</w:t>
      </w:r>
    </w:p>
    <w:p w14:paraId="10C1B7AC" w14:textId="77777777" w:rsidR="0058375A" w:rsidRDefault="0058375A" w:rsidP="0058375A">
      <w:pPr>
        <w:ind w:left="426"/>
      </w:pPr>
      <w:r>
        <w:t>____________________________________________________________________________</w:t>
      </w:r>
    </w:p>
    <w:p w14:paraId="72AFF063" w14:textId="77777777" w:rsidR="00503348" w:rsidRDefault="0058375A" w:rsidP="0058375A">
      <w:pPr>
        <w:ind w:left="426"/>
      </w:pPr>
      <w:r>
        <w:br w:type="page"/>
      </w:r>
      <w:r w:rsidR="00461A16">
        <w:rPr>
          <w:b/>
        </w:rPr>
        <w:lastRenderedPageBreak/>
        <w:t>e</w:t>
      </w:r>
      <w:r w:rsidR="00461A16" w:rsidRPr="00496D5A">
        <w:rPr>
          <w:b/>
        </w:rPr>
        <w:t>.</w:t>
      </w:r>
      <w:r w:rsidR="00461A16">
        <w:tab/>
        <w:t>When Lilly has a party, t</w:t>
      </w:r>
      <w:r w:rsidR="00461A16" w:rsidRPr="00621764">
        <w:t xml:space="preserve">he time </w:t>
      </w:r>
      <w:r w:rsidR="00461A16" w:rsidRPr="00621764">
        <w:rPr>
          <w:i/>
        </w:rPr>
        <w:t>t</w:t>
      </w:r>
      <w:r w:rsidR="00461A16" w:rsidRPr="00621764">
        <w:t xml:space="preserve">, in </w:t>
      </w:r>
      <w:r w:rsidR="00461A16">
        <w:t>hours</w:t>
      </w:r>
      <w:r w:rsidR="00461A16" w:rsidRPr="00621764">
        <w:t xml:space="preserve"> </w:t>
      </w:r>
      <w:r w:rsidR="00461A16">
        <w:t>that the guests stay</w:t>
      </w:r>
      <w:r w:rsidR="001241EE">
        <w:t>,</w:t>
      </w:r>
      <w:r w:rsidR="00461A16">
        <w:t xml:space="preserve"> for has found </w:t>
      </w:r>
      <w:r w:rsidR="00461A16" w:rsidRPr="00621764">
        <w:t xml:space="preserve">to </w:t>
      </w:r>
      <w:r w:rsidR="00461A16">
        <w:tab/>
      </w:r>
      <w:r w:rsidR="00461A16">
        <w:tab/>
      </w:r>
      <w:r w:rsidR="00461A16" w:rsidRPr="00621764">
        <w:t>satisfy a continuous probability density function defined by</w:t>
      </w:r>
      <w:r w:rsidR="00461A16">
        <w:t xml:space="preserve">   </w:t>
      </w:r>
    </w:p>
    <w:p w14:paraId="62A5FAED" w14:textId="77777777" w:rsidR="00503348" w:rsidRDefault="00503348" w:rsidP="0058375A">
      <w:pPr>
        <w:ind w:left="426"/>
      </w:pPr>
    </w:p>
    <w:p w14:paraId="149844C5" w14:textId="77777777" w:rsidR="00461A16" w:rsidRPr="0058375A" w:rsidRDefault="00461A16" w:rsidP="0058375A">
      <w:pPr>
        <w:ind w:left="426"/>
      </w:pPr>
      <w:r>
        <w:tab/>
      </w:r>
      <w:r w:rsidRPr="002674E0">
        <w:rPr>
          <w:position w:val="-48"/>
        </w:rPr>
        <w:object w:dxaOrig="2880" w:dyaOrig="1080" w14:anchorId="7CC81A63">
          <v:shape id="_x0000_i1210" type="#_x0000_t75" style="width:2in;height:54.35pt" o:ole="">
            <v:imagedata r:id="rId391" o:title=""/>
          </v:shape>
          <o:OLEObject Type="Embed" ProgID="Equation.DSMT4" ShapeID="_x0000_i1210" DrawAspect="Content" ObjectID="_1470051266" r:id="rId392"/>
        </w:object>
      </w:r>
      <w:r>
        <w:t xml:space="preserve"> </w:t>
      </w:r>
    </w:p>
    <w:p w14:paraId="3092F7E8" w14:textId="77777777" w:rsidR="00461A16" w:rsidRPr="00621764" w:rsidRDefault="00461A16" w:rsidP="00461A16">
      <w:pPr>
        <w:pStyle w:val="ListParagraph"/>
        <w:ind w:left="426"/>
        <w:rPr>
          <w:rFonts w:ascii="Times New Roman" w:hAnsi="Times New Roman"/>
          <w:b/>
          <w:sz w:val="8"/>
          <w:szCs w:val="8"/>
        </w:rPr>
      </w:pPr>
    </w:p>
    <w:p w14:paraId="113D5DEB" w14:textId="77777777" w:rsidR="00461A16" w:rsidRPr="00995609" w:rsidRDefault="00461A16" w:rsidP="00461A16">
      <w:pPr>
        <w:pStyle w:val="ListParagraph"/>
        <w:ind w:left="426"/>
        <w:rPr>
          <w:rFonts w:ascii="Times New Roman" w:hAnsi="Times New Roman"/>
          <w:sz w:val="8"/>
          <w:szCs w:val="8"/>
        </w:rPr>
      </w:pPr>
    </w:p>
    <w:p w14:paraId="7A48C3A7" w14:textId="77777777" w:rsidR="00461A16" w:rsidRPr="00995609" w:rsidRDefault="00461A16" w:rsidP="00461A16">
      <w:pPr>
        <w:pStyle w:val="ListParagraph"/>
        <w:ind w:left="426"/>
        <w:rPr>
          <w:rFonts w:ascii="Times New Roman" w:hAnsi="Times New Roman"/>
          <w:b/>
          <w:sz w:val="8"/>
          <w:szCs w:val="8"/>
        </w:rPr>
      </w:pPr>
    </w:p>
    <w:p w14:paraId="5486E237" w14:textId="77777777" w:rsidR="00461A16" w:rsidRDefault="00461A16" w:rsidP="0058375A">
      <w:pPr>
        <w:pStyle w:val="ListParagraph"/>
        <w:spacing w:after="0" w:line="240" w:lineRule="auto"/>
        <w:ind w:left="426"/>
        <w:rPr>
          <w:rFonts w:ascii="Times New Roman" w:hAnsi="Times New Roman"/>
          <w:sz w:val="24"/>
          <w:szCs w:val="24"/>
        </w:rPr>
      </w:pPr>
      <w:proofErr w:type="spellStart"/>
      <w:r>
        <w:rPr>
          <w:rFonts w:ascii="Times New Roman" w:hAnsi="Times New Roman"/>
          <w:b/>
          <w:sz w:val="24"/>
          <w:szCs w:val="24"/>
        </w:rPr>
        <w:t>i</w:t>
      </w:r>
      <w:proofErr w:type="spellEnd"/>
      <w:r>
        <w:rPr>
          <w:rFonts w:ascii="Times New Roman" w:hAnsi="Times New Roman"/>
          <w:b/>
          <w:sz w:val="24"/>
          <w:szCs w:val="24"/>
        </w:rPr>
        <w:t>.</w:t>
      </w:r>
      <w:r>
        <w:rPr>
          <w:rFonts w:ascii="Times New Roman" w:hAnsi="Times New Roman"/>
          <w:b/>
          <w:sz w:val="24"/>
          <w:szCs w:val="24"/>
        </w:rPr>
        <w:tab/>
      </w:r>
      <w:r w:rsidR="0058375A">
        <w:rPr>
          <w:rFonts w:ascii="Times New Roman" w:hAnsi="Times New Roman"/>
          <w:b/>
          <w:sz w:val="24"/>
          <w:szCs w:val="24"/>
        </w:rPr>
        <w:t xml:space="preserve"> </w:t>
      </w:r>
      <w:r w:rsidRPr="00995609">
        <w:rPr>
          <w:rFonts w:ascii="Times New Roman" w:hAnsi="Times New Roman"/>
          <w:sz w:val="24"/>
          <w:szCs w:val="24"/>
        </w:rPr>
        <w:t xml:space="preserve">Find the probability that </w:t>
      </w:r>
      <w:r>
        <w:rPr>
          <w:rFonts w:ascii="Times New Roman" w:hAnsi="Times New Roman"/>
          <w:sz w:val="24"/>
          <w:szCs w:val="24"/>
        </w:rPr>
        <w:t>guests stay for</w:t>
      </w:r>
      <w:r w:rsidRPr="00995609">
        <w:rPr>
          <w:rFonts w:ascii="Times New Roman" w:hAnsi="Times New Roman"/>
          <w:sz w:val="24"/>
          <w:szCs w:val="24"/>
        </w:rPr>
        <w:t xml:space="preserve"> more than </w:t>
      </w:r>
      <w:r>
        <w:rPr>
          <w:rFonts w:ascii="Times New Roman" w:hAnsi="Times New Roman"/>
          <w:sz w:val="24"/>
          <w:szCs w:val="24"/>
        </w:rPr>
        <w:t>t</w:t>
      </w:r>
      <w:r w:rsidR="00113CAA">
        <w:rPr>
          <w:rFonts w:ascii="Times New Roman" w:hAnsi="Times New Roman"/>
          <w:sz w:val="24"/>
          <w:szCs w:val="24"/>
        </w:rPr>
        <w:t>wo</w:t>
      </w:r>
      <w:r w:rsidRPr="00995609">
        <w:rPr>
          <w:rFonts w:ascii="Times New Roman" w:hAnsi="Times New Roman"/>
          <w:sz w:val="24"/>
          <w:szCs w:val="24"/>
        </w:rPr>
        <w:t xml:space="preserve"> </w:t>
      </w:r>
      <w:r>
        <w:rPr>
          <w:rFonts w:ascii="Times New Roman" w:hAnsi="Times New Roman"/>
          <w:sz w:val="24"/>
          <w:szCs w:val="24"/>
        </w:rPr>
        <w:t>hours</w:t>
      </w:r>
      <w:r w:rsidRPr="00995609">
        <w:rPr>
          <w:rFonts w:ascii="Times New Roman" w:hAnsi="Times New Roman"/>
          <w:sz w:val="24"/>
          <w:szCs w:val="24"/>
        </w:rPr>
        <w:t xml:space="preserve">, if it is known that they </w:t>
      </w:r>
      <w:r w:rsidR="0058375A">
        <w:rPr>
          <w:rFonts w:ascii="Times New Roman" w:hAnsi="Times New Roman"/>
          <w:sz w:val="24"/>
          <w:szCs w:val="24"/>
        </w:rPr>
        <w:tab/>
        <w:t xml:space="preserve"> </w:t>
      </w:r>
      <w:r w:rsidR="0058375A">
        <w:rPr>
          <w:rFonts w:ascii="Times New Roman" w:hAnsi="Times New Roman"/>
          <w:sz w:val="24"/>
          <w:szCs w:val="24"/>
        </w:rPr>
        <w:tab/>
        <w:t xml:space="preserve"> </w:t>
      </w:r>
      <w:r>
        <w:rPr>
          <w:rFonts w:ascii="Times New Roman" w:hAnsi="Times New Roman"/>
          <w:sz w:val="24"/>
          <w:szCs w:val="24"/>
        </w:rPr>
        <w:t xml:space="preserve">stayed for at least </w:t>
      </w:r>
      <w:r w:rsidR="00113CAA">
        <w:rPr>
          <w:rFonts w:ascii="Times New Roman" w:hAnsi="Times New Roman"/>
          <w:sz w:val="24"/>
          <w:szCs w:val="24"/>
        </w:rPr>
        <w:t>one</w:t>
      </w:r>
      <w:r>
        <w:rPr>
          <w:rFonts w:ascii="Times New Roman" w:hAnsi="Times New Roman"/>
          <w:sz w:val="24"/>
          <w:szCs w:val="24"/>
        </w:rPr>
        <w:t xml:space="preserve"> hour.</w:t>
      </w:r>
    </w:p>
    <w:p w14:paraId="55A13E42" w14:textId="77777777" w:rsidR="0058375A" w:rsidRDefault="0058375A" w:rsidP="0058375A">
      <w:pPr>
        <w:ind w:left="425"/>
      </w:pPr>
      <w:r>
        <w:tab/>
      </w:r>
      <w:r>
        <w:tab/>
      </w:r>
      <w:r>
        <w:tab/>
      </w:r>
      <w:r>
        <w:tab/>
      </w:r>
      <w:r>
        <w:tab/>
      </w:r>
      <w:r>
        <w:tab/>
      </w:r>
      <w:r>
        <w:tab/>
      </w:r>
      <w:r>
        <w:tab/>
      </w:r>
      <w:r>
        <w:tab/>
      </w:r>
      <w:r>
        <w:tab/>
      </w:r>
      <w:r>
        <w:tab/>
      </w:r>
      <w:r>
        <w:tab/>
      </w:r>
      <w:r w:rsidR="00A76471">
        <w:t xml:space="preserve">  </w:t>
      </w:r>
      <w:r>
        <w:t>2 marks</w:t>
      </w:r>
    </w:p>
    <w:p w14:paraId="25DE417F" w14:textId="77777777" w:rsidR="0058375A" w:rsidRDefault="0058375A" w:rsidP="0058375A">
      <w:pPr>
        <w:tabs>
          <w:tab w:val="left" w:pos="9923"/>
        </w:tabs>
        <w:spacing w:line="480" w:lineRule="auto"/>
        <w:ind w:left="426"/>
      </w:pPr>
      <w:r>
        <w:t>____________________________________________________________________________</w:t>
      </w:r>
    </w:p>
    <w:p w14:paraId="5A835E9B" w14:textId="77777777" w:rsidR="0058375A" w:rsidRDefault="0058375A" w:rsidP="0058375A">
      <w:pPr>
        <w:tabs>
          <w:tab w:val="left" w:pos="9923"/>
        </w:tabs>
        <w:spacing w:line="480" w:lineRule="auto"/>
        <w:ind w:left="426"/>
      </w:pPr>
      <w:r>
        <w:t>____________________________________________________________________________</w:t>
      </w:r>
    </w:p>
    <w:p w14:paraId="7CD1465C" w14:textId="77777777" w:rsidR="0058375A" w:rsidRDefault="0058375A" w:rsidP="0058375A">
      <w:pPr>
        <w:tabs>
          <w:tab w:val="left" w:pos="9923"/>
        </w:tabs>
        <w:spacing w:line="480" w:lineRule="auto"/>
        <w:ind w:left="426"/>
      </w:pPr>
      <w:r>
        <w:t>____________________________________________________________________________</w:t>
      </w:r>
    </w:p>
    <w:p w14:paraId="03852067" w14:textId="77777777" w:rsidR="0058375A" w:rsidRDefault="0058375A" w:rsidP="0058375A">
      <w:pPr>
        <w:tabs>
          <w:tab w:val="left" w:pos="9923"/>
        </w:tabs>
        <w:spacing w:line="480" w:lineRule="auto"/>
        <w:ind w:left="426"/>
      </w:pPr>
      <w:r>
        <w:t>____________________________________________________________________________</w:t>
      </w:r>
    </w:p>
    <w:p w14:paraId="2538AEF7" w14:textId="77777777" w:rsidR="0058375A" w:rsidRDefault="0058375A" w:rsidP="0058375A">
      <w:pPr>
        <w:tabs>
          <w:tab w:val="left" w:pos="9923"/>
        </w:tabs>
        <w:spacing w:line="480" w:lineRule="auto"/>
        <w:ind w:left="426"/>
      </w:pPr>
      <w:r>
        <w:t>____________________________________________________________________________</w:t>
      </w:r>
    </w:p>
    <w:p w14:paraId="0A9CFF44" w14:textId="77777777" w:rsidR="0058375A" w:rsidRDefault="0058375A" w:rsidP="00461A16">
      <w:pPr>
        <w:pStyle w:val="ListParagraph"/>
        <w:ind w:left="426"/>
        <w:rPr>
          <w:rFonts w:ascii="Times New Roman" w:hAnsi="Times New Roman"/>
          <w:sz w:val="24"/>
          <w:szCs w:val="24"/>
        </w:rPr>
      </w:pPr>
    </w:p>
    <w:p w14:paraId="43F99CC2" w14:textId="77777777" w:rsidR="00461A16" w:rsidRPr="00995609" w:rsidRDefault="00461A16" w:rsidP="00461A16">
      <w:pPr>
        <w:pStyle w:val="ListParagraph"/>
        <w:ind w:left="426"/>
        <w:rPr>
          <w:rFonts w:ascii="Times New Roman" w:hAnsi="Times New Roman"/>
          <w:b/>
          <w:sz w:val="8"/>
          <w:szCs w:val="8"/>
        </w:rPr>
      </w:pPr>
    </w:p>
    <w:p w14:paraId="59FF9C23" w14:textId="77777777" w:rsidR="00461A16" w:rsidRPr="001270DA" w:rsidRDefault="00461A16" w:rsidP="00503348">
      <w:pPr>
        <w:pStyle w:val="ListParagraph"/>
        <w:spacing w:after="0" w:line="240" w:lineRule="auto"/>
        <w:ind w:left="426"/>
        <w:rPr>
          <w:rFonts w:ascii="Times New Roman" w:hAnsi="Times New Roman"/>
          <w:sz w:val="8"/>
          <w:szCs w:val="8"/>
        </w:rPr>
      </w:pPr>
      <w:r>
        <w:rPr>
          <w:rFonts w:ascii="Times New Roman" w:hAnsi="Times New Roman"/>
          <w:b/>
          <w:sz w:val="24"/>
          <w:szCs w:val="24"/>
        </w:rPr>
        <w:t>ii</w:t>
      </w:r>
      <w:r w:rsidRPr="00793713">
        <w:rPr>
          <w:rFonts w:ascii="Times New Roman" w:hAnsi="Times New Roman"/>
          <w:b/>
          <w:sz w:val="24"/>
          <w:szCs w:val="24"/>
        </w:rPr>
        <w:t>.</w:t>
      </w:r>
      <w:r>
        <w:rPr>
          <w:rFonts w:ascii="Times New Roman" w:hAnsi="Times New Roman"/>
          <w:b/>
          <w:sz w:val="24"/>
          <w:szCs w:val="24"/>
        </w:rPr>
        <w:t xml:space="preserve"> </w:t>
      </w:r>
      <w:r>
        <w:rPr>
          <w:rFonts w:ascii="Times New Roman" w:hAnsi="Times New Roman"/>
          <w:sz w:val="24"/>
          <w:szCs w:val="24"/>
        </w:rPr>
        <w:t xml:space="preserve"> </w:t>
      </w:r>
      <w:r w:rsidR="0058375A">
        <w:rPr>
          <w:rFonts w:ascii="Times New Roman" w:hAnsi="Times New Roman"/>
          <w:sz w:val="24"/>
          <w:szCs w:val="24"/>
        </w:rPr>
        <w:t xml:space="preserve"> </w:t>
      </w:r>
      <w:r>
        <w:rPr>
          <w:rFonts w:ascii="Times New Roman" w:hAnsi="Times New Roman"/>
          <w:sz w:val="24"/>
          <w:szCs w:val="24"/>
        </w:rPr>
        <w:t>Find the mean and variance of the times</w:t>
      </w:r>
      <w:r w:rsidR="00EE0B1E">
        <w:rPr>
          <w:rFonts w:ascii="Times New Roman" w:hAnsi="Times New Roman"/>
          <w:sz w:val="24"/>
          <w:szCs w:val="24"/>
        </w:rPr>
        <w:t xml:space="preserve"> in hours</w:t>
      </w:r>
      <w:r>
        <w:rPr>
          <w:rFonts w:ascii="Times New Roman" w:hAnsi="Times New Roman"/>
          <w:sz w:val="24"/>
          <w:szCs w:val="24"/>
        </w:rPr>
        <w:t xml:space="preserve"> that guests stay at the party.</w:t>
      </w:r>
    </w:p>
    <w:p w14:paraId="3E15C681" w14:textId="77777777" w:rsidR="00461A16" w:rsidRPr="00995609" w:rsidRDefault="00461A16" w:rsidP="00503348">
      <w:pPr>
        <w:pStyle w:val="ListParagraph"/>
        <w:spacing w:after="0" w:line="240" w:lineRule="auto"/>
        <w:ind w:left="426"/>
        <w:rPr>
          <w:rFonts w:ascii="Times New Roman" w:hAnsi="Times New Roman"/>
          <w:b/>
          <w:sz w:val="8"/>
          <w:szCs w:val="8"/>
        </w:rPr>
      </w:pPr>
    </w:p>
    <w:p w14:paraId="646D09E5" w14:textId="77777777" w:rsidR="0058375A" w:rsidRDefault="0058375A" w:rsidP="00503348">
      <w:pPr>
        <w:ind w:left="425"/>
      </w:pPr>
      <w:r>
        <w:tab/>
      </w:r>
      <w:r>
        <w:tab/>
      </w:r>
      <w:r>
        <w:tab/>
      </w:r>
      <w:r>
        <w:tab/>
      </w:r>
      <w:r>
        <w:tab/>
      </w:r>
      <w:r>
        <w:tab/>
      </w:r>
      <w:r>
        <w:tab/>
      </w:r>
      <w:r>
        <w:tab/>
      </w:r>
      <w:r>
        <w:tab/>
      </w:r>
      <w:r>
        <w:tab/>
      </w:r>
      <w:r>
        <w:tab/>
      </w:r>
      <w:r>
        <w:tab/>
      </w:r>
      <w:r w:rsidR="00A76471">
        <w:t xml:space="preserve"> </w:t>
      </w:r>
      <w:r>
        <w:t xml:space="preserve"> 2 marks</w:t>
      </w:r>
    </w:p>
    <w:p w14:paraId="46217786" w14:textId="77777777" w:rsidR="0058375A" w:rsidRDefault="0058375A" w:rsidP="0058375A">
      <w:pPr>
        <w:tabs>
          <w:tab w:val="left" w:pos="9923"/>
        </w:tabs>
        <w:spacing w:line="480" w:lineRule="auto"/>
        <w:ind w:left="426"/>
      </w:pPr>
      <w:r>
        <w:t>____________________________________________________________________________</w:t>
      </w:r>
    </w:p>
    <w:p w14:paraId="0CF327A6" w14:textId="77777777" w:rsidR="00A76471" w:rsidRDefault="00A76471" w:rsidP="00A76471">
      <w:pPr>
        <w:tabs>
          <w:tab w:val="left" w:pos="9923"/>
        </w:tabs>
        <w:spacing w:line="480" w:lineRule="auto"/>
        <w:ind w:left="426"/>
      </w:pPr>
      <w:r>
        <w:t>____________________________________________________________________________</w:t>
      </w:r>
    </w:p>
    <w:p w14:paraId="6744C838" w14:textId="77777777" w:rsidR="00A76471" w:rsidRDefault="00A76471" w:rsidP="00A76471">
      <w:pPr>
        <w:tabs>
          <w:tab w:val="left" w:pos="9923"/>
        </w:tabs>
        <w:spacing w:line="480" w:lineRule="auto"/>
        <w:ind w:left="426"/>
      </w:pPr>
      <w:r>
        <w:t>____________________________________________________________________________</w:t>
      </w:r>
    </w:p>
    <w:p w14:paraId="54C20008" w14:textId="77777777" w:rsidR="0058375A" w:rsidRDefault="0058375A" w:rsidP="0058375A">
      <w:pPr>
        <w:tabs>
          <w:tab w:val="left" w:pos="9923"/>
        </w:tabs>
        <w:spacing w:line="480" w:lineRule="auto"/>
        <w:ind w:left="426"/>
      </w:pPr>
      <w:r>
        <w:t>____________________________________________________________________________</w:t>
      </w:r>
    </w:p>
    <w:p w14:paraId="31881E21" w14:textId="77777777" w:rsidR="0058375A" w:rsidRDefault="0058375A" w:rsidP="0058375A">
      <w:pPr>
        <w:tabs>
          <w:tab w:val="left" w:pos="9923"/>
        </w:tabs>
        <w:spacing w:line="480" w:lineRule="auto"/>
        <w:ind w:left="426"/>
      </w:pPr>
      <w:r>
        <w:t>____________________________________________________________________________</w:t>
      </w:r>
    </w:p>
    <w:p w14:paraId="4DF8AF0E" w14:textId="77777777" w:rsidR="0058375A" w:rsidRDefault="0058375A" w:rsidP="00461A16">
      <w:pPr>
        <w:pStyle w:val="ListParagraph"/>
        <w:ind w:left="426"/>
        <w:rPr>
          <w:rFonts w:ascii="Times New Roman" w:hAnsi="Times New Roman"/>
          <w:b/>
          <w:sz w:val="24"/>
          <w:szCs w:val="24"/>
        </w:rPr>
      </w:pPr>
    </w:p>
    <w:p w14:paraId="58608879" w14:textId="77777777" w:rsidR="001241EE" w:rsidRDefault="00461A16" w:rsidP="00461A16">
      <w:pPr>
        <w:pStyle w:val="ListParagraph"/>
        <w:ind w:left="426"/>
        <w:rPr>
          <w:rFonts w:ascii="Times New Roman" w:hAnsi="Times New Roman"/>
          <w:sz w:val="24"/>
          <w:szCs w:val="24"/>
        </w:rPr>
      </w:pPr>
      <w:r>
        <w:rPr>
          <w:rFonts w:ascii="Times New Roman" w:hAnsi="Times New Roman"/>
          <w:b/>
          <w:sz w:val="24"/>
          <w:szCs w:val="24"/>
        </w:rPr>
        <w:t>iii</w:t>
      </w:r>
      <w:r w:rsidRPr="00793713">
        <w:rPr>
          <w:rFonts w:ascii="Times New Roman" w:hAnsi="Times New Roman"/>
          <w:b/>
          <w:sz w:val="24"/>
          <w:szCs w:val="24"/>
        </w:rPr>
        <w:t>.</w:t>
      </w:r>
      <w:r>
        <w:rPr>
          <w:rFonts w:ascii="Times New Roman" w:hAnsi="Times New Roman"/>
          <w:sz w:val="24"/>
          <w:szCs w:val="24"/>
        </w:rPr>
        <w:tab/>
      </w:r>
      <w:r w:rsidR="0058375A">
        <w:rPr>
          <w:rFonts w:ascii="Times New Roman" w:hAnsi="Times New Roman"/>
          <w:sz w:val="24"/>
          <w:szCs w:val="24"/>
        </w:rPr>
        <w:t xml:space="preserve">  </w:t>
      </w:r>
      <w:r>
        <w:rPr>
          <w:rFonts w:ascii="Times New Roman" w:hAnsi="Times New Roman"/>
          <w:sz w:val="24"/>
          <w:szCs w:val="24"/>
        </w:rPr>
        <w:t>Find the median time in hours that guests stay at the party</w:t>
      </w:r>
      <w:r w:rsidR="001241EE">
        <w:rPr>
          <w:rFonts w:ascii="Times New Roman" w:hAnsi="Times New Roman"/>
          <w:sz w:val="24"/>
          <w:szCs w:val="24"/>
        </w:rPr>
        <w:t>.</w:t>
      </w:r>
      <w:r>
        <w:rPr>
          <w:rFonts w:ascii="Times New Roman" w:hAnsi="Times New Roman"/>
          <w:sz w:val="24"/>
          <w:szCs w:val="24"/>
        </w:rPr>
        <w:t xml:space="preserve"> </w:t>
      </w:r>
    </w:p>
    <w:p w14:paraId="0A606260" w14:textId="77777777" w:rsidR="00461A16" w:rsidRDefault="001241EE" w:rsidP="001241EE">
      <w:pPr>
        <w:pStyle w:val="ListParagraph"/>
        <w:ind w:left="426"/>
        <w:rPr>
          <w:rFonts w:ascii="Times New Roman" w:hAnsi="Times New Roman"/>
          <w:sz w:val="24"/>
          <w:szCs w:val="24"/>
        </w:rPr>
      </w:pPr>
      <w:r>
        <w:rPr>
          <w:rFonts w:ascii="Times New Roman" w:hAnsi="Times New Roman"/>
          <w:sz w:val="24"/>
          <w:szCs w:val="24"/>
        </w:rPr>
        <w:tab/>
        <w:t xml:space="preserve">  Give</w:t>
      </w:r>
      <w:r w:rsidR="00461A16">
        <w:rPr>
          <w:rFonts w:ascii="Times New Roman" w:hAnsi="Times New Roman"/>
          <w:sz w:val="24"/>
          <w:szCs w:val="24"/>
        </w:rPr>
        <w:t xml:space="preserve"> your answer correct to three decimal places.</w:t>
      </w:r>
    </w:p>
    <w:p w14:paraId="2EAABD3D" w14:textId="77777777" w:rsidR="0058375A" w:rsidRDefault="0058375A" w:rsidP="00503348">
      <w:pPr>
        <w:ind w:left="425"/>
      </w:pPr>
      <w:r>
        <w:tab/>
      </w:r>
      <w:r>
        <w:tab/>
      </w:r>
      <w:r>
        <w:tab/>
      </w:r>
      <w:r>
        <w:tab/>
      </w:r>
      <w:r>
        <w:tab/>
      </w:r>
      <w:r>
        <w:tab/>
      </w:r>
      <w:r>
        <w:tab/>
      </w:r>
      <w:r>
        <w:tab/>
      </w:r>
      <w:r>
        <w:tab/>
      </w:r>
      <w:r>
        <w:tab/>
      </w:r>
      <w:r>
        <w:tab/>
      </w:r>
      <w:r>
        <w:tab/>
        <w:t xml:space="preserve">   1 mark</w:t>
      </w:r>
    </w:p>
    <w:p w14:paraId="672AA81F" w14:textId="77777777" w:rsidR="0058375A" w:rsidRDefault="0058375A" w:rsidP="0058375A">
      <w:pPr>
        <w:tabs>
          <w:tab w:val="left" w:pos="9923"/>
        </w:tabs>
        <w:spacing w:line="480" w:lineRule="auto"/>
        <w:ind w:left="426"/>
      </w:pPr>
      <w:r>
        <w:t>____________________________________________________________________________</w:t>
      </w:r>
    </w:p>
    <w:p w14:paraId="6A809ABB" w14:textId="77777777" w:rsidR="0058375A" w:rsidRDefault="0058375A" w:rsidP="0058375A">
      <w:pPr>
        <w:tabs>
          <w:tab w:val="left" w:pos="9923"/>
        </w:tabs>
        <w:spacing w:line="480" w:lineRule="auto"/>
        <w:ind w:left="426"/>
      </w:pPr>
      <w:r>
        <w:t>____________________________________________________________________________</w:t>
      </w:r>
    </w:p>
    <w:p w14:paraId="62BCE03B" w14:textId="77777777" w:rsidR="0058375A" w:rsidRDefault="0058375A" w:rsidP="0058375A">
      <w:pPr>
        <w:tabs>
          <w:tab w:val="left" w:pos="9923"/>
        </w:tabs>
        <w:spacing w:line="480" w:lineRule="auto"/>
        <w:ind w:left="426"/>
      </w:pPr>
      <w:r>
        <w:t>____________________________________________________________________________</w:t>
      </w:r>
    </w:p>
    <w:p w14:paraId="02F331A5" w14:textId="77777777" w:rsidR="00301C12" w:rsidRPr="002855EB" w:rsidRDefault="00301C12" w:rsidP="00461A16">
      <w:pPr>
        <w:ind w:left="426" w:hanging="450"/>
      </w:pPr>
    </w:p>
    <w:p w14:paraId="46C4443C" w14:textId="77777777" w:rsidR="002855EB" w:rsidRDefault="0058375A" w:rsidP="0058375A">
      <w:pPr>
        <w:tabs>
          <w:tab w:val="left" w:pos="9498"/>
        </w:tabs>
        <w:ind w:left="426"/>
        <w:rPr>
          <w:sz w:val="8"/>
          <w:szCs w:val="8"/>
        </w:rPr>
      </w:pPr>
      <w:r>
        <w:rPr>
          <w:b/>
        </w:rPr>
        <w:br w:type="page"/>
      </w:r>
      <w:r w:rsidR="00C505EE" w:rsidRPr="00C505EE">
        <w:rPr>
          <w:b/>
        </w:rPr>
        <w:lastRenderedPageBreak/>
        <w:t>Qu</w:t>
      </w:r>
      <w:r w:rsidR="00F62203" w:rsidRPr="00C505EE">
        <w:rPr>
          <w:b/>
        </w:rPr>
        <w:t>estion 4</w:t>
      </w:r>
      <w:r w:rsidR="00FD2032" w:rsidRPr="00C505EE">
        <w:rPr>
          <w:b/>
        </w:rPr>
        <w:t xml:space="preserve">  </w:t>
      </w:r>
      <w:r w:rsidR="0017695A">
        <w:t xml:space="preserve"> (1</w:t>
      </w:r>
      <w:r w:rsidR="00C236F4">
        <w:t>8</w:t>
      </w:r>
      <w:r w:rsidR="00513456">
        <w:t xml:space="preserve"> marks</w:t>
      </w:r>
      <w:r w:rsidR="00FD2032" w:rsidRPr="00C505EE">
        <w:t>)</w:t>
      </w:r>
      <w:r w:rsidR="0064079E">
        <w:rPr>
          <w:sz w:val="8"/>
          <w:szCs w:val="8"/>
        </w:rPr>
        <w:t xml:space="preserve"> </w:t>
      </w:r>
    </w:p>
    <w:p w14:paraId="727A7B9A" w14:textId="77777777" w:rsidR="0058375A" w:rsidRDefault="0058375A" w:rsidP="0058375A">
      <w:pPr>
        <w:tabs>
          <w:tab w:val="left" w:pos="9498"/>
        </w:tabs>
        <w:ind w:left="426"/>
        <w:rPr>
          <w:sz w:val="8"/>
          <w:szCs w:val="8"/>
        </w:rPr>
      </w:pPr>
    </w:p>
    <w:p w14:paraId="5FE4B090" w14:textId="77777777" w:rsidR="002855EB" w:rsidRPr="0078176E" w:rsidRDefault="002855EB" w:rsidP="0058375A">
      <w:pPr>
        <w:pStyle w:val="ListParagraph"/>
        <w:spacing w:after="0" w:line="240" w:lineRule="auto"/>
        <w:ind w:left="714" w:hanging="288"/>
        <w:rPr>
          <w:rFonts w:ascii="Times New Roman" w:hAnsi="Times New Roman"/>
          <w:b/>
          <w:sz w:val="8"/>
          <w:szCs w:val="8"/>
        </w:rPr>
      </w:pPr>
      <w:r>
        <w:rPr>
          <w:rFonts w:ascii="Times New Roman" w:hAnsi="Times New Roman"/>
          <w:sz w:val="24"/>
          <w:szCs w:val="24"/>
        </w:rPr>
        <w:t>Consider the function</w:t>
      </w:r>
      <w:r w:rsidRPr="008C439B">
        <w:rPr>
          <w:rFonts w:ascii="Times New Roman" w:hAnsi="Times New Roman"/>
          <w:sz w:val="24"/>
          <w:szCs w:val="24"/>
        </w:rPr>
        <w:t xml:space="preserve"> </w:t>
      </w:r>
      <w:r w:rsidRPr="008C439B">
        <w:rPr>
          <w:rFonts w:ascii="Times New Roman" w:hAnsi="Times New Roman"/>
          <w:position w:val="-14"/>
          <w:sz w:val="24"/>
          <w:szCs w:val="24"/>
        </w:rPr>
        <w:object w:dxaOrig="2799" w:dyaOrig="420" w14:anchorId="23A93D14">
          <v:shape id="_x0000_i1211" type="#_x0000_t75" style="width:139.6pt;height:21.3pt" o:ole="">
            <v:imagedata r:id="rId393" o:title=""/>
          </v:shape>
          <o:OLEObject Type="Embed" ProgID="Equation.DSMT4" ShapeID="_x0000_i1211" DrawAspect="Content" ObjectID="_1470051267" r:id="rId394"/>
        </w:object>
      </w:r>
    </w:p>
    <w:p w14:paraId="63567A9F" w14:textId="77777777" w:rsidR="002855EB" w:rsidRDefault="002855EB" w:rsidP="002855EB">
      <w:pPr>
        <w:ind w:left="426"/>
      </w:pPr>
      <w:r w:rsidRPr="004C35C8">
        <w:rPr>
          <w:b/>
        </w:rPr>
        <w:t>a.</w:t>
      </w:r>
      <w:r>
        <w:tab/>
        <w:t xml:space="preserve">The function </w:t>
      </w:r>
      <w:r>
        <w:rPr>
          <w:i/>
        </w:rPr>
        <w:t>f</w:t>
      </w:r>
      <w:r>
        <w:t xml:space="preserve"> can be obtained from the graph of </w:t>
      </w:r>
      <w:r w:rsidRPr="004C35C8">
        <w:rPr>
          <w:position w:val="-10"/>
        </w:rPr>
        <w:object w:dxaOrig="760" w:dyaOrig="380" w14:anchorId="2E98FE82">
          <v:shape id="_x0000_i1212" type="#_x0000_t75" style="width:38.2pt;height:19.1pt" o:ole="">
            <v:imagedata r:id="rId395" o:title=""/>
          </v:shape>
          <o:OLEObject Type="Embed" ProgID="Equation.DSMT4" ShapeID="_x0000_i1212" DrawAspect="Content" ObjectID="_1470051268" r:id="rId396"/>
        </w:object>
      </w:r>
      <w:r>
        <w:t xml:space="preserve"> under a transformation</w:t>
      </w:r>
      <w:r w:rsidR="002964C1">
        <w:t>,</w:t>
      </w:r>
    </w:p>
    <w:p w14:paraId="07AB1EB3" w14:textId="77777777" w:rsidR="002855EB" w:rsidRDefault="002855EB" w:rsidP="002855EB">
      <w:pPr>
        <w:ind w:left="426"/>
      </w:pPr>
      <w:r>
        <w:tab/>
      </w:r>
      <w:r w:rsidRPr="00BD152E">
        <w:rPr>
          <w:position w:val="-6"/>
        </w:rPr>
        <w:object w:dxaOrig="1200" w:dyaOrig="320" w14:anchorId="3E689DB0">
          <v:shape id="_x0000_i1213" type="#_x0000_t75" style="width:60.25pt;height:16.15pt" o:ole="">
            <v:imagedata r:id="rId397" o:title=""/>
          </v:shape>
          <o:OLEObject Type="Embed" ProgID="Equation.DSMT4" ShapeID="_x0000_i1213" DrawAspect="Content" ObjectID="_1470051269" r:id="rId398"/>
        </w:object>
      </w:r>
      <w:r>
        <w:t xml:space="preserve"> ,  </w:t>
      </w:r>
      <w:r w:rsidRPr="0034236D">
        <w:rPr>
          <w:position w:val="-32"/>
        </w:rPr>
        <w:object w:dxaOrig="2799" w:dyaOrig="760" w14:anchorId="4E764852">
          <v:shape id="_x0000_i1214" type="#_x0000_t75" style="width:139.6pt;height:38.2pt" o:ole="">
            <v:imagedata r:id="rId399" o:title=""/>
          </v:shape>
          <o:OLEObject Type="Embed" ProgID="Equation.DSMT4" ShapeID="_x0000_i1214" DrawAspect="Content" ObjectID="_1470051270" r:id="rId400"/>
        </w:object>
      </w:r>
    </w:p>
    <w:p w14:paraId="4AC572F2" w14:textId="77777777" w:rsidR="002855EB" w:rsidRDefault="002855EB" w:rsidP="002855EB">
      <w:pPr>
        <w:ind w:left="426"/>
      </w:pPr>
      <w:r>
        <w:tab/>
        <w:t xml:space="preserve">Find the values of </w:t>
      </w:r>
      <w:r w:rsidRPr="004C35C8">
        <w:rPr>
          <w:i/>
        </w:rPr>
        <w:t>a</w:t>
      </w:r>
      <w:r>
        <w:t xml:space="preserve">, </w:t>
      </w:r>
      <w:r w:rsidRPr="004C35C8">
        <w:rPr>
          <w:i/>
        </w:rPr>
        <w:t>b</w:t>
      </w:r>
      <w:r>
        <w:t xml:space="preserve">, </w:t>
      </w:r>
      <w:r w:rsidRPr="004C35C8">
        <w:rPr>
          <w:i/>
        </w:rPr>
        <w:t>h</w:t>
      </w:r>
      <w:r>
        <w:t xml:space="preserve"> and </w:t>
      </w:r>
      <w:r w:rsidRPr="004C35C8">
        <w:rPr>
          <w:i/>
        </w:rPr>
        <w:t>k</w:t>
      </w:r>
      <w:r>
        <w:t>.</w:t>
      </w:r>
    </w:p>
    <w:p w14:paraId="13D7976B" w14:textId="77777777" w:rsidR="002855EB" w:rsidRDefault="002855EB" w:rsidP="002855EB">
      <w:pPr>
        <w:ind w:left="425"/>
      </w:pPr>
      <w:r>
        <w:t xml:space="preserve">   </w:t>
      </w:r>
      <w:r>
        <w:tab/>
      </w:r>
      <w:r>
        <w:tab/>
      </w:r>
      <w:r>
        <w:tab/>
      </w:r>
      <w:r>
        <w:tab/>
      </w:r>
      <w:r>
        <w:tab/>
      </w:r>
      <w:r>
        <w:tab/>
      </w:r>
      <w:r>
        <w:tab/>
      </w:r>
      <w:r>
        <w:tab/>
      </w:r>
      <w:r>
        <w:tab/>
      </w:r>
      <w:r>
        <w:tab/>
      </w:r>
      <w:r>
        <w:tab/>
      </w:r>
      <w:r>
        <w:tab/>
        <w:t xml:space="preserve">  2 marks</w:t>
      </w:r>
    </w:p>
    <w:p w14:paraId="50D88DC1" w14:textId="77777777" w:rsidR="002855EB" w:rsidRDefault="002855EB" w:rsidP="002855EB">
      <w:pPr>
        <w:tabs>
          <w:tab w:val="left" w:pos="9923"/>
        </w:tabs>
        <w:spacing w:line="480" w:lineRule="auto"/>
        <w:ind w:left="426"/>
      </w:pPr>
      <w:r>
        <w:t>____________________________________________________________________________</w:t>
      </w:r>
    </w:p>
    <w:p w14:paraId="1EC3138F" w14:textId="77777777" w:rsidR="002855EB" w:rsidRDefault="002855EB" w:rsidP="002855EB">
      <w:pPr>
        <w:tabs>
          <w:tab w:val="left" w:pos="9923"/>
        </w:tabs>
        <w:spacing w:line="480" w:lineRule="auto"/>
        <w:ind w:left="426"/>
      </w:pPr>
      <w:r>
        <w:t>____________________________________________________________________________</w:t>
      </w:r>
    </w:p>
    <w:p w14:paraId="3CD224C0" w14:textId="77777777" w:rsidR="002855EB" w:rsidRDefault="002855EB" w:rsidP="002855EB">
      <w:pPr>
        <w:tabs>
          <w:tab w:val="left" w:pos="9923"/>
        </w:tabs>
        <w:spacing w:line="480" w:lineRule="auto"/>
        <w:ind w:left="426"/>
      </w:pPr>
      <w:r>
        <w:t>____________________________________________________________________________</w:t>
      </w:r>
    </w:p>
    <w:p w14:paraId="64D89E62" w14:textId="77777777" w:rsidR="002855EB" w:rsidRDefault="002855EB" w:rsidP="002855EB">
      <w:pPr>
        <w:tabs>
          <w:tab w:val="left" w:pos="9923"/>
        </w:tabs>
        <w:spacing w:line="480" w:lineRule="auto"/>
        <w:ind w:left="426"/>
      </w:pPr>
      <w:r>
        <w:t>____________________________________________________________________________</w:t>
      </w:r>
    </w:p>
    <w:p w14:paraId="6540FE20" w14:textId="77777777" w:rsidR="002855EB" w:rsidRDefault="002855EB" w:rsidP="002855EB">
      <w:pPr>
        <w:ind w:left="426"/>
      </w:pPr>
      <w:r>
        <w:t>____________________________________________________________________________</w:t>
      </w:r>
    </w:p>
    <w:p w14:paraId="0961FA61" w14:textId="77777777" w:rsidR="002855EB" w:rsidRPr="004C35C8" w:rsidRDefault="002855EB" w:rsidP="002855EB">
      <w:pPr>
        <w:ind w:left="426"/>
      </w:pPr>
    </w:p>
    <w:p w14:paraId="0ECF0C2B" w14:textId="77777777" w:rsidR="002855EB" w:rsidRDefault="002855EB" w:rsidP="002855EB">
      <w:pPr>
        <w:ind w:left="426"/>
        <w:rPr>
          <w:b/>
        </w:rPr>
      </w:pPr>
    </w:p>
    <w:p w14:paraId="3812988D" w14:textId="77777777" w:rsidR="002855EB" w:rsidRDefault="002855EB" w:rsidP="002855EB">
      <w:pPr>
        <w:ind w:left="426"/>
      </w:pPr>
      <w:r>
        <w:rPr>
          <w:b/>
        </w:rPr>
        <w:t>b</w:t>
      </w:r>
      <w:r w:rsidRPr="008C439B">
        <w:rPr>
          <w:b/>
        </w:rPr>
        <w:t>.</w:t>
      </w:r>
      <w:r w:rsidRPr="008C439B">
        <w:tab/>
        <w:t xml:space="preserve">State the maximal domain </w:t>
      </w:r>
      <w:r w:rsidRPr="008C439B">
        <w:rPr>
          <w:i/>
        </w:rPr>
        <w:t>B</w:t>
      </w:r>
      <w:r w:rsidRPr="008C439B">
        <w:t xml:space="preserve"> of the function </w:t>
      </w:r>
      <w:r w:rsidRPr="008C439B">
        <w:rPr>
          <w:i/>
        </w:rPr>
        <w:t>f</w:t>
      </w:r>
      <w:r w:rsidRPr="008C439B">
        <w:t>.</w:t>
      </w:r>
    </w:p>
    <w:p w14:paraId="3C732547" w14:textId="77777777" w:rsidR="002855EB" w:rsidRDefault="002855EB" w:rsidP="002855EB">
      <w:pPr>
        <w:ind w:left="425"/>
      </w:pPr>
      <w:r>
        <w:t xml:space="preserve">   </w:t>
      </w:r>
      <w:r>
        <w:tab/>
      </w:r>
      <w:r>
        <w:tab/>
      </w:r>
      <w:r>
        <w:tab/>
      </w:r>
      <w:r>
        <w:tab/>
      </w:r>
      <w:r>
        <w:tab/>
      </w:r>
      <w:r>
        <w:tab/>
      </w:r>
      <w:r>
        <w:tab/>
      </w:r>
      <w:r>
        <w:tab/>
      </w:r>
      <w:r>
        <w:tab/>
      </w:r>
      <w:r>
        <w:tab/>
      </w:r>
      <w:r>
        <w:tab/>
      </w:r>
      <w:r>
        <w:tab/>
        <w:t xml:space="preserve">    1 mark</w:t>
      </w:r>
    </w:p>
    <w:p w14:paraId="2869D648" w14:textId="77777777" w:rsidR="002855EB" w:rsidRDefault="002855EB" w:rsidP="002855EB">
      <w:pPr>
        <w:tabs>
          <w:tab w:val="left" w:pos="9923"/>
        </w:tabs>
        <w:spacing w:line="480" w:lineRule="auto"/>
        <w:ind w:left="426"/>
      </w:pPr>
      <w:r>
        <w:t>____________________________________________________________________________</w:t>
      </w:r>
    </w:p>
    <w:p w14:paraId="7F4E588D" w14:textId="77777777" w:rsidR="002855EB" w:rsidRDefault="002855EB" w:rsidP="002855EB">
      <w:pPr>
        <w:tabs>
          <w:tab w:val="left" w:pos="9923"/>
        </w:tabs>
        <w:spacing w:line="480" w:lineRule="auto"/>
        <w:ind w:left="426"/>
      </w:pPr>
      <w:r>
        <w:t>____________________________________________________________________________</w:t>
      </w:r>
    </w:p>
    <w:p w14:paraId="7BA8159A" w14:textId="77777777" w:rsidR="002855EB" w:rsidRPr="008C439B" w:rsidRDefault="002855EB" w:rsidP="002855EB">
      <w:pPr>
        <w:ind w:left="426"/>
      </w:pPr>
    </w:p>
    <w:p w14:paraId="7A51A2DD" w14:textId="77777777" w:rsidR="002855EB" w:rsidRPr="008C439B" w:rsidRDefault="002855EB" w:rsidP="002855EB">
      <w:pPr>
        <w:ind w:left="426"/>
      </w:pPr>
      <w:r>
        <w:rPr>
          <w:b/>
        </w:rPr>
        <w:t>c</w:t>
      </w:r>
      <w:r w:rsidRPr="008C439B">
        <w:rPr>
          <w:b/>
        </w:rPr>
        <w:t>.</w:t>
      </w:r>
      <w:r w:rsidRPr="008C439B">
        <w:tab/>
      </w:r>
      <w:r>
        <w:t xml:space="preserve">Find </w:t>
      </w:r>
      <w:r w:rsidRPr="008C439B">
        <w:rPr>
          <w:position w:val="-10"/>
        </w:rPr>
        <w:object w:dxaOrig="380" w:dyaOrig="360" w14:anchorId="2AC15465">
          <v:shape id="_x0000_i1215" type="#_x0000_t75" style="width:19.1pt;height:18.35pt" o:ole="">
            <v:imagedata r:id="rId401" o:title=""/>
          </v:shape>
          <o:OLEObject Type="Embed" ProgID="Equation.DSMT4" ShapeID="_x0000_i1215" DrawAspect="Content" ObjectID="_1470051271" r:id="rId402"/>
        </w:object>
      </w:r>
      <w:r w:rsidRPr="008C439B">
        <w:t xml:space="preserve"> , the inverse function </w:t>
      </w:r>
      <w:r w:rsidRPr="008C439B">
        <w:rPr>
          <w:i/>
        </w:rPr>
        <w:t>f</w:t>
      </w:r>
      <w:r w:rsidRPr="008C439B">
        <w:t>.</w:t>
      </w:r>
    </w:p>
    <w:p w14:paraId="28E1E41C" w14:textId="77777777" w:rsidR="002855EB" w:rsidRDefault="002855EB" w:rsidP="002855EB">
      <w:pPr>
        <w:ind w:left="425"/>
      </w:pPr>
      <w:r>
        <w:t xml:space="preserve">   </w:t>
      </w:r>
      <w:r>
        <w:tab/>
      </w:r>
      <w:r>
        <w:tab/>
      </w:r>
      <w:r>
        <w:tab/>
      </w:r>
      <w:r>
        <w:tab/>
      </w:r>
      <w:r>
        <w:tab/>
      </w:r>
      <w:r>
        <w:tab/>
      </w:r>
      <w:r>
        <w:tab/>
      </w:r>
      <w:r>
        <w:tab/>
      </w:r>
      <w:r>
        <w:tab/>
      </w:r>
      <w:r>
        <w:tab/>
      </w:r>
      <w:r>
        <w:tab/>
      </w:r>
      <w:r>
        <w:tab/>
        <w:t xml:space="preserve">  2 marks</w:t>
      </w:r>
    </w:p>
    <w:p w14:paraId="7CF8C855" w14:textId="77777777" w:rsidR="002855EB" w:rsidRDefault="002855EB" w:rsidP="002855EB">
      <w:pPr>
        <w:tabs>
          <w:tab w:val="left" w:pos="9923"/>
        </w:tabs>
        <w:spacing w:line="480" w:lineRule="auto"/>
        <w:ind w:left="426"/>
      </w:pPr>
      <w:r>
        <w:t>____________________________________________________________________________</w:t>
      </w:r>
    </w:p>
    <w:p w14:paraId="6F2A4DA0" w14:textId="77777777" w:rsidR="002855EB" w:rsidRDefault="002855EB" w:rsidP="002855EB">
      <w:pPr>
        <w:tabs>
          <w:tab w:val="left" w:pos="9923"/>
        </w:tabs>
        <w:spacing w:line="480" w:lineRule="auto"/>
        <w:ind w:left="426"/>
      </w:pPr>
      <w:r>
        <w:t>____________________________________________________________________________</w:t>
      </w:r>
    </w:p>
    <w:p w14:paraId="44F0F0EE" w14:textId="77777777" w:rsidR="002855EB" w:rsidRDefault="002855EB" w:rsidP="002855EB">
      <w:pPr>
        <w:tabs>
          <w:tab w:val="left" w:pos="9923"/>
        </w:tabs>
        <w:spacing w:line="480" w:lineRule="auto"/>
        <w:ind w:left="426"/>
      </w:pPr>
      <w:r>
        <w:t>____________________________________________________________________________</w:t>
      </w:r>
    </w:p>
    <w:p w14:paraId="6A57B366" w14:textId="77777777" w:rsidR="002855EB" w:rsidRDefault="002855EB" w:rsidP="002855EB">
      <w:pPr>
        <w:tabs>
          <w:tab w:val="left" w:pos="9923"/>
        </w:tabs>
        <w:spacing w:line="480" w:lineRule="auto"/>
        <w:ind w:left="426"/>
      </w:pPr>
      <w:r>
        <w:t>____________________________________________________________________________</w:t>
      </w:r>
    </w:p>
    <w:p w14:paraId="418A4132" w14:textId="77777777" w:rsidR="002855EB" w:rsidRDefault="002855EB" w:rsidP="002855EB">
      <w:pPr>
        <w:tabs>
          <w:tab w:val="left" w:pos="9923"/>
        </w:tabs>
        <w:spacing w:line="480" w:lineRule="auto"/>
        <w:ind w:left="426"/>
      </w:pPr>
      <w:r>
        <w:t>____________________________________________________________________________</w:t>
      </w:r>
    </w:p>
    <w:p w14:paraId="6FF3FFA4" w14:textId="77777777" w:rsidR="002855EB" w:rsidRDefault="002855EB" w:rsidP="002855EB">
      <w:pPr>
        <w:tabs>
          <w:tab w:val="left" w:pos="9923"/>
        </w:tabs>
        <w:spacing w:line="480" w:lineRule="auto"/>
        <w:ind w:left="426"/>
      </w:pPr>
      <w:r>
        <w:t>____________________________________________________________________________</w:t>
      </w:r>
    </w:p>
    <w:p w14:paraId="7EA326AB" w14:textId="77777777" w:rsidR="002855EB" w:rsidRDefault="002855EB" w:rsidP="002855EB">
      <w:pPr>
        <w:tabs>
          <w:tab w:val="left" w:pos="9923"/>
        </w:tabs>
        <w:spacing w:line="480" w:lineRule="auto"/>
        <w:ind w:left="426"/>
      </w:pPr>
      <w:r>
        <w:t>____________________________________________________________________________</w:t>
      </w:r>
    </w:p>
    <w:p w14:paraId="540F6422" w14:textId="77777777" w:rsidR="002855EB" w:rsidRDefault="002855EB" w:rsidP="002855EB">
      <w:pPr>
        <w:tabs>
          <w:tab w:val="left" w:pos="9923"/>
        </w:tabs>
        <w:spacing w:line="480" w:lineRule="auto"/>
        <w:ind w:left="426"/>
      </w:pPr>
      <w:r>
        <w:t>____________________________________________________________________________</w:t>
      </w:r>
    </w:p>
    <w:p w14:paraId="6D81497C" w14:textId="77777777" w:rsidR="002855EB" w:rsidRDefault="002855EB" w:rsidP="002855EB">
      <w:pPr>
        <w:tabs>
          <w:tab w:val="left" w:pos="9923"/>
        </w:tabs>
        <w:ind w:left="426"/>
      </w:pPr>
      <w:r>
        <w:br w:type="page"/>
      </w:r>
      <w:r>
        <w:rPr>
          <w:b/>
        </w:rPr>
        <w:lastRenderedPageBreak/>
        <w:t>d</w:t>
      </w:r>
      <w:r w:rsidRPr="008C439B">
        <w:rPr>
          <w:b/>
        </w:rPr>
        <w:t>.</w:t>
      </w:r>
      <w:r>
        <w:t xml:space="preserve">    </w:t>
      </w:r>
      <w:r w:rsidRPr="008C439B">
        <w:t xml:space="preserve">Find all values of </w:t>
      </w:r>
      <w:r w:rsidR="00C236F4">
        <w:rPr>
          <w:i/>
        </w:rPr>
        <w:t>u</w:t>
      </w:r>
      <w:r w:rsidRPr="008C439B">
        <w:t xml:space="preserve">, such that </w:t>
      </w:r>
      <w:r w:rsidR="00C236F4" w:rsidRPr="008C439B">
        <w:rPr>
          <w:position w:val="-14"/>
        </w:rPr>
        <w:object w:dxaOrig="1480" w:dyaOrig="400" w14:anchorId="55CF8207">
          <v:shape id="_x0000_i1216" type="#_x0000_t75" style="width:74.2pt;height:19.85pt" o:ole="">
            <v:imagedata r:id="rId403" o:title=""/>
          </v:shape>
          <o:OLEObject Type="Embed" ProgID="Equation.DSMT4" ShapeID="_x0000_i1216" DrawAspect="Content" ObjectID="_1470051272" r:id="rId404"/>
        </w:object>
      </w:r>
      <w:r w:rsidRPr="008C439B">
        <w:t>.</w:t>
      </w:r>
    </w:p>
    <w:p w14:paraId="13ED11C9" w14:textId="77777777" w:rsidR="002855EB" w:rsidRDefault="002855EB" w:rsidP="002855EB">
      <w:pPr>
        <w:ind w:left="425"/>
      </w:pPr>
      <w:r>
        <w:t xml:space="preserve">    </w:t>
      </w:r>
      <w:r>
        <w:tab/>
      </w:r>
      <w:r>
        <w:tab/>
      </w:r>
      <w:r>
        <w:tab/>
      </w:r>
      <w:r>
        <w:tab/>
      </w:r>
      <w:r>
        <w:tab/>
      </w:r>
      <w:r>
        <w:tab/>
      </w:r>
      <w:r>
        <w:tab/>
      </w:r>
      <w:r>
        <w:tab/>
      </w:r>
      <w:r>
        <w:tab/>
      </w:r>
      <w:r>
        <w:tab/>
      </w:r>
      <w:r>
        <w:tab/>
      </w:r>
      <w:r>
        <w:tab/>
        <w:t xml:space="preserve"> </w:t>
      </w:r>
      <w:r w:rsidR="00221D8B">
        <w:t xml:space="preserve">   1</w:t>
      </w:r>
      <w:r>
        <w:t xml:space="preserve"> mark</w:t>
      </w:r>
    </w:p>
    <w:p w14:paraId="08D009B0" w14:textId="77777777" w:rsidR="002855EB" w:rsidRDefault="002855EB" w:rsidP="002855EB">
      <w:pPr>
        <w:tabs>
          <w:tab w:val="left" w:pos="9923"/>
        </w:tabs>
        <w:spacing w:line="480" w:lineRule="auto"/>
        <w:ind w:left="426"/>
      </w:pPr>
      <w:r>
        <w:t>____________________________________________________________________________</w:t>
      </w:r>
    </w:p>
    <w:p w14:paraId="30106B39" w14:textId="77777777" w:rsidR="002855EB" w:rsidRDefault="002855EB" w:rsidP="002855EB">
      <w:pPr>
        <w:tabs>
          <w:tab w:val="left" w:pos="9923"/>
        </w:tabs>
        <w:spacing w:line="480" w:lineRule="auto"/>
        <w:ind w:left="426"/>
      </w:pPr>
      <w:r>
        <w:t>____________________________________________________________________________</w:t>
      </w:r>
    </w:p>
    <w:p w14:paraId="00EE2BB9" w14:textId="77777777" w:rsidR="002855EB" w:rsidRDefault="002855EB" w:rsidP="002855EB">
      <w:pPr>
        <w:tabs>
          <w:tab w:val="left" w:pos="9923"/>
        </w:tabs>
        <w:spacing w:line="480" w:lineRule="auto"/>
        <w:ind w:left="426"/>
      </w:pPr>
      <w:r>
        <w:t>____________________________________________________________________________</w:t>
      </w:r>
    </w:p>
    <w:p w14:paraId="4C100CA8" w14:textId="77777777" w:rsidR="002855EB" w:rsidRDefault="002855EB" w:rsidP="002855EB">
      <w:pPr>
        <w:tabs>
          <w:tab w:val="left" w:pos="9923"/>
        </w:tabs>
        <w:spacing w:line="480" w:lineRule="auto"/>
        <w:ind w:left="426"/>
      </w:pPr>
      <w:r>
        <w:t>____________________________________________________________________________</w:t>
      </w:r>
    </w:p>
    <w:p w14:paraId="1EC26891" w14:textId="77777777" w:rsidR="002855EB" w:rsidRDefault="002855EB" w:rsidP="002855EB">
      <w:pPr>
        <w:tabs>
          <w:tab w:val="left" w:pos="9923"/>
        </w:tabs>
        <w:spacing w:line="480" w:lineRule="auto"/>
        <w:ind w:left="426"/>
      </w:pPr>
      <w:r>
        <w:t>____________________________________________________________________________</w:t>
      </w:r>
    </w:p>
    <w:p w14:paraId="23325852" w14:textId="77777777" w:rsidR="002855EB" w:rsidRDefault="002855EB" w:rsidP="002855EB">
      <w:pPr>
        <w:tabs>
          <w:tab w:val="left" w:pos="9923"/>
        </w:tabs>
        <w:spacing w:line="480" w:lineRule="auto"/>
        <w:ind w:left="426"/>
      </w:pPr>
      <w:r>
        <w:t>____________________________________________________________________________</w:t>
      </w:r>
    </w:p>
    <w:p w14:paraId="5D730CDE" w14:textId="77777777" w:rsidR="002855EB" w:rsidRPr="002855EB" w:rsidRDefault="002855EB" w:rsidP="002855EB">
      <w:pPr>
        <w:ind w:left="426"/>
        <w:rPr>
          <w:sz w:val="8"/>
          <w:szCs w:val="8"/>
        </w:rPr>
      </w:pPr>
    </w:p>
    <w:p w14:paraId="21C17AA4" w14:textId="77777777" w:rsidR="002855EB" w:rsidRPr="008C439B" w:rsidRDefault="002855EB" w:rsidP="002855EB">
      <w:pPr>
        <w:ind w:left="426"/>
      </w:pPr>
      <w:r>
        <w:rPr>
          <w:b/>
        </w:rPr>
        <w:t>e</w:t>
      </w:r>
      <w:r w:rsidRPr="008C439B">
        <w:rPr>
          <w:b/>
        </w:rPr>
        <w:t>.</w:t>
      </w:r>
      <w:r w:rsidRPr="008C439B">
        <w:tab/>
      </w:r>
      <w:r w:rsidR="006B5D88">
        <w:t xml:space="preserve">  </w:t>
      </w:r>
      <w:r w:rsidRPr="008C439B">
        <w:t xml:space="preserve">Sketch the graphs of </w:t>
      </w:r>
      <w:r w:rsidRPr="008C439B">
        <w:rPr>
          <w:position w:val="-14"/>
        </w:rPr>
        <w:object w:dxaOrig="2299" w:dyaOrig="400" w14:anchorId="14BC307F">
          <v:shape id="_x0000_i1217" type="#_x0000_t75" style="width:114.6pt;height:19.85pt" o:ole="">
            <v:imagedata r:id="rId405" o:title=""/>
          </v:shape>
          <o:OLEObject Type="Embed" ProgID="Equation.DSMT4" ShapeID="_x0000_i1217" DrawAspect="Content" ObjectID="_1470051273" r:id="rId406"/>
        </w:object>
      </w:r>
      <w:r w:rsidRPr="008C439B">
        <w:t xml:space="preserve">and the graph of </w:t>
      </w:r>
      <w:r w:rsidRPr="008C439B">
        <w:rPr>
          <w:position w:val="-10"/>
        </w:rPr>
        <w:object w:dxaOrig="580" w:dyaOrig="260" w14:anchorId="129D2579">
          <v:shape id="_x0000_i1218" type="#_x0000_t75" style="width:28.65pt;height:12.5pt" o:ole="">
            <v:imagedata r:id="rId407" o:title=""/>
          </v:shape>
          <o:OLEObject Type="Embed" ProgID="Equation.DSMT4" ShapeID="_x0000_i1218" DrawAspect="Content" ObjectID="_1470051274" r:id="rId408"/>
        </w:object>
      </w:r>
      <w:r w:rsidRPr="008C439B">
        <w:t xml:space="preserve"> on the diagram </w:t>
      </w:r>
      <w:r w:rsidRPr="008C439B">
        <w:tab/>
      </w:r>
      <w:r w:rsidR="0078176E">
        <w:t xml:space="preserve"> </w:t>
      </w:r>
      <w:r w:rsidR="0078176E">
        <w:tab/>
      </w:r>
      <w:r w:rsidR="006B5D88">
        <w:t xml:space="preserve">  </w:t>
      </w:r>
      <w:r w:rsidRPr="008C439B">
        <w:t>below.</w:t>
      </w:r>
    </w:p>
    <w:p w14:paraId="168A9ED4" w14:textId="77777777" w:rsidR="002855EB" w:rsidRDefault="0078176E" w:rsidP="002855EB">
      <w:pPr>
        <w:ind w:left="426"/>
      </w:pPr>
      <w:r>
        <w:tab/>
      </w:r>
      <w:r>
        <w:tab/>
      </w:r>
      <w:r>
        <w:tab/>
      </w:r>
      <w:r>
        <w:tab/>
      </w:r>
      <w:r>
        <w:tab/>
      </w:r>
      <w:r>
        <w:tab/>
      </w:r>
      <w:r>
        <w:tab/>
      </w:r>
      <w:r>
        <w:tab/>
      </w:r>
      <w:r>
        <w:tab/>
      </w:r>
      <w:r>
        <w:tab/>
      </w:r>
      <w:r>
        <w:tab/>
      </w:r>
      <w:r>
        <w:tab/>
        <w:t xml:space="preserve">  2 marks</w:t>
      </w:r>
    </w:p>
    <w:p w14:paraId="5EFBD5CC" w14:textId="77777777" w:rsidR="000B7313" w:rsidRDefault="000B7313" w:rsidP="002855EB">
      <w:pPr>
        <w:ind w:left="426"/>
      </w:pPr>
    </w:p>
    <w:p w14:paraId="7E45E872" w14:textId="77777777" w:rsidR="000B7313" w:rsidRDefault="0077378D" w:rsidP="002855EB">
      <w:pPr>
        <w:ind w:left="426"/>
      </w:pPr>
      <w:r>
        <w:rPr>
          <w:noProof/>
          <w:lang w:val="en-US"/>
        </w:rPr>
        <w:drawing>
          <wp:inline distT="0" distB="0" distL="0" distR="0" wp14:anchorId="31B34250" wp14:editId="4503C91C">
            <wp:extent cx="5612130" cy="4362450"/>
            <wp:effectExtent l="0" t="0" r="7620" b="0"/>
            <wp:docPr id="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612130" cy="4362450"/>
                    </a:xfrm>
                    <a:prstGeom prst="rect">
                      <a:avLst/>
                    </a:prstGeom>
                    <a:noFill/>
                    <a:ln>
                      <a:noFill/>
                    </a:ln>
                  </pic:spPr>
                </pic:pic>
              </a:graphicData>
            </a:graphic>
          </wp:inline>
        </w:drawing>
      </w:r>
    </w:p>
    <w:p w14:paraId="5AF3487C" w14:textId="77777777" w:rsidR="002855EB" w:rsidRDefault="000B7313" w:rsidP="00AE0411">
      <w:pPr>
        <w:ind w:left="426"/>
      </w:pPr>
      <w:r>
        <w:rPr>
          <w:b/>
        </w:rPr>
        <w:br w:type="page"/>
      </w:r>
      <w:proofErr w:type="spellStart"/>
      <w:r w:rsidR="002855EB">
        <w:rPr>
          <w:b/>
        </w:rPr>
        <w:lastRenderedPageBreak/>
        <w:t>f</w:t>
      </w:r>
      <w:r w:rsidR="002855EB" w:rsidRPr="008C439B">
        <w:rPr>
          <w:b/>
        </w:rPr>
        <w:t>.</w:t>
      </w:r>
      <w:r w:rsidR="00C170BD">
        <w:rPr>
          <w:b/>
        </w:rPr>
        <w:t>i</w:t>
      </w:r>
      <w:proofErr w:type="spellEnd"/>
      <w:r w:rsidR="00C170BD">
        <w:rPr>
          <w:b/>
        </w:rPr>
        <w:t>.</w:t>
      </w:r>
      <w:r w:rsidR="002855EB">
        <w:tab/>
      </w:r>
      <w:r w:rsidR="00C170BD">
        <w:t xml:space="preserve">  </w:t>
      </w:r>
      <w:r w:rsidR="002855EB">
        <w:t xml:space="preserve">Find the area </w:t>
      </w:r>
      <w:r w:rsidR="0078176E">
        <w:t xml:space="preserve">enclosed </w:t>
      </w:r>
      <w:r w:rsidR="00AE0411">
        <w:t>between the graphs</w:t>
      </w:r>
      <w:r w:rsidR="005234CC">
        <w:t xml:space="preserve"> </w:t>
      </w:r>
      <w:r w:rsidR="002855EB">
        <w:t xml:space="preserve">of </w:t>
      </w:r>
      <w:r w:rsidR="002855EB" w:rsidRPr="008C439B">
        <w:rPr>
          <w:position w:val="-14"/>
        </w:rPr>
        <w:object w:dxaOrig="960" w:dyaOrig="400" w14:anchorId="3D470D0A">
          <v:shape id="_x0000_i1219" type="#_x0000_t75" style="width:47.75pt;height:19.85pt" o:ole="">
            <v:imagedata r:id="rId410" o:title=""/>
          </v:shape>
          <o:OLEObject Type="Embed" ProgID="Equation.DSMT4" ShapeID="_x0000_i1219" DrawAspect="Content" ObjectID="_1470051275" r:id="rId411"/>
        </w:object>
      </w:r>
      <w:r w:rsidR="00B35F72">
        <w:t xml:space="preserve"> </w:t>
      </w:r>
      <w:r w:rsidR="00C170BD">
        <w:t>and</w:t>
      </w:r>
      <w:r w:rsidR="00B35F72">
        <w:t xml:space="preserve"> </w:t>
      </w:r>
      <w:r w:rsidR="00C170BD" w:rsidRPr="00C170BD">
        <w:rPr>
          <w:position w:val="-10"/>
        </w:rPr>
        <w:object w:dxaOrig="580" w:dyaOrig="260" w14:anchorId="69CC189D">
          <v:shape id="_x0000_i1220" type="#_x0000_t75" style="width:28.65pt;height:13.2pt" o:ole="">
            <v:imagedata r:id="rId412" o:title=""/>
          </v:shape>
          <o:OLEObject Type="Embed" ProgID="Equation.DSMT4" ShapeID="_x0000_i1220" DrawAspect="Content" ObjectID="_1470051276" r:id="rId413"/>
        </w:object>
      </w:r>
      <w:r w:rsidR="002855EB">
        <w:t>.</w:t>
      </w:r>
      <w:r w:rsidR="002855EB" w:rsidRPr="008C439B">
        <w:tab/>
      </w:r>
    </w:p>
    <w:p w14:paraId="4230AC9E" w14:textId="77777777" w:rsidR="002855EB" w:rsidRDefault="002855EB" w:rsidP="002855EB">
      <w:pPr>
        <w:ind w:left="425"/>
      </w:pPr>
      <w:r>
        <w:tab/>
      </w:r>
      <w:r>
        <w:tab/>
      </w:r>
      <w:r>
        <w:tab/>
      </w:r>
      <w:r>
        <w:tab/>
      </w:r>
      <w:r>
        <w:tab/>
      </w:r>
      <w:r>
        <w:tab/>
      </w:r>
      <w:r>
        <w:tab/>
      </w:r>
      <w:r>
        <w:tab/>
      </w:r>
      <w:r>
        <w:tab/>
      </w:r>
      <w:r>
        <w:tab/>
      </w:r>
      <w:r>
        <w:tab/>
      </w:r>
      <w:r>
        <w:tab/>
        <w:t xml:space="preserve">  </w:t>
      </w:r>
      <w:r w:rsidR="00C170BD">
        <w:t xml:space="preserve"> 1</w:t>
      </w:r>
      <w:r>
        <w:t xml:space="preserve"> mark</w:t>
      </w:r>
    </w:p>
    <w:p w14:paraId="605AEEA1" w14:textId="77777777" w:rsidR="002855EB" w:rsidRDefault="002855EB" w:rsidP="002855EB">
      <w:pPr>
        <w:tabs>
          <w:tab w:val="left" w:pos="9923"/>
        </w:tabs>
        <w:spacing w:line="480" w:lineRule="auto"/>
        <w:ind w:left="426"/>
      </w:pPr>
      <w:r>
        <w:t>____________________________________________________________________________</w:t>
      </w:r>
    </w:p>
    <w:p w14:paraId="1B819066" w14:textId="77777777" w:rsidR="002855EB" w:rsidRDefault="002855EB" w:rsidP="002855EB">
      <w:pPr>
        <w:tabs>
          <w:tab w:val="left" w:pos="9923"/>
        </w:tabs>
        <w:spacing w:line="480" w:lineRule="auto"/>
        <w:ind w:left="426"/>
      </w:pPr>
      <w:r>
        <w:t>____________________________________________________________________________</w:t>
      </w:r>
    </w:p>
    <w:p w14:paraId="548D60D6" w14:textId="77777777" w:rsidR="002855EB" w:rsidRDefault="002855EB" w:rsidP="002855EB">
      <w:pPr>
        <w:tabs>
          <w:tab w:val="left" w:pos="9923"/>
        </w:tabs>
        <w:spacing w:line="480" w:lineRule="auto"/>
        <w:ind w:left="426"/>
      </w:pPr>
      <w:r>
        <w:t>____________________________________________________________________________</w:t>
      </w:r>
    </w:p>
    <w:p w14:paraId="4EC8CC08" w14:textId="77777777" w:rsidR="002855EB" w:rsidRDefault="002855EB" w:rsidP="002855EB">
      <w:pPr>
        <w:tabs>
          <w:tab w:val="left" w:pos="9923"/>
        </w:tabs>
        <w:spacing w:line="480" w:lineRule="auto"/>
        <w:ind w:left="426"/>
      </w:pPr>
      <w:r>
        <w:t>____________________________________________________________________________</w:t>
      </w:r>
    </w:p>
    <w:p w14:paraId="08482407" w14:textId="77777777" w:rsidR="00C170BD" w:rsidRDefault="00C170BD" w:rsidP="00C170BD">
      <w:pPr>
        <w:ind w:left="426"/>
      </w:pPr>
      <w:r>
        <w:rPr>
          <w:b/>
        </w:rPr>
        <w:t>ii.</w:t>
      </w:r>
      <w:r>
        <w:tab/>
        <w:t xml:space="preserve">  Find the area enclosed between the graphs of </w:t>
      </w:r>
      <w:r w:rsidRPr="00C170BD">
        <w:rPr>
          <w:position w:val="-10"/>
        </w:rPr>
        <w:object w:dxaOrig="580" w:dyaOrig="260" w14:anchorId="55D93306">
          <v:shape id="_x0000_i1221" type="#_x0000_t75" style="width:29.4pt;height:13.2pt" o:ole="">
            <v:imagedata r:id="rId414" o:title=""/>
          </v:shape>
          <o:OLEObject Type="Embed" ProgID="Equation.DSMT4" ShapeID="_x0000_i1221" DrawAspect="Content" ObjectID="_1470051277" r:id="rId415"/>
        </w:object>
      </w:r>
      <w:r>
        <w:t xml:space="preserve"> and </w:t>
      </w:r>
      <w:r w:rsidRPr="00C170BD">
        <w:rPr>
          <w:position w:val="-14"/>
        </w:rPr>
        <w:object w:dxaOrig="1120" w:dyaOrig="400" w14:anchorId="08874DEA">
          <v:shape id="_x0000_i1222" type="#_x0000_t75" style="width:55.85pt;height:19.85pt" o:ole="">
            <v:imagedata r:id="rId416" o:title=""/>
          </v:shape>
          <o:OLEObject Type="Embed" ProgID="Equation.DSMT4" ShapeID="_x0000_i1222" DrawAspect="Content" ObjectID="_1470051278" r:id="rId417"/>
        </w:object>
      </w:r>
      <w:r>
        <w:t>.</w:t>
      </w:r>
      <w:r w:rsidRPr="008C439B">
        <w:tab/>
      </w:r>
    </w:p>
    <w:p w14:paraId="529AE135" w14:textId="77777777" w:rsidR="00C170BD" w:rsidRDefault="00C170BD" w:rsidP="00C170BD">
      <w:pPr>
        <w:ind w:left="425"/>
      </w:pPr>
      <w:r>
        <w:tab/>
      </w:r>
      <w:r>
        <w:tab/>
      </w:r>
      <w:r>
        <w:tab/>
      </w:r>
      <w:r>
        <w:tab/>
      </w:r>
      <w:r>
        <w:tab/>
      </w:r>
      <w:r>
        <w:tab/>
      </w:r>
      <w:r>
        <w:tab/>
      </w:r>
      <w:r>
        <w:tab/>
      </w:r>
      <w:r>
        <w:tab/>
      </w:r>
      <w:r>
        <w:tab/>
      </w:r>
      <w:r>
        <w:tab/>
      </w:r>
      <w:r>
        <w:tab/>
        <w:t xml:space="preserve">   1 mark</w:t>
      </w:r>
    </w:p>
    <w:p w14:paraId="1ABE7EBB" w14:textId="77777777" w:rsidR="00C170BD" w:rsidRDefault="00C170BD" w:rsidP="00C170BD">
      <w:pPr>
        <w:tabs>
          <w:tab w:val="left" w:pos="9923"/>
        </w:tabs>
        <w:spacing w:line="480" w:lineRule="auto"/>
        <w:ind w:left="426"/>
      </w:pPr>
      <w:r>
        <w:t>____________________________________________________________________________</w:t>
      </w:r>
    </w:p>
    <w:p w14:paraId="1910828F" w14:textId="77777777" w:rsidR="00C170BD" w:rsidRDefault="00C170BD" w:rsidP="00C170BD">
      <w:pPr>
        <w:tabs>
          <w:tab w:val="left" w:pos="9923"/>
        </w:tabs>
        <w:spacing w:line="480" w:lineRule="auto"/>
        <w:ind w:left="426"/>
      </w:pPr>
      <w:r>
        <w:t>____________________________________________________________________________</w:t>
      </w:r>
    </w:p>
    <w:p w14:paraId="296D6B63" w14:textId="77777777" w:rsidR="00C170BD" w:rsidRDefault="00C170BD" w:rsidP="00C170BD">
      <w:pPr>
        <w:tabs>
          <w:tab w:val="left" w:pos="9923"/>
        </w:tabs>
        <w:spacing w:line="480" w:lineRule="auto"/>
        <w:ind w:left="426"/>
      </w:pPr>
      <w:r>
        <w:t>____________________________________________________________________________</w:t>
      </w:r>
    </w:p>
    <w:p w14:paraId="65BD7AB9" w14:textId="77777777" w:rsidR="00C170BD" w:rsidRDefault="00C170BD" w:rsidP="00C170BD">
      <w:pPr>
        <w:tabs>
          <w:tab w:val="left" w:pos="9923"/>
        </w:tabs>
        <w:spacing w:line="480" w:lineRule="auto"/>
        <w:ind w:left="426"/>
      </w:pPr>
      <w:r>
        <w:t>____________________________________________________________________________</w:t>
      </w:r>
    </w:p>
    <w:p w14:paraId="3119E92B" w14:textId="77777777" w:rsidR="002855EB" w:rsidRDefault="002855EB" w:rsidP="002855EB">
      <w:pPr>
        <w:tabs>
          <w:tab w:val="left" w:pos="9923"/>
        </w:tabs>
        <w:spacing w:line="480" w:lineRule="auto"/>
        <w:ind w:left="426"/>
      </w:pPr>
      <w:r>
        <w:t>____________________________________________________________________________</w:t>
      </w:r>
    </w:p>
    <w:p w14:paraId="4A12E7EB" w14:textId="77777777" w:rsidR="000B7313" w:rsidRDefault="000B7313" w:rsidP="00FC101A">
      <w:pPr>
        <w:ind w:left="426"/>
      </w:pPr>
    </w:p>
    <w:p w14:paraId="5257FF48" w14:textId="77777777" w:rsidR="00EC338B" w:rsidRDefault="00B36EF3" w:rsidP="00FC101A">
      <w:pPr>
        <w:ind w:left="426"/>
      </w:pPr>
      <w:r w:rsidRPr="00B36EF3">
        <w:rPr>
          <w:b/>
        </w:rPr>
        <w:t>g.</w:t>
      </w:r>
      <w:r>
        <w:tab/>
        <w:t xml:space="preserve"> </w:t>
      </w:r>
      <w:r w:rsidR="00FC101A">
        <w:t>Find the angle between the</w:t>
      </w:r>
      <w:r>
        <w:t xml:space="preserve"> tangents to both curves </w:t>
      </w:r>
      <w:r w:rsidRPr="008C439B">
        <w:rPr>
          <w:position w:val="-14"/>
        </w:rPr>
        <w:object w:dxaOrig="960" w:dyaOrig="400" w14:anchorId="49C4D097">
          <v:shape id="_x0000_i1223" type="#_x0000_t75" style="width:47.75pt;height:19.85pt" o:ole="">
            <v:imagedata r:id="rId418" o:title=""/>
          </v:shape>
          <o:OLEObject Type="Embed" ProgID="Equation.DSMT4" ShapeID="_x0000_i1223" DrawAspect="Content" ObjectID="_1470051279" r:id="rId419"/>
        </w:object>
      </w:r>
      <w:r>
        <w:t xml:space="preserve"> and </w:t>
      </w:r>
      <w:r w:rsidRPr="008C439B">
        <w:rPr>
          <w:position w:val="-14"/>
        </w:rPr>
        <w:object w:dxaOrig="1120" w:dyaOrig="400" w14:anchorId="1E830EBE">
          <v:shape id="_x0000_i1224" type="#_x0000_t75" style="width:55.85pt;height:19.85pt" o:ole="">
            <v:imagedata r:id="rId420" o:title=""/>
          </v:shape>
          <o:OLEObject Type="Embed" ProgID="Equation.DSMT4" ShapeID="_x0000_i1224" DrawAspect="Content" ObjectID="_1470051280" r:id="rId421"/>
        </w:object>
      </w:r>
      <w:r>
        <w:t xml:space="preserve"> at </w:t>
      </w:r>
      <w:r w:rsidR="00C236F4" w:rsidRPr="00B36EF3">
        <w:rPr>
          <w:position w:val="-6"/>
        </w:rPr>
        <w:object w:dxaOrig="600" w:dyaOrig="220" w14:anchorId="24D9595B">
          <v:shape id="_x0000_i1225" type="#_x0000_t75" style="width:30.1pt;height:11pt" o:ole="">
            <v:imagedata r:id="rId422" o:title=""/>
          </v:shape>
          <o:OLEObject Type="Embed" ProgID="Equation.DSMT4" ShapeID="_x0000_i1225" DrawAspect="Content" ObjectID="_1470051281" r:id="rId423"/>
        </w:object>
      </w:r>
    </w:p>
    <w:p w14:paraId="14E94FFD" w14:textId="77777777" w:rsidR="00B36EF3" w:rsidRDefault="00EC338B" w:rsidP="00FC101A">
      <w:pPr>
        <w:ind w:left="426"/>
      </w:pPr>
      <w:r>
        <w:tab/>
        <w:t xml:space="preserve"> Give your answer in degrees correct to one decimal place.</w:t>
      </w:r>
      <w:r w:rsidR="00B36EF3">
        <w:t xml:space="preserve">  </w:t>
      </w:r>
    </w:p>
    <w:p w14:paraId="55AE66CA" w14:textId="77777777" w:rsidR="00B36EF3" w:rsidRDefault="00B36EF3" w:rsidP="00FC101A">
      <w:pPr>
        <w:ind w:left="425"/>
      </w:pPr>
      <w:r>
        <w:t xml:space="preserve">  </w:t>
      </w:r>
      <w:r>
        <w:tab/>
      </w:r>
      <w:r>
        <w:tab/>
      </w:r>
      <w:r>
        <w:tab/>
      </w:r>
      <w:r>
        <w:tab/>
      </w:r>
      <w:r>
        <w:tab/>
      </w:r>
      <w:r>
        <w:tab/>
      </w:r>
      <w:r>
        <w:tab/>
      </w:r>
      <w:r>
        <w:tab/>
      </w:r>
      <w:r>
        <w:tab/>
      </w:r>
      <w:r>
        <w:tab/>
      </w:r>
      <w:r>
        <w:tab/>
      </w:r>
      <w:r>
        <w:tab/>
        <w:t xml:space="preserve">  2 marks</w:t>
      </w:r>
    </w:p>
    <w:p w14:paraId="1EAA30F8" w14:textId="77777777" w:rsidR="00B36EF3" w:rsidRDefault="00B36EF3" w:rsidP="00B36EF3">
      <w:pPr>
        <w:tabs>
          <w:tab w:val="left" w:pos="9923"/>
        </w:tabs>
        <w:spacing w:line="480" w:lineRule="auto"/>
        <w:ind w:left="426"/>
      </w:pPr>
      <w:r>
        <w:t>____________________________________________________________________________</w:t>
      </w:r>
    </w:p>
    <w:p w14:paraId="02256EEB" w14:textId="77777777" w:rsidR="000C2926" w:rsidRDefault="000C2926" w:rsidP="000C2926">
      <w:pPr>
        <w:tabs>
          <w:tab w:val="left" w:pos="9923"/>
        </w:tabs>
        <w:spacing w:line="480" w:lineRule="auto"/>
        <w:ind w:left="426"/>
      </w:pPr>
      <w:r>
        <w:t>____________________________________________________________________________</w:t>
      </w:r>
    </w:p>
    <w:p w14:paraId="711CD229" w14:textId="77777777" w:rsidR="00C170BD" w:rsidRDefault="00C170BD" w:rsidP="00C170BD">
      <w:pPr>
        <w:tabs>
          <w:tab w:val="left" w:pos="9923"/>
        </w:tabs>
        <w:spacing w:line="480" w:lineRule="auto"/>
        <w:ind w:left="426"/>
      </w:pPr>
      <w:r>
        <w:t>____________________________________________________________________________</w:t>
      </w:r>
    </w:p>
    <w:p w14:paraId="79B74FDA" w14:textId="77777777" w:rsidR="00C170BD" w:rsidRDefault="00C170BD" w:rsidP="00C170BD">
      <w:pPr>
        <w:tabs>
          <w:tab w:val="left" w:pos="9923"/>
        </w:tabs>
        <w:spacing w:line="480" w:lineRule="auto"/>
        <w:ind w:left="426"/>
      </w:pPr>
      <w:r>
        <w:t>____________________________________________________________________________</w:t>
      </w:r>
    </w:p>
    <w:p w14:paraId="087F50C4" w14:textId="77777777" w:rsidR="00C170BD" w:rsidRDefault="00C170BD" w:rsidP="00C170BD">
      <w:pPr>
        <w:tabs>
          <w:tab w:val="left" w:pos="9923"/>
        </w:tabs>
        <w:spacing w:line="480" w:lineRule="auto"/>
        <w:ind w:left="426"/>
      </w:pPr>
      <w:r>
        <w:t>____________________________________________________________________________</w:t>
      </w:r>
    </w:p>
    <w:p w14:paraId="174A1857" w14:textId="77777777" w:rsidR="00C170BD" w:rsidRDefault="00C170BD" w:rsidP="00C170BD">
      <w:pPr>
        <w:tabs>
          <w:tab w:val="left" w:pos="9923"/>
        </w:tabs>
        <w:spacing w:line="480" w:lineRule="auto"/>
        <w:ind w:left="426"/>
      </w:pPr>
      <w:r>
        <w:t>____________________________________________________________________________</w:t>
      </w:r>
    </w:p>
    <w:p w14:paraId="109490BC" w14:textId="77777777" w:rsidR="00C170BD" w:rsidRDefault="00C170BD" w:rsidP="00C170BD">
      <w:pPr>
        <w:tabs>
          <w:tab w:val="left" w:pos="9923"/>
        </w:tabs>
        <w:spacing w:line="480" w:lineRule="auto"/>
        <w:ind w:left="426"/>
      </w:pPr>
      <w:r>
        <w:t>____________________________________________________________________________</w:t>
      </w:r>
    </w:p>
    <w:p w14:paraId="2E812895" w14:textId="77777777" w:rsidR="00B36EF3" w:rsidRDefault="00B36EF3" w:rsidP="00B36EF3">
      <w:pPr>
        <w:tabs>
          <w:tab w:val="left" w:pos="9923"/>
        </w:tabs>
        <w:spacing w:line="480" w:lineRule="auto"/>
        <w:ind w:left="426"/>
      </w:pPr>
      <w:r>
        <w:t>____________________________________________________________________________</w:t>
      </w:r>
    </w:p>
    <w:p w14:paraId="2BFE9D05" w14:textId="77777777" w:rsidR="00B36EF3" w:rsidRDefault="00B36EF3" w:rsidP="00B36EF3">
      <w:pPr>
        <w:ind w:left="426"/>
      </w:pPr>
      <w:r>
        <w:t>____________________________________________________________________________</w:t>
      </w:r>
    </w:p>
    <w:p w14:paraId="61DA87D4" w14:textId="77777777" w:rsidR="00B36EF3" w:rsidRDefault="00B36EF3" w:rsidP="0078176E">
      <w:pPr>
        <w:tabs>
          <w:tab w:val="left" w:pos="9923"/>
        </w:tabs>
        <w:ind w:left="426"/>
      </w:pPr>
    </w:p>
    <w:p w14:paraId="1799C701" w14:textId="77777777" w:rsidR="0078176E" w:rsidRDefault="000B7313" w:rsidP="0078176E">
      <w:pPr>
        <w:tabs>
          <w:tab w:val="left" w:pos="9923"/>
        </w:tabs>
        <w:ind w:left="426"/>
      </w:pPr>
      <w:r>
        <w:br w:type="page"/>
      </w:r>
      <w:r w:rsidR="002855EB" w:rsidRPr="004C35C8">
        <w:lastRenderedPageBreak/>
        <w:t>Consider now the function</w:t>
      </w:r>
      <w:r w:rsidR="002855EB" w:rsidRPr="008C439B">
        <w:t xml:space="preserve"> </w:t>
      </w:r>
      <w:r w:rsidR="002855EB" w:rsidRPr="008C439B">
        <w:rPr>
          <w:position w:val="-14"/>
        </w:rPr>
        <w:object w:dxaOrig="2799" w:dyaOrig="420" w14:anchorId="4145B2BA">
          <v:shape id="_x0000_i1226" type="#_x0000_t75" style="width:139.6pt;height:21.3pt" o:ole="">
            <v:imagedata r:id="rId424" o:title=""/>
          </v:shape>
          <o:OLEObject Type="Embed" ProgID="Equation.DSMT4" ShapeID="_x0000_i1226" DrawAspect="Content" ObjectID="_1470051282" r:id="rId425"/>
        </w:object>
      </w:r>
      <w:r w:rsidR="002855EB">
        <w:t xml:space="preserve"> where </w:t>
      </w:r>
      <w:r w:rsidR="00F32BA1" w:rsidRPr="004C35C8">
        <w:rPr>
          <w:position w:val="-6"/>
        </w:rPr>
        <w:object w:dxaOrig="560" w:dyaOrig="279" w14:anchorId="29E66C07">
          <v:shape id="_x0000_i1227" type="#_x0000_t75" style="width:27.9pt;height:13.95pt" o:ole="">
            <v:imagedata r:id="rId426" o:title=""/>
          </v:shape>
          <o:OLEObject Type="Embed" ProgID="Equation.DSMT4" ShapeID="_x0000_i1227" DrawAspect="Content" ObjectID="_1470051283" r:id="rId427"/>
        </w:object>
      </w:r>
    </w:p>
    <w:p w14:paraId="017435ED" w14:textId="77777777" w:rsidR="0078176E" w:rsidRPr="0078176E" w:rsidRDefault="0078176E" w:rsidP="0078176E">
      <w:pPr>
        <w:tabs>
          <w:tab w:val="left" w:pos="9923"/>
        </w:tabs>
        <w:ind w:left="426"/>
        <w:rPr>
          <w:sz w:val="8"/>
          <w:szCs w:val="8"/>
        </w:rPr>
      </w:pPr>
    </w:p>
    <w:p w14:paraId="6245804A" w14:textId="77777777" w:rsidR="002855EB" w:rsidRDefault="00B36EF3" w:rsidP="0078176E">
      <w:pPr>
        <w:tabs>
          <w:tab w:val="left" w:pos="9923"/>
        </w:tabs>
        <w:ind w:left="426"/>
      </w:pPr>
      <w:r>
        <w:rPr>
          <w:b/>
        </w:rPr>
        <w:t>h</w:t>
      </w:r>
      <w:r w:rsidR="002855EB" w:rsidRPr="00550F08">
        <w:rPr>
          <w:b/>
        </w:rPr>
        <w:t>.</w:t>
      </w:r>
      <w:r w:rsidR="0078176E">
        <w:t xml:space="preserve">    </w:t>
      </w:r>
      <w:r w:rsidR="002855EB">
        <w:t xml:space="preserve">Describe the transformations that map the graph of  </w:t>
      </w:r>
      <w:r w:rsidR="002855EB" w:rsidRPr="004C35C8">
        <w:rPr>
          <w:position w:val="-10"/>
        </w:rPr>
        <w:object w:dxaOrig="760" w:dyaOrig="380" w14:anchorId="07CB15F3">
          <v:shape id="_x0000_i1228" type="#_x0000_t75" style="width:38.2pt;height:19.1pt" o:ole="">
            <v:imagedata r:id="rId428" o:title=""/>
          </v:shape>
          <o:OLEObject Type="Embed" ProgID="Equation.DSMT4" ShapeID="_x0000_i1228" DrawAspect="Content" ObjectID="_1470051284" r:id="rId429"/>
        </w:object>
      </w:r>
      <w:r w:rsidR="002855EB">
        <w:t xml:space="preserve"> onto the graph of </w:t>
      </w:r>
      <w:r w:rsidR="002855EB" w:rsidRPr="00550F08">
        <w:rPr>
          <w:i/>
        </w:rPr>
        <w:t>g</w:t>
      </w:r>
      <w:r w:rsidR="002855EB">
        <w:t>.</w:t>
      </w:r>
    </w:p>
    <w:p w14:paraId="1F5783C2" w14:textId="77777777" w:rsidR="002855EB" w:rsidRDefault="002855EB" w:rsidP="0078176E">
      <w:pPr>
        <w:ind w:left="425"/>
      </w:pPr>
      <w:r>
        <w:t xml:space="preserve">   </w:t>
      </w:r>
      <w:r>
        <w:tab/>
      </w:r>
      <w:r>
        <w:tab/>
      </w:r>
      <w:r>
        <w:tab/>
      </w:r>
      <w:r>
        <w:tab/>
      </w:r>
      <w:r>
        <w:tab/>
      </w:r>
      <w:r>
        <w:tab/>
      </w:r>
      <w:r>
        <w:tab/>
      </w:r>
      <w:r>
        <w:tab/>
      </w:r>
      <w:r>
        <w:tab/>
      </w:r>
      <w:r>
        <w:tab/>
      </w:r>
      <w:r>
        <w:tab/>
      </w:r>
      <w:r>
        <w:tab/>
        <w:t xml:space="preserve">   1 mark</w:t>
      </w:r>
    </w:p>
    <w:p w14:paraId="7B66657E" w14:textId="77777777" w:rsidR="002855EB" w:rsidRDefault="002855EB" w:rsidP="002855EB">
      <w:pPr>
        <w:tabs>
          <w:tab w:val="left" w:pos="9923"/>
        </w:tabs>
        <w:spacing w:line="480" w:lineRule="auto"/>
        <w:ind w:left="426"/>
      </w:pPr>
      <w:r>
        <w:t>____________________________________________________________________________</w:t>
      </w:r>
    </w:p>
    <w:p w14:paraId="22507F92" w14:textId="77777777" w:rsidR="0078176E" w:rsidRDefault="0078176E" w:rsidP="0078176E">
      <w:pPr>
        <w:tabs>
          <w:tab w:val="left" w:pos="9923"/>
        </w:tabs>
        <w:spacing w:line="480" w:lineRule="auto"/>
        <w:ind w:left="426"/>
      </w:pPr>
      <w:r>
        <w:t>____________________________________________________________________________</w:t>
      </w:r>
    </w:p>
    <w:p w14:paraId="053AD3FE" w14:textId="77777777" w:rsidR="0078176E" w:rsidRDefault="0078176E" w:rsidP="0078176E">
      <w:pPr>
        <w:tabs>
          <w:tab w:val="left" w:pos="9923"/>
        </w:tabs>
        <w:spacing w:line="480" w:lineRule="auto"/>
        <w:ind w:left="426"/>
      </w:pPr>
      <w:r>
        <w:t>____________________________________________________________________________</w:t>
      </w:r>
    </w:p>
    <w:p w14:paraId="3CE3637B" w14:textId="77777777" w:rsidR="002855EB" w:rsidRDefault="00B36EF3" w:rsidP="002855EB">
      <w:pPr>
        <w:ind w:left="426"/>
      </w:pPr>
      <w:proofErr w:type="spellStart"/>
      <w:r>
        <w:rPr>
          <w:b/>
        </w:rPr>
        <w:t>i</w:t>
      </w:r>
      <w:proofErr w:type="spellEnd"/>
      <w:r w:rsidR="002855EB" w:rsidRPr="008C439B">
        <w:rPr>
          <w:b/>
        </w:rPr>
        <w:t>.</w:t>
      </w:r>
      <w:r w:rsidR="002855EB" w:rsidRPr="008C439B">
        <w:tab/>
      </w:r>
      <w:r>
        <w:t xml:space="preserve">  </w:t>
      </w:r>
      <w:r w:rsidR="002855EB">
        <w:t xml:space="preserve">Find </w:t>
      </w:r>
      <w:r w:rsidR="002855EB" w:rsidRPr="008C439B">
        <w:rPr>
          <w:position w:val="-10"/>
        </w:rPr>
        <w:object w:dxaOrig="360" w:dyaOrig="360" w14:anchorId="1515B0BF">
          <v:shape id="_x0000_i1229" type="#_x0000_t75" style="width:18.35pt;height:18.35pt" o:ole="">
            <v:imagedata r:id="rId430" o:title=""/>
          </v:shape>
          <o:OLEObject Type="Embed" ProgID="Equation.DSMT4" ShapeID="_x0000_i1229" DrawAspect="Content" ObjectID="_1470051285" r:id="rId431"/>
        </w:object>
      </w:r>
      <w:r w:rsidR="002855EB" w:rsidRPr="008C439B">
        <w:t xml:space="preserve"> the inverse function </w:t>
      </w:r>
      <w:r w:rsidR="002855EB">
        <w:rPr>
          <w:i/>
        </w:rPr>
        <w:t>g</w:t>
      </w:r>
      <w:r w:rsidR="001241EE">
        <w:t xml:space="preserve">, stating the maximal domain </w:t>
      </w:r>
      <w:r w:rsidR="001241EE" w:rsidRPr="001241EE">
        <w:rPr>
          <w:i/>
        </w:rPr>
        <w:t>D</w:t>
      </w:r>
      <w:r w:rsidR="001241EE">
        <w:t xml:space="preserve"> of </w:t>
      </w:r>
      <w:r w:rsidR="001241EE" w:rsidRPr="001241EE">
        <w:rPr>
          <w:i/>
        </w:rPr>
        <w:t>g</w:t>
      </w:r>
      <w:r w:rsidR="001241EE">
        <w:t>.</w:t>
      </w:r>
    </w:p>
    <w:p w14:paraId="7A6C45F7" w14:textId="77777777" w:rsidR="002855EB" w:rsidRDefault="002855EB" w:rsidP="002855EB">
      <w:pPr>
        <w:ind w:left="425"/>
      </w:pPr>
      <w:r>
        <w:tab/>
      </w:r>
      <w:r>
        <w:tab/>
      </w:r>
      <w:r>
        <w:tab/>
      </w:r>
      <w:r>
        <w:tab/>
      </w:r>
      <w:r>
        <w:tab/>
      </w:r>
      <w:r>
        <w:tab/>
      </w:r>
      <w:r>
        <w:tab/>
      </w:r>
      <w:r>
        <w:tab/>
      </w:r>
      <w:r>
        <w:tab/>
      </w:r>
      <w:r>
        <w:tab/>
      </w:r>
      <w:r>
        <w:tab/>
      </w:r>
      <w:r>
        <w:tab/>
        <w:t xml:space="preserve">  </w:t>
      </w:r>
      <w:r w:rsidR="00B36EF3">
        <w:t xml:space="preserve">  1</w:t>
      </w:r>
      <w:r>
        <w:t xml:space="preserve"> mark</w:t>
      </w:r>
    </w:p>
    <w:p w14:paraId="26C4FE3B" w14:textId="77777777" w:rsidR="002855EB" w:rsidRDefault="002855EB" w:rsidP="002855EB">
      <w:pPr>
        <w:tabs>
          <w:tab w:val="left" w:pos="9923"/>
        </w:tabs>
        <w:spacing w:line="480" w:lineRule="auto"/>
        <w:ind w:left="426"/>
      </w:pPr>
      <w:r>
        <w:t>____________________________________________________________________________</w:t>
      </w:r>
    </w:p>
    <w:p w14:paraId="6E59EDAE" w14:textId="77777777" w:rsidR="002855EB" w:rsidRDefault="002855EB" w:rsidP="002855EB">
      <w:pPr>
        <w:tabs>
          <w:tab w:val="left" w:pos="9923"/>
        </w:tabs>
        <w:spacing w:line="480" w:lineRule="auto"/>
        <w:ind w:left="426"/>
      </w:pPr>
      <w:r>
        <w:t>____________________________________________________________________________</w:t>
      </w:r>
    </w:p>
    <w:p w14:paraId="0B001AA9" w14:textId="77777777" w:rsidR="0078176E" w:rsidRDefault="0078176E" w:rsidP="0078176E">
      <w:pPr>
        <w:tabs>
          <w:tab w:val="left" w:pos="9923"/>
        </w:tabs>
        <w:spacing w:line="480" w:lineRule="auto"/>
        <w:ind w:left="426"/>
      </w:pPr>
      <w:r>
        <w:t>____________________________________________________________________________</w:t>
      </w:r>
    </w:p>
    <w:p w14:paraId="1E0B6EFB" w14:textId="77777777" w:rsidR="002855EB" w:rsidRDefault="002855EB" w:rsidP="002855EB">
      <w:pPr>
        <w:tabs>
          <w:tab w:val="left" w:pos="9923"/>
        </w:tabs>
        <w:spacing w:line="480" w:lineRule="auto"/>
        <w:ind w:left="426"/>
      </w:pPr>
      <w:r>
        <w:t>____________________________________________________________________________</w:t>
      </w:r>
    </w:p>
    <w:p w14:paraId="37AD65C1" w14:textId="77777777" w:rsidR="0078176E" w:rsidRDefault="0078176E" w:rsidP="0078176E">
      <w:pPr>
        <w:tabs>
          <w:tab w:val="left" w:pos="9923"/>
        </w:tabs>
        <w:spacing w:line="480" w:lineRule="auto"/>
        <w:ind w:left="426"/>
      </w:pPr>
      <w:r>
        <w:t>____________________________________________________________________________</w:t>
      </w:r>
    </w:p>
    <w:p w14:paraId="12257D66" w14:textId="77777777" w:rsidR="0078176E" w:rsidRDefault="0078176E" w:rsidP="0078176E">
      <w:pPr>
        <w:tabs>
          <w:tab w:val="left" w:pos="9923"/>
        </w:tabs>
        <w:spacing w:line="480" w:lineRule="auto"/>
        <w:ind w:left="426"/>
      </w:pPr>
      <w:r>
        <w:t>____________________________________________________________________________</w:t>
      </w:r>
    </w:p>
    <w:p w14:paraId="43487531" w14:textId="77777777" w:rsidR="002855EB" w:rsidRDefault="002855EB" w:rsidP="002855EB">
      <w:pPr>
        <w:tabs>
          <w:tab w:val="left" w:pos="9923"/>
        </w:tabs>
        <w:spacing w:line="480" w:lineRule="auto"/>
        <w:ind w:left="426"/>
      </w:pPr>
      <w:r>
        <w:t>____________________________________________________________________________</w:t>
      </w:r>
    </w:p>
    <w:p w14:paraId="4DC4A90C" w14:textId="77777777" w:rsidR="002855EB" w:rsidRDefault="002855EB" w:rsidP="002855EB">
      <w:pPr>
        <w:tabs>
          <w:tab w:val="left" w:pos="9923"/>
        </w:tabs>
        <w:spacing w:line="480" w:lineRule="auto"/>
        <w:ind w:left="426"/>
      </w:pPr>
      <w:r>
        <w:t>____________________________________________________________________________</w:t>
      </w:r>
    </w:p>
    <w:p w14:paraId="0C961FCF" w14:textId="77777777" w:rsidR="002855EB" w:rsidRDefault="00B36EF3" w:rsidP="002855EB">
      <w:pPr>
        <w:ind w:left="426"/>
      </w:pPr>
      <w:r>
        <w:rPr>
          <w:b/>
        </w:rPr>
        <w:t>j</w:t>
      </w:r>
      <w:r w:rsidR="002855EB" w:rsidRPr="008C439B">
        <w:rPr>
          <w:b/>
        </w:rPr>
        <w:t>.</w:t>
      </w:r>
      <w:r w:rsidR="002855EB" w:rsidRPr="008C439B">
        <w:tab/>
      </w:r>
      <w:r w:rsidR="002855EB">
        <w:t xml:space="preserve">The point with co-ordinates </w:t>
      </w:r>
      <w:r w:rsidR="002855EB" w:rsidRPr="00844C69">
        <w:rPr>
          <w:position w:val="-14"/>
        </w:rPr>
        <w:object w:dxaOrig="760" w:dyaOrig="400" w14:anchorId="7C2A3BF7">
          <v:shape id="_x0000_i1230" type="#_x0000_t75" style="width:38.2pt;height:19.85pt" o:ole="">
            <v:imagedata r:id="rId432" o:title=""/>
          </v:shape>
          <o:OLEObject Type="Embed" ProgID="Equation.DSMT4" ShapeID="_x0000_i1230" DrawAspect="Content" ObjectID="_1470051286" r:id="rId433"/>
        </w:object>
      </w:r>
      <w:r w:rsidR="002855EB">
        <w:t xml:space="preserve"> lies on the graphs of  </w:t>
      </w:r>
      <w:r w:rsidR="002855EB" w:rsidRPr="00844C69">
        <w:rPr>
          <w:position w:val="-14"/>
        </w:rPr>
        <w:object w:dxaOrig="940" w:dyaOrig="400" w14:anchorId="7B4B75DA">
          <v:shape id="_x0000_i1231" type="#_x0000_t75" style="width:47pt;height:19.85pt" o:ole="">
            <v:imagedata r:id="rId434" o:title=""/>
          </v:shape>
          <o:OLEObject Type="Embed" ProgID="Equation.DSMT4" ShapeID="_x0000_i1231" DrawAspect="Content" ObjectID="_1470051287" r:id="rId435"/>
        </w:object>
      </w:r>
      <w:r w:rsidR="002855EB">
        <w:t xml:space="preserve">  and  </w:t>
      </w:r>
      <w:r w:rsidR="002855EB" w:rsidRPr="00844C69">
        <w:rPr>
          <w:position w:val="-14"/>
        </w:rPr>
        <w:object w:dxaOrig="1100" w:dyaOrig="400" w14:anchorId="18F5279B">
          <v:shape id="_x0000_i1232" type="#_x0000_t75" style="width:55.1pt;height:19.85pt" o:ole="">
            <v:imagedata r:id="rId436" o:title=""/>
          </v:shape>
          <o:OLEObject Type="Embed" ProgID="Equation.DSMT4" ShapeID="_x0000_i1232" DrawAspect="Content" ObjectID="_1470051288" r:id="rId437"/>
        </w:object>
      </w:r>
      <w:r w:rsidR="002855EB">
        <w:t xml:space="preserve"> </w:t>
      </w:r>
      <w:r w:rsidR="002855EB">
        <w:tab/>
      </w:r>
      <w:r w:rsidR="0078176E">
        <w:t xml:space="preserve"> </w:t>
      </w:r>
      <w:r w:rsidR="0078176E">
        <w:tab/>
      </w:r>
      <w:r w:rsidR="002855EB">
        <w:t xml:space="preserve">Express </w:t>
      </w:r>
      <w:r w:rsidR="002855EB" w:rsidRPr="00844C69">
        <w:rPr>
          <w:i/>
        </w:rPr>
        <w:t>c</w:t>
      </w:r>
      <w:r w:rsidR="002855EB">
        <w:t xml:space="preserve"> in terms of </w:t>
      </w:r>
      <w:r w:rsidR="002855EB" w:rsidRPr="00550F08">
        <w:rPr>
          <w:i/>
        </w:rPr>
        <w:t>k</w:t>
      </w:r>
      <w:r w:rsidR="002855EB">
        <w:t>.</w:t>
      </w:r>
    </w:p>
    <w:p w14:paraId="764EF1A2" w14:textId="77777777" w:rsidR="0078176E" w:rsidRDefault="0078176E" w:rsidP="0078176E">
      <w:pPr>
        <w:ind w:left="425"/>
      </w:pPr>
      <w:r>
        <w:tab/>
      </w:r>
      <w:r>
        <w:tab/>
      </w:r>
      <w:r>
        <w:tab/>
      </w:r>
      <w:r>
        <w:tab/>
      </w:r>
      <w:r>
        <w:tab/>
      </w:r>
      <w:r>
        <w:tab/>
      </w:r>
      <w:r>
        <w:tab/>
      </w:r>
      <w:r>
        <w:tab/>
      </w:r>
      <w:r>
        <w:tab/>
      </w:r>
      <w:r>
        <w:tab/>
      </w:r>
      <w:r>
        <w:tab/>
      </w:r>
      <w:r>
        <w:tab/>
        <w:t xml:space="preserve">  </w:t>
      </w:r>
      <w:r w:rsidR="00B36EF3">
        <w:t xml:space="preserve">  1</w:t>
      </w:r>
      <w:r>
        <w:t xml:space="preserve"> mark</w:t>
      </w:r>
    </w:p>
    <w:p w14:paraId="4D98BED9" w14:textId="77777777" w:rsidR="0078176E" w:rsidRDefault="0078176E" w:rsidP="0078176E">
      <w:pPr>
        <w:tabs>
          <w:tab w:val="left" w:pos="9923"/>
        </w:tabs>
        <w:spacing w:line="480" w:lineRule="auto"/>
        <w:ind w:left="426"/>
      </w:pPr>
      <w:r>
        <w:t>____________________________________________________________________________</w:t>
      </w:r>
    </w:p>
    <w:p w14:paraId="77DE735B" w14:textId="77777777" w:rsidR="0078176E" w:rsidRDefault="0078176E" w:rsidP="0078176E">
      <w:pPr>
        <w:tabs>
          <w:tab w:val="left" w:pos="9923"/>
        </w:tabs>
        <w:spacing w:line="480" w:lineRule="auto"/>
        <w:ind w:left="426"/>
      </w:pPr>
      <w:r>
        <w:t>____________________________________________________________________________</w:t>
      </w:r>
    </w:p>
    <w:p w14:paraId="2BFC52CF" w14:textId="77777777" w:rsidR="0078176E" w:rsidRDefault="0078176E" w:rsidP="0078176E">
      <w:pPr>
        <w:tabs>
          <w:tab w:val="left" w:pos="9923"/>
        </w:tabs>
        <w:spacing w:line="480" w:lineRule="auto"/>
        <w:ind w:left="426"/>
      </w:pPr>
      <w:r>
        <w:t>____________________________________________________________________________</w:t>
      </w:r>
    </w:p>
    <w:p w14:paraId="0A01A6A5" w14:textId="77777777" w:rsidR="0078176E" w:rsidRDefault="0078176E" w:rsidP="0078176E">
      <w:pPr>
        <w:tabs>
          <w:tab w:val="left" w:pos="9923"/>
        </w:tabs>
        <w:spacing w:line="480" w:lineRule="auto"/>
        <w:ind w:left="426"/>
      </w:pPr>
      <w:r>
        <w:t>____________________________________________________________________________</w:t>
      </w:r>
    </w:p>
    <w:p w14:paraId="7C62BA71" w14:textId="77777777" w:rsidR="0078176E" w:rsidRDefault="0078176E" w:rsidP="0078176E">
      <w:pPr>
        <w:tabs>
          <w:tab w:val="left" w:pos="9923"/>
        </w:tabs>
        <w:spacing w:line="480" w:lineRule="auto"/>
        <w:ind w:left="426"/>
      </w:pPr>
      <w:r>
        <w:t>____________________________________________________________________________</w:t>
      </w:r>
    </w:p>
    <w:p w14:paraId="72976B39" w14:textId="77777777" w:rsidR="0078176E" w:rsidRDefault="0078176E" w:rsidP="002855EB">
      <w:pPr>
        <w:ind w:left="426"/>
      </w:pPr>
    </w:p>
    <w:p w14:paraId="35F95262" w14:textId="77777777" w:rsidR="0078176E" w:rsidRDefault="0078176E" w:rsidP="002855EB">
      <w:pPr>
        <w:ind w:left="426"/>
      </w:pPr>
    </w:p>
    <w:p w14:paraId="38DA4A00" w14:textId="77777777" w:rsidR="002855EB" w:rsidRDefault="002855EB" w:rsidP="002855EB">
      <w:pPr>
        <w:ind w:left="426"/>
      </w:pPr>
    </w:p>
    <w:p w14:paraId="2955B805" w14:textId="77777777" w:rsidR="002855EB" w:rsidRDefault="000B7313" w:rsidP="002855EB">
      <w:pPr>
        <w:ind w:left="426"/>
      </w:pPr>
      <w:r>
        <w:rPr>
          <w:b/>
        </w:rPr>
        <w:br w:type="page"/>
      </w:r>
      <w:r w:rsidR="00B36EF3">
        <w:rPr>
          <w:b/>
        </w:rPr>
        <w:lastRenderedPageBreak/>
        <w:t>k</w:t>
      </w:r>
      <w:r w:rsidR="002855EB" w:rsidRPr="00550F08">
        <w:rPr>
          <w:b/>
        </w:rPr>
        <w:t>.</w:t>
      </w:r>
      <w:r w:rsidR="002855EB">
        <w:tab/>
      </w:r>
      <w:r w:rsidR="00B36EF3">
        <w:t xml:space="preserve"> </w:t>
      </w:r>
      <w:r w:rsidR="002855EB">
        <w:t xml:space="preserve">Find values of </w:t>
      </w:r>
      <w:r w:rsidR="002855EB" w:rsidRPr="00550F08">
        <w:rPr>
          <w:i/>
        </w:rPr>
        <w:t>k</w:t>
      </w:r>
      <w:r w:rsidR="002855EB">
        <w:t xml:space="preserve">, for when the graphs of  </w:t>
      </w:r>
      <w:r w:rsidR="002855EB" w:rsidRPr="00844C69">
        <w:rPr>
          <w:position w:val="-14"/>
        </w:rPr>
        <w:object w:dxaOrig="940" w:dyaOrig="400" w14:anchorId="0FFD1F15">
          <v:shape id="_x0000_i1233" type="#_x0000_t75" style="width:47pt;height:19.85pt" o:ole="">
            <v:imagedata r:id="rId438" o:title=""/>
          </v:shape>
          <o:OLEObject Type="Embed" ProgID="Equation.DSMT4" ShapeID="_x0000_i1233" DrawAspect="Content" ObjectID="_1470051289" r:id="rId439"/>
        </w:object>
      </w:r>
      <w:r w:rsidR="002855EB">
        <w:t xml:space="preserve">  and  </w:t>
      </w:r>
      <w:r w:rsidR="002855EB" w:rsidRPr="00844C69">
        <w:rPr>
          <w:position w:val="-14"/>
        </w:rPr>
        <w:object w:dxaOrig="1100" w:dyaOrig="400" w14:anchorId="7C9E1DD3">
          <v:shape id="_x0000_i1234" type="#_x0000_t75" style="width:55.1pt;height:19.85pt" o:ole="">
            <v:imagedata r:id="rId440" o:title=""/>
          </v:shape>
          <o:OLEObject Type="Embed" ProgID="Equation.DSMT4" ShapeID="_x0000_i1234" DrawAspect="Content" ObjectID="_1470051290" r:id="rId441"/>
        </w:object>
      </w:r>
      <w:r w:rsidR="002855EB">
        <w:t xml:space="preserve"> do not intersect.</w:t>
      </w:r>
    </w:p>
    <w:p w14:paraId="58815F5F" w14:textId="77777777" w:rsidR="0078176E" w:rsidRDefault="0078176E" w:rsidP="0078176E">
      <w:pPr>
        <w:ind w:left="425"/>
      </w:pPr>
      <w:r>
        <w:tab/>
      </w:r>
      <w:r>
        <w:tab/>
      </w:r>
      <w:r>
        <w:tab/>
      </w:r>
      <w:r>
        <w:tab/>
      </w:r>
      <w:r>
        <w:tab/>
      </w:r>
      <w:r>
        <w:tab/>
      </w:r>
      <w:r>
        <w:tab/>
      </w:r>
      <w:r>
        <w:tab/>
      </w:r>
      <w:r>
        <w:tab/>
      </w:r>
      <w:r>
        <w:tab/>
      </w:r>
      <w:r>
        <w:tab/>
      </w:r>
      <w:r>
        <w:tab/>
        <w:t xml:space="preserve">   1 mark</w:t>
      </w:r>
    </w:p>
    <w:p w14:paraId="7634AB41" w14:textId="77777777" w:rsidR="0078176E" w:rsidRDefault="0078176E" w:rsidP="0078176E">
      <w:pPr>
        <w:tabs>
          <w:tab w:val="left" w:pos="9923"/>
        </w:tabs>
        <w:spacing w:line="480" w:lineRule="auto"/>
        <w:ind w:left="426"/>
      </w:pPr>
      <w:r>
        <w:t>____________________________________________________________________________</w:t>
      </w:r>
    </w:p>
    <w:p w14:paraId="5D9AE475" w14:textId="77777777" w:rsidR="0078176E" w:rsidRDefault="0078176E" w:rsidP="0078176E">
      <w:pPr>
        <w:tabs>
          <w:tab w:val="left" w:pos="9923"/>
        </w:tabs>
        <w:spacing w:line="480" w:lineRule="auto"/>
        <w:ind w:left="426"/>
      </w:pPr>
      <w:r>
        <w:t>____________________________________________________________________________</w:t>
      </w:r>
    </w:p>
    <w:p w14:paraId="1A3B427C" w14:textId="77777777" w:rsidR="0078176E" w:rsidRDefault="0078176E" w:rsidP="0078176E">
      <w:pPr>
        <w:tabs>
          <w:tab w:val="left" w:pos="9923"/>
        </w:tabs>
        <w:spacing w:line="480" w:lineRule="auto"/>
        <w:ind w:left="426"/>
      </w:pPr>
      <w:r>
        <w:t>____________________________________________________________________________</w:t>
      </w:r>
    </w:p>
    <w:p w14:paraId="6E724AB0" w14:textId="77777777" w:rsidR="002855EB" w:rsidRDefault="002855EB" w:rsidP="002855EB">
      <w:pPr>
        <w:ind w:left="426"/>
      </w:pPr>
    </w:p>
    <w:p w14:paraId="31A83242" w14:textId="77777777" w:rsidR="000B7313" w:rsidRDefault="000B7313" w:rsidP="000158D0">
      <w:pPr>
        <w:ind w:left="426"/>
        <w:rPr>
          <w:b/>
        </w:rPr>
      </w:pPr>
    </w:p>
    <w:p w14:paraId="1C9CCC3F" w14:textId="77777777" w:rsidR="006901ED" w:rsidRDefault="00932B68" w:rsidP="00260BE5">
      <w:pPr>
        <w:ind w:left="425"/>
      </w:pPr>
      <w:r>
        <w:rPr>
          <w:b/>
        </w:rPr>
        <w:t>l</w:t>
      </w:r>
      <w:r w:rsidR="002855EB" w:rsidRPr="00F92DAB">
        <w:rPr>
          <w:b/>
        </w:rPr>
        <w:t>.</w:t>
      </w:r>
      <w:r w:rsidR="002855EB">
        <w:tab/>
      </w:r>
      <w:r w:rsidR="00C236F4">
        <w:t xml:space="preserve"> </w:t>
      </w:r>
      <w:r w:rsidR="00AB1575">
        <w:t xml:space="preserve">Determine the value of </w:t>
      </w:r>
      <w:r w:rsidR="00AB1575" w:rsidRPr="00AB1575">
        <w:rPr>
          <w:i/>
        </w:rPr>
        <w:t>k</w:t>
      </w:r>
      <w:r w:rsidR="00AB1575">
        <w:t>, when t</w:t>
      </w:r>
      <w:r w:rsidR="006901ED">
        <w:t xml:space="preserve">he tangents to both curves </w:t>
      </w:r>
      <w:r w:rsidR="006901ED" w:rsidRPr="008C439B">
        <w:rPr>
          <w:position w:val="-14"/>
        </w:rPr>
        <w:object w:dxaOrig="940" w:dyaOrig="400" w14:anchorId="58EB2681">
          <v:shape id="_x0000_i1235" type="#_x0000_t75" style="width:47pt;height:19.85pt" o:ole="">
            <v:imagedata r:id="rId442" o:title=""/>
          </v:shape>
          <o:OLEObject Type="Embed" ProgID="Equation.DSMT4" ShapeID="_x0000_i1235" DrawAspect="Content" ObjectID="_1470051291" r:id="rId443"/>
        </w:object>
      </w:r>
      <w:r w:rsidR="006901ED">
        <w:t xml:space="preserve"> and </w:t>
      </w:r>
      <w:r w:rsidR="006901ED" w:rsidRPr="008C439B">
        <w:rPr>
          <w:position w:val="-14"/>
        </w:rPr>
        <w:object w:dxaOrig="1100" w:dyaOrig="400" w14:anchorId="503110A2">
          <v:shape id="_x0000_i1236" type="#_x0000_t75" style="width:55.1pt;height:19.85pt" o:ole="">
            <v:imagedata r:id="rId444" o:title=""/>
          </v:shape>
          <o:OLEObject Type="Embed" ProgID="Equation.DSMT4" ShapeID="_x0000_i1236" DrawAspect="Content" ObjectID="_1470051292" r:id="rId445"/>
        </w:object>
      </w:r>
      <w:r w:rsidR="006901ED">
        <w:t xml:space="preserve"> </w:t>
      </w:r>
      <w:r w:rsidR="00AB1575">
        <w:tab/>
        <w:t xml:space="preserve"> </w:t>
      </w:r>
      <w:r w:rsidR="00AB1575">
        <w:tab/>
      </w:r>
      <w:r w:rsidR="00C236F4">
        <w:t xml:space="preserve"> </w:t>
      </w:r>
      <w:r w:rsidR="00AB1575">
        <w:t xml:space="preserve">intersect </w:t>
      </w:r>
      <w:r w:rsidR="006901ED">
        <w:t xml:space="preserve">at </w:t>
      </w:r>
      <w:r w:rsidR="00FC101A" w:rsidRPr="00B36EF3">
        <w:rPr>
          <w:position w:val="-6"/>
        </w:rPr>
        <w:object w:dxaOrig="540" w:dyaOrig="220" w14:anchorId="0557F4AA">
          <v:shape id="_x0000_i1237" type="#_x0000_t75" style="width:27.2pt;height:11pt" o:ole="">
            <v:imagedata r:id="rId446" o:title=""/>
          </v:shape>
          <o:OLEObject Type="Embed" ProgID="Equation.DSMT4" ShapeID="_x0000_i1237" DrawAspect="Content" ObjectID="_1470051293" r:id="rId447"/>
        </w:object>
      </w:r>
      <w:r w:rsidR="000158D0">
        <w:t xml:space="preserve"> at </w:t>
      </w:r>
      <w:r w:rsidR="00C236F4" w:rsidRPr="000158D0">
        <w:rPr>
          <w:position w:val="-6"/>
        </w:rPr>
        <w:object w:dxaOrig="420" w:dyaOrig="320" w14:anchorId="1A51E11F">
          <v:shape id="_x0000_i1238" type="#_x0000_t75" style="width:21.3pt;height:16.15pt" o:ole="">
            <v:imagedata r:id="rId448" o:title=""/>
          </v:shape>
          <o:OLEObject Type="Embed" ProgID="Equation.DSMT4" ShapeID="_x0000_i1238" DrawAspect="Content" ObjectID="_1470051294" r:id="rId449"/>
        </w:object>
      </w:r>
      <w:r w:rsidR="00AB1575">
        <w:t xml:space="preserve"> </w:t>
      </w:r>
      <w:r w:rsidR="006901ED">
        <w:tab/>
        <w:t xml:space="preserve">  </w:t>
      </w:r>
    </w:p>
    <w:p w14:paraId="46543E31" w14:textId="77777777" w:rsidR="0078176E" w:rsidRDefault="0078176E" w:rsidP="000158D0">
      <w:pPr>
        <w:ind w:left="425"/>
      </w:pPr>
      <w:r>
        <w:tab/>
      </w:r>
      <w:r>
        <w:tab/>
      </w:r>
      <w:r>
        <w:tab/>
      </w:r>
      <w:r>
        <w:tab/>
        <w:t xml:space="preserve">  </w:t>
      </w:r>
      <w:r w:rsidR="00AB1575">
        <w:tab/>
      </w:r>
      <w:r w:rsidR="00AB1575">
        <w:tab/>
      </w:r>
      <w:r w:rsidR="00AB1575">
        <w:tab/>
      </w:r>
      <w:r w:rsidR="00AB1575">
        <w:tab/>
      </w:r>
      <w:r w:rsidR="00AB1575">
        <w:tab/>
      </w:r>
      <w:r w:rsidR="00AB1575">
        <w:tab/>
      </w:r>
      <w:r w:rsidR="00AB1575">
        <w:tab/>
      </w:r>
      <w:r w:rsidR="00AB1575">
        <w:tab/>
        <w:t xml:space="preserve">  </w:t>
      </w:r>
      <w:r>
        <w:t>2 marks</w:t>
      </w:r>
    </w:p>
    <w:p w14:paraId="28E2A536" w14:textId="77777777" w:rsidR="0078176E" w:rsidRDefault="0078176E" w:rsidP="0078176E">
      <w:pPr>
        <w:tabs>
          <w:tab w:val="left" w:pos="9923"/>
        </w:tabs>
        <w:spacing w:line="480" w:lineRule="auto"/>
        <w:ind w:left="426"/>
      </w:pPr>
      <w:r>
        <w:t>____________________________________________________________________________</w:t>
      </w:r>
    </w:p>
    <w:p w14:paraId="19E8C011" w14:textId="77777777" w:rsidR="0078176E" w:rsidRDefault="0078176E" w:rsidP="0078176E">
      <w:pPr>
        <w:tabs>
          <w:tab w:val="left" w:pos="9923"/>
        </w:tabs>
        <w:spacing w:line="480" w:lineRule="auto"/>
        <w:ind w:left="426"/>
      </w:pPr>
      <w:r>
        <w:t>____________________________________________________________________________</w:t>
      </w:r>
    </w:p>
    <w:p w14:paraId="111D0F8A" w14:textId="77777777" w:rsidR="000B7313" w:rsidRDefault="000B7313" w:rsidP="000B7313">
      <w:pPr>
        <w:tabs>
          <w:tab w:val="left" w:pos="9923"/>
        </w:tabs>
        <w:spacing w:line="480" w:lineRule="auto"/>
        <w:ind w:left="426"/>
      </w:pPr>
      <w:r>
        <w:t>____________________________________________________________________________</w:t>
      </w:r>
    </w:p>
    <w:p w14:paraId="22E9DFED" w14:textId="77777777" w:rsidR="000B7313" w:rsidRDefault="000B7313" w:rsidP="000B7313">
      <w:pPr>
        <w:tabs>
          <w:tab w:val="left" w:pos="9923"/>
        </w:tabs>
        <w:spacing w:line="480" w:lineRule="auto"/>
        <w:ind w:left="426"/>
      </w:pPr>
      <w:r>
        <w:t>____________________________________________________________________________</w:t>
      </w:r>
    </w:p>
    <w:p w14:paraId="014042D2" w14:textId="77777777" w:rsidR="000B7313" w:rsidRDefault="000B7313" w:rsidP="000B7313">
      <w:pPr>
        <w:tabs>
          <w:tab w:val="left" w:pos="9923"/>
        </w:tabs>
        <w:spacing w:line="480" w:lineRule="auto"/>
        <w:ind w:left="426"/>
      </w:pPr>
      <w:r>
        <w:t>____________________________________________________________________________</w:t>
      </w:r>
    </w:p>
    <w:p w14:paraId="19501CDA" w14:textId="77777777" w:rsidR="000158D0" w:rsidRDefault="000158D0" w:rsidP="000158D0">
      <w:pPr>
        <w:tabs>
          <w:tab w:val="left" w:pos="9923"/>
        </w:tabs>
        <w:spacing w:line="480" w:lineRule="auto"/>
        <w:ind w:left="426"/>
      </w:pPr>
      <w:r>
        <w:t>____________________________________________________________________________</w:t>
      </w:r>
    </w:p>
    <w:p w14:paraId="316F9144" w14:textId="77777777" w:rsidR="000158D0" w:rsidRDefault="000158D0" w:rsidP="000158D0">
      <w:pPr>
        <w:tabs>
          <w:tab w:val="left" w:pos="9923"/>
        </w:tabs>
        <w:spacing w:line="480" w:lineRule="auto"/>
        <w:ind w:left="426"/>
      </w:pPr>
      <w:r>
        <w:t>____________________________________________________________________________</w:t>
      </w:r>
    </w:p>
    <w:p w14:paraId="2024BA48" w14:textId="77777777" w:rsidR="0078176E" w:rsidRDefault="0078176E" w:rsidP="0078176E">
      <w:pPr>
        <w:tabs>
          <w:tab w:val="left" w:pos="9923"/>
        </w:tabs>
        <w:spacing w:line="480" w:lineRule="auto"/>
        <w:ind w:left="426"/>
      </w:pPr>
      <w:r>
        <w:t>____________________________________________________________________________</w:t>
      </w:r>
    </w:p>
    <w:p w14:paraId="3C0B0C73" w14:textId="77777777" w:rsidR="0078176E" w:rsidRDefault="0078176E" w:rsidP="0078176E">
      <w:pPr>
        <w:tabs>
          <w:tab w:val="left" w:pos="9923"/>
        </w:tabs>
        <w:spacing w:line="480" w:lineRule="auto"/>
        <w:ind w:left="426"/>
      </w:pPr>
      <w:r>
        <w:t>____________________________________________________________________________</w:t>
      </w:r>
    </w:p>
    <w:p w14:paraId="0EE96106" w14:textId="77777777" w:rsidR="0078176E" w:rsidRDefault="0078176E" w:rsidP="00FD2032">
      <w:pPr>
        <w:ind w:left="390" w:right="585" w:firstLine="180"/>
        <w:jc w:val="center"/>
        <w:rPr>
          <w:b/>
        </w:rPr>
      </w:pPr>
    </w:p>
    <w:p w14:paraId="2A3BD8AE" w14:textId="77777777" w:rsidR="0078176E" w:rsidRDefault="0078176E" w:rsidP="00FD2032">
      <w:pPr>
        <w:ind w:left="390" w:right="585" w:firstLine="180"/>
        <w:jc w:val="center"/>
        <w:rPr>
          <w:b/>
        </w:rPr>
      </w:pPr>
    </w:p>
    <w:p w14:paraId="54F45936" w14:textId="77777777" w:rsidR="00417EA0" w:rsidRDefault="00417EA0" w:rsidP="00FD2032">
      <w:pPr>
        <w:ind w:left="390" w:right="585" w:firstLine="180"/>
        <w:jc w:val="center"/>
        <w:rPr>
          <w:b/>
        </w:rPr>
      </w:pPr>
      <w:r>
        <w:rPr>
          <w:b/>
        </w:rPr>
        <w:t>END OF EXAMINATION</w:t>
      </w:r>
    </w:p>
    <w:p w14:paraId="3D0F49D4" w14:textId="77777777" w:rsidR="00D8626C" w:rsidRDefault="00417EA0">
      <w:pPr>
        <w:ind w:left="390" w:right="585" w:firstLine="180"/>
        <w:jc w:val="center"/>
        <w:rPr>
          <w:b/>
        </w:rPr>
      </w:pPr>
      <w:r>
        <w:rPr>
          <w:b/>
        </w:rPr>
        <w:br w:type="page"/>
      </w:r>
      <w:r w:rsidR="00D8626C">
        <w:rPr>
          <w:b/>
        </w:rPr>
        <w:lastRenderedPageBreak/>
        <w:t>EXTRA WORKING SPACE</w:t>
      </w:r>
    </w:p>
    <w:p w14:paraId="0E90225C" w14:textId="77777777" w:rsidR="00D8626C" w:rsidRDefault="00D8626C">
      <w:pPr>
        <w:ind w:left="390" w:right="585" w:firstLine="180"/>
        <w:jc w:val="center"/>
        <w:rPr>
          <w:b/>
        </w:rPr>
      </w:pPr>
    </w:p>
    <w:p w14:paraId="4A82DCD1" w14:textId="77777777" w:rsidR="00D8626C" w:rsidRPr="00B37DBA" w:rsidRDefault="00D8626C" w:rsidP="00B37DBA">
      <w:pPr>
        <w:tabs>
          <w:tab w:val="left" w:pos="9923"/>
        </w:tabs>
        <w:spacing w:line="480" w:lineRule="auto"/>
        <w:ind w:left="426"/>
      </w:pPr>
      <w:r>
        <w:t>________________________________________________________________________</w:t>
      </w:r>
    </w:p>
    <w:p w14:paraId="195E1D03" w14:textId="77777777" w:rsidR="00D8626C" w:rsidRPr="00B37DBA" w:rsidRDefault="00D8626C" w:rsidP="00B37DBA">
      <w:pPr>
        <w:tabs>
          <w:tab w:val="left" w:pos="9923"/>
        </w:tabs>
        <w:spacing w:line="480" w:lineRule="auto"/>
        <w:ind w:left="426"/>
      </w:pPr>
      <w:r>
        <w:t>________________________________________________________________________</w:t>
      </w:r>
    </w:p>
    <w:p w14:paraId="4A8BC2D2" w14:textId="77777777" w:rsidR="00D8626C" w:rsidRPr="00B37DBA" w:rsidRDefault="00D8626C" w:rsidP="00B37DBA">
      <w:pPr>
        <w:tabs>
          <w:tab w:val="left" w:pos="9923"/>
        </w:tabs>
        <w:spacing w:line="480" w:lineRule="auto"/>
        <w:ind w:left="426"/>
      </w:pPr>
      <w:r>
        <w:t>________________________________________________________________________</w:t>
      </w:r>
    </w:p>
    <w:p w14:paraId="6EBDDE1C" w14:textId="77777777" w:rsidR="00D8626C" w:rsidRPr="00B37DBA" w:rsidRDefault="00D8626C" w:rsidP="00B37DBA">
      <w:pPr>
        <w:tabs>
          <w:tab w:val="left" w:pos="9923"/>
        </w:tabs>
        <w:spacing w:line="480" w:lineRule="auto"/>
        <w:ind w:left="426"/>
      </w:pPr>
      <w:r>
        <w:t>________________________________________________________________________</w:t>
      </w:r>
    </w:p>
    <w:p w14:paraId="04FEC0A0" w14:textId="77777777" w:rsidR="00D8626C" w:rsidRPr="00B37DBA" w:rsidRDefault="00D8626C" w:rsidP="00B37DBA">
      <w:pPr>
        <w:tabs>
          <w:tab w:val="left" w:pos="9923"/>
        </w:tabs>
        <w:spacing w:line="480" w:lineRule="auto"/>
        <w:ind w:left="426"/>
      </w:pPr>
      <w:r>
        <w:t>________________________________________________________________________</w:t>
      </w:r>
    </w:p>
    <w:p w14:paraId="3C3075B2" w14:textId="77777777" w:rsidR="00B37DBA" w:rsidRPr="00B37DBA" w:rsidRDefault="00B37DBA" w:rsidP="00B37DBA">
      <w:pPr>
        <w:tabs>
          <w:tab w:val="left" w:pos="9923"/>
        </w:tabs>
        <w:spacing w:line="480" w:lineRule="auto"/>
        <w:ind w:left="426"/>
      </w:pPr>
      <w:r>
        <w:t>________________________________________________________________________</w:t>
      </w:r>
    </w:p>
    <w:p w14:paraId="2A1FF0A7" w14:textId="77777777" w:rsidR="00B37DBA" w:rsidRPr="00B37DBA" w:rsidRDefault="00B37DBA" w:rsidP="00B37DBA">
      <w:pPr>
        <w:tabs>
          <w:tab w:val="left" w:pos="9923"/>
        </w:tabs>
        <w:spacing w:line="480" w:lineRule="auto"/>
        <w:ind w:left="426"/>
      </w:pPr>
      <w:r>
        <w:t>________________________________________________________________________</w:t>
      </w:r>
    </w:p>
    <w:p w14:paraId="265FF8FB" w14:textId="77777777" w:rsidR="00B37DBA" w:rsidRPr="00B37DBA" w:rsidRDefault="00B37DBA" w:rsidP="00B37DBA">
      <w:pPr>
        <w:tabs>
          <w:tab w:val="left" w:pos="9923"/>
        </w:tabs>
        <w:spacing w:line="480" w:lineRule="auto"/>
        <w:ind w:left="426"/>
      </w:pPr>
      <w:r>
        <w:t>________________________________________________________________________</w:t>
      </w:r>
    </w:p>
    <w:p w14:paraId="4ADF8582" w14:textId="77777777" w:rsidR="00B37DBA" w:rsidRPr="00B37DBA" w:rsidRDefault="00B37DBA" w:rsidP="00B37DBA">
      <w:pPr>
        <w:tabs>
          <w:tab w:val="left" w:pos="9923"/>
        </w:tabs>
        <w:spacing w:line="480" w:lineRule="auto"/>
        <w:ind w:left="426"/>
      </w:pPr>
      <w:r>
        <w:t>________________________________________________________________________</w:t>
      </w:r>
    </w:p>
    <w:p w14:paraId="7C119B46" w14:textId="77777777" w:rsidR="00B37DBA" w:rsidRPr="00B37DBA" w:rsidRDefault="00B37DBA" w:rsidP="00B37DBA">
      <w:pPr>
        <w:tabs>
          <w:tab w:val="left" w:pos="9923"/>
        </w:tabs>
        <w:spacing w:line="480" w:lineRule="auto"/>
        <w:ind w:left="426"/>
      </w:pPr>
      <w:r>
        <w:t>________________________________________________________________________</w:t>
      </w:r>
    </w:p>
    <w:p w14:paraId="4A7EBE78" w14:textId="77777777" w:rsidR="00B37DBA" w:rsidRPr="00B37DBA" w:rsidRDefault="00B37DBA" w:rsidP="00B37DBA">
      <w:pPr>
        <w:tabs>
          <w:tab w:val="left" w:pos="9923"/>
        </w:tabs>
        <w:spacing w:line="480" w:lineRule="auto"/>
        <w:ind w:left="426"/>
      </w:pPr>
      <w:r>
        <w:t>________________________________________________________________________</w:t>
      </w:r>
    </w:p>
    <w:p w14:paraId="7B5DED1D" w14:textId="77777777" w:rsidR="00B37DBA" w:rsidRPr="00B37DBA" w:rsidRDefault="00B37DBA" w:rsidP="00B37DBA">
      <w:pPr>
        <w:tabs>
          <w:tab w:val="left" w:pos="9923"/>
        </w:tabs>
        <w:spacing w:line="480" w:lineRule="auto"/>
        <w:ind w:left="426"/>
      </w:pPr>
      <w:r>
        <w:t>________________________________________________________________________</w:t>
      </w:r>
    </w:p>
    <w:p w14:paraId="5D5E6479" w14:textId="77777777" w:rsidR="00D8626C" w:rsidRPr="00B37DBA" w:rsidRDefault="00D8626C" w:rsidP="00B37DBA">
      <w:pPr>
        <w:tabs>
          <w:tab w:val="left" w:pos="9923"/>
        </w:tabs>
        <w:spacing w:line="480" w:lineRule="auto"/>
        <w:ind w:left="426"/>
      </w:pPr>
      <w:r>
        <w:t>________________________________________________________________________</w:t>
      </w:r>
    </w:p>
    <w:p w14:paraId="09416860" w14:textId="77777777" w:rsidR="00D8626C" w:rsidRPr="00B37DBA" w:rsidRDefault="00D8626C" w:rsidP="00B37DBA">
      <w:pPr>
        <w:tabs>
          <w:tab w:val="left" w:pos="9923"/>
        </w:tabs>
        <w:spacing w:line="480" w:lineRule="auto"/>
        <w:ind w:left="426"/>
      </w:pPr>
      <w:r>
        <w:t>________________________________________________________________________</w:t>
      </w:r>
    </w:p>
    <w:p w14:paraId="2D4DEC5D" w14:textId="77777777" w:rsidR="00D8626C" w:rsidRPr="00B37DBA" w:rsidRDefault="00D8626C" w:rsidP="00B37DBA">
      <w:pPr>
        <w:tabs>
          <w:tab w:val="left" w:pos="9923"/>
        </w:tabs>
        <w:spacing w:line="480" w:lineRule="auto"/>
        <w:ind w:left="426"/>
      </w:pPr>
      <w:r>
        <w:t>________________________________________________________________________</w:t>
      </w:r>
    </w:p>
    <w:p w14:paraId="21717C2F" w14:textId="77777777" w:rsidR="00D8626C" w:rsidRPr="00B37DBA" w:rsidRDefault="00D8626C" w:rsidP="00B37DBA">
      <w:pPr>
        <w:tabs>
          <w:tab w:val="left" w:pos="9923"/>
        </w:tabs>
        <w:spacing w:line="480" w:lineRule="auto"/>
        <w:ind w:left="426"/>
      </w:pPr>
      <w:r>
        <w:t>________________________________________________________________________</w:t>
      </w:r>
    </w:p>
    <w:p w14:paraId="19B5ED18" w14:textId="77777777" w:rsidR="00D8626C" w:rsidRPr="00B37DBA" w:rsidRDefault="00D8626C" w:rsidP="00B37DBA">
      <w:pPr>
        <w:tabs>
          <w:tab w:val="left" w:pos="9923"/>
        </w:tabs>
        <w:spacing w:line="480" w:lineRule="auto"/>
        <w:ind w:left="426"/>
      </w:pPr>
      <w:r>
        <w:t>________________________________________________________________________</w:t>
      </w:r>
    </w:p>
    <w:p w14:paraId="73557946" w14:textId="77777777" w:rsidR="00D8626C" w:rsidRPr="00B37DBA" w:rsidRDefault="00D8626C" w:rsidP="00B37DBA">
      <w:pPr>
        <w:tabs>
          <w:tab w:val="left" w:pos="9923"/>
        </w:tabs>
        <w:spacing w:line="480" w:lineRule="auto"/>
        <w:ind w:left="426"/>
      </w:pPr>
      <w:r>
        <w:t>________________________________________________________________________</w:t>
      </w:r>
    </w:p>
    <w:p w14:paraId="311A5E2E" w14:textId="77777777" w:rsidR="00D8626C" w:rsidRPr="00B37DBA" w:rsidRDefault="00D8626C" w:rsidP="00B37DBA">
      <w:pPr>
        <w:tabs>
          <w:tab w:val="left" w:pos="9923"/>
        </w:tabs>
        <w:spacing w:line="480" w:lineRule="auto"/>
        <w:ind w:left="426"/>
      </w:pPr>
      <w:r>
        <w:t>________________________________________________________________________</w:t>
      </w:r>
    </w:p>
    <w:p w14:paraId="5B9BC5FA" w14:textId="77777777" w:rsidR="00D8626C" w:rsidRDefault="00D8626C">
      <w:pPr>
        <w:ind w:right="12"/>
        <w:jc w:val="center"/>
        <w:rPr>
          <w:b/>
        </w:rPr>
      </w:pPr>
    </w:p>
    <w:p w14:paraId="0206FBAA" w14:textId="77777777" w:rsidR="00D8626C" w:rsidRDefault="00D8626C">
      <w:pPr>
        <w:ind w:right="12"/>
        <w:jc w:val="center"/>
        <w:rPr>
          <w:b/>
        </w:rPr>
        <w:sectPr w:rsidR="00D8626C" w:rsidSect="00CB2F91">
          <w:headerReference w:type="default" r:id="rId450"/>
          <w:type w:val="continuous"/>
          <w:pgSz w:w="12240" w:h="15840"/>
          <w:pgMar w:top="1440" w:right="1260" w:bottom="907" w:left="1410" w:header="720" w:footer="720" w:gutter="0"/>
          <w:cols w:space="720"/>
        </w:sectPr>
      </w:pPr>
    </w:p>
    <w:p w14:paraId="60F15530" w14:textId="77777777" w:rsidR="00D8626C" w:rsidRDefault="00D8626C">
      <w:pPr>
        <w:ind w:right="12"/>
        <w:sectPr w:rsidR="00D8626C">
          <w:footerReference w:type="default" r:id="rId451"/>
          <w:type w:val="continuous"/>
          <w:pgSz w:w="12240" w:h="15840"/>
          <w:pgMar w:top="1440" w:right="1800" w:bottom="961" w:left="1440" w:header="720" w:footer="720" w:gutter="0"/>
          <w:cols w:space="720"/>
        </w:sectPr>
      </w:pPr>
    </w:p>
    <w:p w14:paraId="255E07A1" w14:textId="77777777" w:rsidR="00D8626C" w:rsidRDefault="00D8626C">
      <w:pPr>
        <w:ind w:right="12"/>
        <w:jc w:val="center"/>
        <w:rPr>
          <w:rFonts w:ascii="Times" w:hAnsi="Times"/>
          <w:b/>
          <w:sz w:val="44"/>
        </w:rPr>
      </w:pPr>
    </w:p>
    <w:p w14:paraId="23577944" w14:textId="77777777" w:rsidR="00D8626C" w:rsidRDefault="00D8626C">
      <w:pPr>
        <w:ind w:right="12"/>
        <w:jc w:val="center"/>
        <w:rPr>
          <w:rFonts w:ascii="Times" w:hAnsi="Times"/>
          <w:b/>
          <w:sz w:val="44"/>
        </w:rPr>
      </w:pPr>
    </w:p>
    <w:p w14:paraId="6DD3EE02" w14:textId="77777777" w:rsidR="00D8626C" w:rsidRDefault="00D8626C">
      <w:pPr>
        <w:ind w:right="12"/>
        <w:jc w:val="center"/>
        <w:rPr>
          <w:rFonts w:ascii="Times" w:hAnsi="Times"/>
          <w:b/>
          <w:sz w:val="44"/>
        </w:rPr>
      </w:pPr>
      <w:r>
        <w:rPr>
          <w:rFonts w:ascii="Times" w:hAnsi="Times"/>
          <w:b/>
          <w:sz w:val="44"/>
        </w:rPr>
        <w:t>MATHEMATICAL METHODS</w:t>
      </w:r>
    </w:p>
    <w:p w14:paraId="765EA76D" w14:textId="77777777" w:rsidR="00D8626C" w:rsidRDefault="00D8626C">
      <w:pPr>
        <w:ind w:right="12"/>
        <w:jc w:val="center"/>
        <w:rPr>
          <w:rFonts w:ascii="Times" w:hAnsi="Times"/>
          <w:b/>
          <w:sz w:val="44"/>
        </w:rPr>
      </w:pPr>
    </w:p>
    <w:p w14:paraId="284A0599" w14:textId="77777777" w:rsidR="00D8626C" w:rsidRDefault="00D8626C">
      <w:pPr>
        <w:ind w:right="12"/>
        <w:jc w:val="center"/>
        <w:rPr>
          <w:rFonts w:ascii="Times" w:hAnsi="Times"/>
          <w:b/>
          <w:sz w:val="44"/>
        </w:rPr>
      </w:pPr>
    </w:p>
    <w:p w14:paraId="3AC581F1" w14:textId="77777777" w:rsidR="00D8626C" w:rsidRDefault="00D8626C">
      <w:pPr>
        <w:ind w:right="12"/>
        <w:jc w:val="center"/>
        <w:rPr>
          <w:rFonts w:ascii="Times" w:hAnsi="Times"/>
          <w:b/>
          <w:sz w:val="44"/>
        </w:rPr>
      </w:pPr>
      <w:r>
        <w:rPr>
          <w:rFonts w:ascii="Times" w:hAnsi="Times"/>
          <w:b/>
          <w:sz w:val="44"/>
        </w:rPr>
        <w:t>Written examination  2</w:t>
      </w:r>
    </w:p>
    <w:p w14:paraId="4616DFB4" w14:textId="77777777" w:rsidR="00D8626C" w:rsidRDefault="00D8626C">
      <w:pPr>
        <w:ind w:right="12"/>
        <w:jc w:val="center"/>
        <w:rPr>
          <w:rFonts w:ascii="Times" w:hAnsi="Times"/>
          <w:b/>
          <w:sz w:val="44"/>
        </w:rPr>
      </w:pPr>
    </w:p>
    <w:p w14:paraId="7690DE78" w14:textId="77777777" w:rsidR="00D8626C" w:rsidRDefault="00D8626C">
      <w:pPr>
        <w:ind w:right="12"/>
        <w:jc w:val="center"/>
        <w:rPr>
          <w:rFonts w:ascii="Times" w:hAnsi="Times"/>
          <w:b/>
          <w:sz w:val="44"/>
        </w:rPr>
      </w:pPr>
    </w:p>
    <w:p w14:paraId="2EB398E2" w14:textId="77777777" w:rsidR="00D8626C" w:rsidRDefault="00D8626C">
      <w:pPr>
        <w:ind w:right="12"/>
        <w:jc w:val="center"/>
        <w:rPr>
          <w:rFonts w:ascii="Times" w:hAnsi="Times"/>
          <w:b/>
          <w:sz w:val="44"/>
        </w:rPr>
      </w:pPr>
    </w:p>
    <w:p w14:paraId="3AFCD02C" w14:textId="77777777" w:rsidR="00D8626C" w:rsidRDefault="00D8626C">
      <w:pPr>
        <w:pStyle w:val="Heading8"/>
      </w:pPr>
      <w:r>
        <w:t>FORMULA SHEET</w:t>
      </w:r>
    </w:p>
    <w:p w14:paraId="0FCAF90F" w14:textId="77777777" w:rsidR="00D8626C" w:rsidRDefault="00D8626C">
      <w:pPr>
        <w:ind w:right="12"/>
        <w:jc w:val="center"/>
        <w:rPr>
          <w:rFonts w:ascii="Times" w:hAnsi="Times"/>
          <w:b/>
        </w:rPr>
      </w:pPr>
    </w:p>
    <w:p w14:paraId="78C17C74" w14:textId="77777777" w:rsidR="00D8626C" w:rsidRDefault="00D8626C">
      <w:pPr>
        <w:ind w:right="12"/>
        <w:jc w:val="center"/>
        <w:rPr>
          <w:rFonts w:ascii="Times" w:hAnsi="Times"/>
          <w:b/>
        </w:rPr>
      </w:pPr>
    </w:p>
    <w:p w14:paraId="31D05D56" w14:textId="77777777" w:rsidR="00D8626C" w:rsidRDefault="00D8626C">
      <w:pPr>
        <w:ind w:right="12"/>
        <w:jc w:val="center"/>
        <w:rPr>
          <w:rFonts w:ascii="Times" w:hAnsi="Times"/>
          <w:b/>
        </w:rPr>
      </w:pPr>
    </w:p>
    <w:p w14:paraId="21997500" w14:textId="77777777" w:rsidR="00D8626C" w:rsidRDefault="00D8626C">
      <w:pPr>
        <w:ind w:right="12"/>
        <w:jc w:val="center"/>
        <w:rPr>
          <w:rFonts w:ascii="Times" w:hAnsi="Times"/>
          <w:b/>
        </w:rPr>
      </w:pPr>
    </w:p>
    <w:p w14:paraId="172A42CA" w14:textId="77777777" w:rsidR="00D8626C" w:rsidRDefault="00D8626C">
      <w:pPr>
        <w:ind w:right="12"/>
        <w:jc w:val="center"/>
        <w:rPr>
          <w:rFonts w:ascii="Times" w:hAnsi="Times"/>
          <w:b/>
        </w:rPr>
      </w:pPr>
    </w:p>
    <w:p w14:paraId="4B51054A" w14:textId="77777777" w:rsidR="00D8626C" w:rsidRDefault="00D8626C">
      <w:pPr>
        <w:ind w:right="12"/>
        <w:jc w:val="center"/>
        <w:rPr>
          <w:rFonts w:ascii="Times" w:hAnsi="Times"/>
          <w:b/>
        </w:rPr>
      </w:pPr>
    </w:p>
    <w:p w14:paraId="7E44D3C7" w14:textId="77777777" w:rsidR="00D8626C" w:rsidRDefault="00D8626C">
      <w:pPr>
        <w:ind w:right="12"/>
        <w:jc w:val="center"/>
        <w:rPr>
          <w:rFonts w:ascii="Times" w:hAnsi="Times"/>
          <w:b/>
        </w:rPr>
      </w:pPr>
    </w:p>
    <w:p w14:paraId="317D68B6" w14:textId="77777777" w:rsidR="00D8626C" w:rsidRDefault="00D8626C">
      <w:pPr>
        <w:ind w:right="12"/>
        <w:jc w:val="center"/>
        <w:rPr>
          <w:rFonts w:ascii="Times" w:hAnsi="Times"/>
          <w:b/>
        </w:rPr>
      </w:pPr>
    </w:p>
    <w:p w14:paraId="3326EBDB" w14:textId="77777777" w:rsidR="00D8626C" w:rsidRDefault="00D8626C">
      <w:pPr>
        <w:ind w:right="12"/>
        <w:jc w:val="center"/>
        <w:rPr>
          <w:rFonts w:ascii="Times" w:hAnsi="Times"/>
          <w:b/>
        </w:rPr>
      </w:pPr>
    </w:p>
    <w:p w14:paraId="7732ECF3" w14:textId="77777777" w:rsidR="00D8626C" w:rsidRDefault="00D8626C">
      <w:pPr>
        <w:ind w:right="12"/>
        <w:jc w:val="center"/>
        <w:rPr>
          <w:rFonts w:ascii="Times" w:hAnsi="Times"/>
          <w:b/>
        </w:rPr>
      </w:pPr>
    </w:p>
    <w:p w14:paraId="77B90F8C" w14:textId="77777777" w:rsidR="00D8626C" w:rsidRDefault="00D8626C">
      <w:pPr>
        <w:ind w:right="12"/>
        <w:jc w:val="center"/>
        <w:rPr>
          <w:rFonts w:ascii="Times" w:hAnsi="Times"/>
          <w:b/>
        </w:rPr>
      </w:pPr>
    </w:p>
    <w:p w14:paraId="11967602" w14:textId="77777777" w:rsidR="00D8626C" w:rsidRDefault="00D8626C">
      <w:pPr>
        <w:ind w:right="12"/>
        <w:jc w:val="center"/>
        <w:rPr>
          <w:rFonts w:ascii="Times" w:hAnsi="Times"/>
          <w:b/>
        </w:rPr>
      </w:pPr>
    </w:p>
    <w:p w14:paraId="5439DFDA" w14:textId="77777777" w:rsidR="00D8626C" w:rsidRDefault="00D8626C">
      <w:pPr>
        <w:pStyle w:val="Heading9"/>
        <w:rPr>
          <w:sz w:val="32"/>
          <w:szCs w:val="32"/>
        </w:rPr>
      </w:pPr>
      <w:r>
        <w:rPr>
          <w:sz w:val="32"/>
          <w:szCs w:val="32"/>
        </w:rPr>
        <w:t>Directions to students</w:t>
      </w:r>
    </w:p>
    <w:p w14:paraId="4B4D7FB8" w14:textId="77777777" w:rsidR="00D8626C" w:rsidRDefault="00D8626C">
      <w:pPr>
        <w:ind w:right="12"/>
        <w:jc w:val="center"/>
        <w:rPr>
          <w:rFonts w:ascii="Times" w:hAnsi="Times"/>
          <w:b/>
        </w:rPr>
      </w:pPr>
    </w:p>
    <w:p w14:paraId="7729814B" w14:textId="77777777" w:rsidR="00D8626C" w:rsidRDefault="00D8626C">
      <w:pPr>
        <w:pBdr>
          <w:top w:val="single" w:sz="6" w:space="1" w:color="auto"/>
          <w:left w:val="single" w:sz="6" w:space="4" w:color="auto"/>
          <w:bottom w:val="single" w:sz="6" w:space="1" w:color="auto"/>
          <w:right w:val="single" w:sz="6" w:space="4" w:color="auto"/>
        </w:pBdr>
        <w:ind w:left="720"/>
        <w:jc w:val="center"/>
        <w:rPr>
          <w:rFonts w:ascii="Times" w:hAnsi="Times"/>
        </w:rPr>
      </w:pPr>
      <w:r>
        <w:rPr>
          <w:rFonts w:ascii="Times" w:hAnsi="Times"/>
        </w:rPr>
        <w:t>Detach this formula sheet during reading time.</w:t>
      </w:r>
    </w:p>
    <w:p w14:paraId="0E521714" w14:textId="77777777" w:rsidR="00D8626C" w:rsidRDefault="00D8626C">
      <w:pPr>
        <w:pBdr>
          <w:top w:val="single" w:sz="6" w:space="1" w:color="auto"/>
          <w:left w:val="single" w:sz="6" w:space="4" w:color="auto"/>
          <w:bottom w:val="single" w:sz="6" w:space="1" w:color="auto"/>
          <w:right w:val="single" w:sz="6" w:space="4" w:color="auto"/>
        </w:pBdr>
        <w:ind w:left="720" w:firstLine="720"/>
        <w:jc w:val="center"/>
        <w:rPr>
          <w:rFonts w:ascii="Times" w:hAnsi="Times"/>
        </w:rPr>
      </w:pPr>
    </w:p>
    <w:p w14:paraId="7E4C256A" w14:textId="77777777" w:rsidR="00D8626C" w:rsidRDefault="00D8626C">
      <w:pPr>
        <w:pBdr>
          <w:top w:val="single" w:sz="6" w:space="1" w:color="auto"/>
          <w:left w:val="single" w:sz="6" w:space="4" w:color="auto"/>
          <w:bottom w:val="single" w:sz="6" w:space="1" w:color="auto"/>
          <w:right w:val="single" w:sz="6" w:space="4" w:color="auto"/>
        </w:pBdr>
        <w:ind w:left="720" w:firstLine="720"/>
        <w:rPr>
          <w:rFonts w:ascii="Times" w:hAnsi="Times"/>
        </w:rPr>
      </w:pPr>
      <w:r>
        <w:rPr>
          <w:rFonts w:ascii="Times" w:hAnsi="Times"/>
        </w:rPr>
        <w:t xml:space="preserve">               This formula sheet is provided for your reference.</w:t>
      </w:r>
    </w:p>
    <w:p w14:paraId="4A445AD4" w14:textId="77777777" w:rsidR="00483464" w:rsidRPr="009F77B0" w:rsidRDefault="00483464" w:rsidP="00483464">
      <w:pPr>
        <w:pStyle w:val="Heading2"/>
        <w:jc w:val="center"/>
        <w:rPr>
          <w:sz w:val="32"/>
          <w:szCs w:val="32"/>
          <w:u w:val="none"/>
        </w:rPr>
      </w:pPr>
      <w:r>
        <w:br w:type="page"/>
      </w:r>
      <w:r w:rsidRPr="009F77B0">
        <w:rPr>
          <w:sz w:val="32"/>
          <w:szCs w:val="32"/>
          <w:u w:val="none"/>
        </w:rPr>
        <w:lastRenderedPageBreak/>
        <w:t>Mathematical  Methods formulas</w:t>
      </w:r>
    </w:p>
    <w:p w14:paraId="3B5D52A7" w14:textId="77777777" w:rsidR="00483464" w:rsidRDefault="00483464" w:rsidP="00483464">
      <w:pPr>
        <w:pStyle w:val="Heading2"/>
        <w:ind w:left="-567"/>
        <w:rPr>
          <w:u w:val="none"/>
        </w:rPr>
      </w:pPr>
      <w:r>
        <w:rPr>
          <w:u w:val="none"/>
        </w:rPr>
        <w:tab/>
        <w:t>Mensuration</w:t>
      </w:r>
    </w:p>
    <w:p w14:paraId="0638B021" w14:textId="77777777" w:rsidR="00483464" w:rsidRDefault="00483464" w:rsidP="00483464"/>
    <w:p w14:paraId="47C9A533" w14:textId="77777777" w:rsidR="00483464" w:rsidRDefault="00483464" w:rsidP="0048346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2"/>
        <w:gridCol w:w="1238"/>
        <w:gridCol w:w="2604"/>
        <w:gridCol w:w="1771"/>
      </w:tblGrid>
      <w:tr w:rsidR="00FB54AC" w14:paraId="0E839A87" w14:textId="77777777" w:rsidTr="00FB54AC">
        <w:trPr>
          <w:trHeight w:val="720"/>
          <w:jc w:val="center"/>
        </w:trPr>
        <w:tc>
          <w:tcPr>
            <w:tcW w:w="3262" w:type="dxa"/>
            <w:shd w:val="clear" w:color="auto" w:fill="auto"/>
            <w:vAlign w:val="center"/>
          </w:tcPr>
          <w:p w14:paraId="1DD36CBF" w14:textId="77777777" w:rsidR="00483464" w:rsidRDefault="00483464" w:rsidP="00FB54AC">
            <w:r>
              <w:t>area of a trapezium</w:t>
            </w:r>
          </w:p>
        </w:tc>
        <w:tc>
          <w:tcPr>
            <w:tcW w:w="1236" w:type="dxa"/>
            <w:shd w:val="clear" w:color="auto" w:fill="auto"/>
            <w:vAlign w:val="center"/>
          </w:tcPr>
          <w:p w14:paraId="52FF9F59" w14:textId="77777777" w:rsidR="00483464" w:rsidRDefault="00483464" w:rsidP="00FB54AC">
            <w:r w:rsidRPr="00FB54AC">
              <w:rPr>
                <w:position w:val="-24"/>
              </w:rPr>
              <w:object w:dxaOrig="1020" w:dyaOrig="620" w14:anchorId="5236210D">
                <v:shape id="_x0000_i1239" type="#_x0000_t75" style="width:50.7pt;height:30.85pt" o:ole="" fillcolor="window">
                  <v:imagedata r:id="rId452" o:title=""/>
                </v:shape>
                <o:OLEObject Type="Embed" ProgID="Equation.DSMT4" ShapeID="_x0000_i1239" DrawAspect="Content" ObjectID="_1470051295" r:id="rId453"/>
              </w:object>
            </w:r>
          </w:p>
        </w:tc>
        <w:tc>
          <w:tcPr>
            <w:tcW w:w="2604" w:type="dxa"/>
            <w:shd w:val="clear" w:color="auto" w:fill="auto"/>
            <w:vAlign w:val="center"/>
          </w:tcPr>
          <w:p w14:paraId="3390E982" w14:textId="77777777" w:rsidR="00483464" w:rsidRDefault="00483464" w:rsidP="00FB54AC">
            <w:r>
              <w:t xml:space="preserve">volume of a pyramid       </w:t>
            </w:r>
          </w:p>
        </w:tc>
        <w:tc>
          <w:tcPr>
            <w:tcW w:w="1771" w:type="dxa"/>
            <w:shd w:val="clear" w:color="auto" w:fill="auto"/>
            <w:vAlign w:val="center"/>
          </w:tcPr>
          <w:p w14:paraId="595AE157" w14:textId="77777777" w:rsidR="00483464" w:rsidRDefault="00483464" w:rsidP="00FB54AC">
            <w:r w:rsidRPr="00FB54AC">
              <w:rPr>
                <w:position w:val="-24"/>
              </w:rPr>
              <w:object w:dxaOrig="540" w:dyaOrig="620" w14:anchorId="019ED1CF">
                <v:shape id="_x0000_i1240" type="#_x0000_t75" style="width:27.2pt;height:30.85pt" o:ole="" fillcolor="window">
                  <v:imagedata r:id="rId454" o:title=""/>
                </v:shape>
                <o:OLEObject Type="Embed" ProgID="Equation.DSMT4" ShapeID="_x0000_i1240" DrawAspect="Content" ObjectID="_1470051296" r:id="rId455"/>
              </w:object>
            </w:r>
          </w:p>
        </w:tc>
      </w:tr>
      <w:tr w:rsidR="00FB54AC" w14:paraId="40DD072D" w14:textId="77777777" w:rsidTr="00FB54AC">
        <w:trPr>
          <w:trHeight w:val="720"/>
          <w:jc w:val="center"/>
        </w:trPr>
        <w:tc>
          <w:tcPr>
            <w:tcW w:w="3262" w:type="dxa"/>
            <w:shd w:val="clear" w:color="auto" w:fill="auto"/>
            <w:vAlign w:val="center"/>
          </w:tcPr>
          <w:p w14:paraId="69CBF14D" w14:textId="77777777" w:rsidR="00483464" w:rsidRDefault="00483464" w:rsidP="00FB54AC">
            <w:r>
              <w:t xml:space="preserve">curved surface area </w:t>
            </w:r>
          </w:p>
          <w:p w14:paraId="4FF50305" w14:textId="77777777" w:rsidR="00483464" w:rsidRDefault="00483464" w:rsidP="00FB54AC">
            <w:r>
              <w:t>of a cylinder</w:t>
            </w:r>
          </w:p>
        </w:tc>
        <w:tc>
          <w:tcPr>
            <w:tcW w:w="1236" w:type="dxa"/>
            <w:shd w:val="clear" w:color="auto" w:fill="auto"/>
            <w:vAlign w:val="center"/>
          </w:tcPr>
          <w:p w14:paraId="0581ADD0" w14:textId="77777777" w:rsidR="00483464" w:rsidRDefault="00483464" w:rsidP="00FB54AC">
            <w:r w:rsidRPr="00FB54AC">
              <w:rPr>
                <w:position w:val="-6"/>
              </w:rPr>
              <w:object w:dxaOrig="560" w:dyaOrig="279" w14:anchorId="44E39CC2">
                <v:shape id="_x0000_i1241" type="#_x0000_t75" style="width:27.9pt;height:14.7pt" o:ole="" fillcolor="window">
                  <v:imagedata r:id="rId456" o:title=""/>
                </v:shape>
                <o:OLEObject Type="Embed" ProgID="Equation.DSMT4" ShapeID="_x0000_i1241" DrawAspect="Content" ObjectID="_1470051297" r:id="rId457"/>
              </w:object>
            </w:r>
          </w:p>
        </w:tc>
        <w:tc>
          <w:tcPr>
            <w:tcW w:w="2604" w:type="dxa"/>
            <w:shd w:val="clear" w:color="auto" w:fill="auto"/>
            <w:vAlign w:val="center"/>
          </w:tcPr>
          <w:p w14:paraId="5AF5B39E" w14:textId="77777777" w:rsidR="00483464" w:rsidRDefault="00483464" w:rsidP="00FB54AC">
            <w:r>
              <w:t xml:space="preserve">volume of a sphere         </w:t>
            </w:r>
          </w:p>
        </w:tc>
        <w:tc>
          <w:tcPr>
            <w:tcW w:w="1771" w:type="dxa"/>
            <w:shd w:val="clear" w:color="auto" w:fill="auto"/>
            <w:vAlign w:val="center"/>
          </w:tcPr>
          <w:p w14:paraId="1EF890F0" w14:textId="77777777" w:rsidR="00483464" w:rsidRDefault="00483464" w:rsidP="00FB54AC">
            <w:r w:rsidRPr="00FB54AC">
              <w:rPr>
                <w:position w:val="-24"/>
              </w:rPr>
              <w:object w:dxaOrig="600" w:dyaOrig="620" w14:anchorId="6B019EE8">
                <v:shape id="_x0000_i1242" type="#_x0000_t75" style="width:30.1pt;height:30.85pt" o:ole="" fillcolor="window">
                  <v:imagedata r:id="rId458" o:title=""/>
                </v:shape>
                <o:OLEObject Type="Embed" ProgID="Equation.DSMT4" ShapeID="_x0000_i1242" DrawAspect="Content" ObjectID="_1470051298" r:id="rId459"/>
              </w:object>
            </w:r>
          </w:p>
        </w:tc>
      </w:tr>
      <w:tr w:rsidR="00FB54AC" w14:paraId="764681E9" w14:textId="77777777" w:rsidTr="00FB54AC">
        <w:trPr>
          <w:trHeight w:val="720"/>
          <w:jc w:val="center"/>
        </w:trPr>
        <w:tc>
          <w:tcPr>
            <w:tcW w:w="3262" w:type="dxa"/>
            <w:shd w:val="clear" w:color="auto" w:fill="auto"/>
            <w:vAlign w:val="center"/>
          </w:tcPr>
          <w:p w14:paraId="7A6927D4" w14:textId="77777777" w:rsidR="00483464" w:rsidRDefault="00483464" w:rsidP="00FB54AC">
            <w:r>
              <w:t>volume of a cylinder</w:t>
            </w:r>
          </w:p>
        </w:tc>
        <w:tc>
          <w:tcPr>
            <w:tcW w:w="1236" w:type="dxa"/>
            <w:shd w:val="clear" w:color="auto" w:fill="auto"/>
            <w:vAlign w:val="center"/>
          </w:tcPr>
          <w:p w14:paraId="2F29F218" w14:textId="77777777" w:rsidR="00483464" w:rsidRDefault="00483464" w:rsidP="00FB54AC">
            <w:r w:rsidRPr="00FB54AC">
              <w:rPr>
                <w:position w:val="-6"/>
              </w:rPr>
              <w:object w:dxaOrig="520" w:dyaOrig="320" w14:anchorId="383A2D2F">
                <v:shape id="_x0000_i1243" type="#_x0000_t75" style="width:26.45pt;height:16.15pt" o:ole="" fillcolor="window">
                  <v:imagedata r:id="rId460" o:title=""/>
                </v:shape>
                <o:OLEObject Type="Embed" ProgID="Equation.3" ShapeID="_x0000_i1243" DrawAspect="Content" ObjectID="_1470051299" r:id="rId461"/>
              </w:object>
            </w:r>
          </w:p>
        </w:tc>
        <w:tc>
          <w:tcPr>
            <w:tcW w:w="2604" w:type="dxa"/>
            <w:shd w:val="clear" w:color="auto" w:fill="auto"/>
            <w:vAlign w:val="center"/>
          </w:tcPr>
          <w:p w14:paraId="773942C8" w14:textId="77777777" w:rsidR="00483464" w:rsidRDefault="00483464" w:rsidP="00FB54AC">
            <w:r>
              <w:t xml:space="preserve">area of triangle                </w:t>
            </w:r>
          </w:p>
        </w:tc>
        <w:tc>
          <w:tcPr>
            <w:tcW w:w="1771" w:type="dxa"/>
            <w:shd w:val="clear" w:color="auto" w:fill="auto"/>
            <w:vAlign w:val="center"/>
          </w:tcPr>
          <w:p w14:paraId="6AC3D81B" w14:textId="77777777" w:rsidR="00483464" w:rsidRDefault="00483464" w:rsidP="00FB54AC">
            <w:r w:rsidRPr="00FB54AC">
              <w:rPr>
                <w:position w:val="-24"/>
              </w:rPr>
              <w:object w:dxaOrig="1180" w:dyaOrig="620" w14:anchorId="2AE42424">
                <v:shape id="_x0000_i1244" type="#_x0000_t75" style="width:59.5pt;height:31.6pt" o:ole="" fillcolor="window">
                  <v:imagedata r:id="rId462" o:title=""/>
                </v:shape>
                <o:OLEObject Type="Embed" ProgID="Equation.DSMT4" ShapeID="_x0000_i1244" DrawAspect="Content" ObjectID="_1470051300" r:id="rId463"/>
              </w:object>
            </w:r>
          </w:p>
        </w:tc>
      </w:tr>
      <w:tr w:rsidR="00FB54AC" w14:paraId="3E09AECF" w14:textId="77777777" w:rsidTr="00FB54AC">
        <w:trPr>
          <w:trHeight w:val="720"/>
          <w:jc w:val="center"/>
        </w:trPr>
        <w:tc>
          <w:tcPr>
            <w:tcW w:w="3262" w:type="dxa"/>
            <w:shd w:val="clear" w:color="auto" w:fill="auto"/>
            <w:vAlign w:val="center"/>
          </w:tcPr>
          <w:p w14:paraId="09F2BC63" w14:textId="77777777" w:rsidR="00483464" w:rsidRDefault="00483464" w:rsidP="00FB54AC">
            <w:r>
              <w:t>volume of a cone</w:t>
            </w:r>
          </w:p>
        </w:tc>
        <w:tc>
          <w:tcPr>
            <w:tcW w:w="1236" w:type="dxa"/>
            <w:shd w:val="clear" w:color="auto" w:fill="auto"/>
            <w:vAlign w:val="center"/>
          </w:tcPr>
          <w:p w14:paraId="4031D571" w14:textId="77777777" w:rsidR="00483464" w:rsidRDefault="00483464" w:rsidP="00FB54AC">
            <w:r w:rsidRPr="00FB54AC">
              <w:rPr>
                <w:position w:val="-24"/>
              </w:rPr>
              <w:object w:dxaOrig="720" w:dyaOrig="620" w14:anchorId="0D4B382C">
                <v:shape id="_x0000_i1245" type="#_x0000_t75" style="width:36pt;height:30.85pt" o:ole="" fillcolor="window">
                  <v:imagedata r:id="rId464" o:title=""/>
                </v:shape>
                <o:OLEObject Type="Embed" ProgID="Equation.DSMT4" ShapeID="_x0000_i1245" DrawAspect="Content" ObjectID="_1470051301" r:id="rId465"/>
              </w:object>
            </w:r>
          </w:p>
        </w:tc>
        <w:tc>
          <w:tcPr>
            <w:tcW w:w="2604" w:type="dxa"/>
            <w:shd w:val="clear" w:color="auto" w:fill="auto"/>
            <w:vAlign w:val="center"/>
          </w:tcPr>
          <w:p w14:paraId="52D621B9" w14:textId="77777777" w:rsidR="00483464" w:rsidRDefault="00483464" w:rsidP="00FB54AC"/>
        </w:tc>
        <w:tc>
          <w:tcPr>
            <w:tcW w:w="1771" w:type="dxa"/>
            <w:shd w:val="clear" w:color="auto" w:fill="auto"/>
            <w:vAlign w:val="center"/>
          </w:tcPr>
          <w:p w14:paraId="7BD88F98" w14:textId="77777777" w:rsidR="00483464" w:rsidRDefault="00483464" w:rsidP="00FB54AC"/>
        </w:tc>
      </w:tr>
    </w:tbl>
    <w:p w14:paraId="148406F4" w14:textId="77777777" w:rsidR="00483464" w:rsidRPr="00591ACC" w:rsidRDefault="00483464" w:rsidP="00483464"/>
    <w:p w14:paraId="280B8A9F" w14:textId="77777777" w:rsidR="00483464" w:rsidRDefault="00483464" w:rsidP="00483464">
      <w:pPr>
        <w:rPr>
          <w:sz w:val="8"/>
          <w:szCs w:val="8"/>
        </w:rPr>
      </w:pPr>
    </w:p>
    <w:p w14:paraId="5DD1B047" w14:textId="77777777" w:rsidR="00483464" w:rsidRDefault="00483464" w:rsidP="00483464">
      <w:pPr>
        <w:pStyle w:val="Heading2"/>
        <w:ind w:left="-567"/>
        <w:rPr>
          <w:u w:val="none"/>
        </w:rPr>
      </w:pPr>
      <w:r>
        <w:rPr>
          <w:u w:val="none"/>
        </w:rPr>
        <w:tab/>
        <w:t>Calculus</w:t>
      </w:r>
    </w:p>
    <w:p w14:paraId="50648EAD" w14:textId="77777777" w:rsidR="00483464" w:rsidRDefault="00483464" w:rsidP="00483464"/>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2779"/>
        <w:gridCol w:w="1430"/>
        <w:gridCol w:w="3497"/>
      </w:tblGrid>
      <w:tr w:rsidR="00FB54AC" w14:paraId="00C61930" w14:textId="77777777" w:rsidTr="00FB54AC">
        <w:trPr>
          <w:trHeight w:val="720"/>
        </w:trPr>
        <w:tc>
          <w:tcPr>
            <w:tcW w:w="3893" w:type="dxa"/>
            <w:gridSpan w:val="2"/>
            <w:shd w:val="clear" w:color="auto" w:fill="auto"/>
            <w:vAlign w:val="center"/>
          </w:tcPr>
          <w:p w14:paraId="3CC2587E" w14:textId="77777777" w:rsidR="00483464" w:rsidRDefault="00483464" w:rsidP="00FB54AC">
            <w:r w:rsidRPr="00FB54AC">
              <w:rPr>
                <w:position w:val="-24"/>
              </w:rPr>
              <w:object w:dxaOrig="1480" w:dyaOrig="620" w14:anchorId="19B6A137">
                <v:shape id="_x0000_i1246" type="#_x0000_t75" style="width:74.2pt;height:30.85pt" o:ole="" fillcolor="window">
                  <v:imagedata r:id="rId466" o:title=""/>
                </v:shape>
                <o:OLEObject Type="Embed" ProgID="Equation.DSMT4" ShapeID="_x0000_i1246" DrawAspect="Content" ObjectID="_1470051302" r:id="rId467"/>
              </w:object>
            </w:r>
          </w:p>
        </w:tc>
        <w:tc>
          <w:tcPr>
            <w:tcW w:w="4927" w:type="dxa"/>
            <w:gridSpan w:val="2"/>
            <w:shd w:val="clear" w:color="auto" w:fill="auto"/>
            <w:vAlign w:val="center"/>
          </w:tcPr>
          <w:p w14:paraId="06C9A4DB" w14:textId="77777777" w:rsidR="00483464" w:rsidRDefault="00483464" w:rsidP="00FB54AC">
            <w:r w:rsidRPr="00FB54AC">
              <w:rPr>
                <w:position w:val="-24"/>
              </w:rPr>
              <w:object w:dxaOrig="2900" w:dyaOrig="620" w14:anchorId="0E537B6C">
                <v:shape id="_x0000_i1247" type="#_x0000_t75" style="width:144.75pt;height:30.85pt" o:ole="" fillcolor="window">
                  <v:imagedata r:id="rId468" o:title=""/>
                </v:shape>
                <o:OLEObject Type="Embed" ProgID="Equation.DSMT4" ShapeID="_x0000_i1247" DrawAspect="Content" ObjectID="_1470051303" r:id="rId469"/>
              </w:object>
            </w:r>
          </w:p>
        </w:tc>
      </w:tr>
      <w:tr w:rsidR="00FB54AC" w14:paraId="329E6CA6" w14:textId="77777777" w:rsidTr="00FB54AC">
        <w:trPr>
          <w:trHeight w:val="720"/>
        </w:trPr>
        <w:tc>
          <w:tcPr>
            <w:tcW w:w="3893" w:type="dxa"/>
            <w:gridSpan w:val="2"/>
            <w:shd w:val="clear" w:color="auto" w:fill="auto"/>
            <w:vAlign w:val="center"/>
          </w:tcPr>
          <w:p w14:paraId="4AC0FFAF" w14:textId="77777777" w:rsidR="00483464" w:rsidRDefault="00483464" w:rsidP="00FB54AC">
            <w:r w:rsidRPr="00FB54AC">
              <w:rPr>
                <w:position w:val="-24"/>
              </w:rPr>
              <w:object w:dxaOrig="2880" w:dyaOrig="620" w14:anchorId="33B299CE">
                <v:shape id="_x0000_i1248" type="#_x0000_t75" style="width:2in;height:30.85pt" o:ole="" fillcolor="window">
                  <v:imagedata r:id="rId470" o:title=""/>
                </v:shape>
                <o:OLEObject Type="Embed" ProgID="Equation.DSMT4" ShapeID="_x0000_i1248" DrawAspect="Content" ObjectID="_1470051304" r:id="rId471"/>
              </w:object>
            </w:r>
          </w:p>
        </w:tc>
        <w:tc>
          <w:tcPr>
            <w:tcW w:w="4927" w:type="dxa"/>
            <w:gridSpan w:val="2"/>
            <w:shd w:val="clear" w:color="auto" w:fill="auto"/>
            <w:vAlign w:val="center"/>
          </w:tcPr>
          <w:p w14:paraId="691DADB8" w14:textId="77777777" w:rsidR="00483464" w:rsidRDefault="00483464" w:rsidP="00FB54AC">
            <w:r w:rsidRPr="00FB54AC">
              <w:rPr>
                <w:position w:val="-32"/>
              </w:rPr>
              <w:object w:dxaOrig="4520" w:dyaOrig="700" w14:anchorId="65C336D2">
                <v:shape id="_x0000_i1249" type="#_x0000_t75" style="width:226.3pt;height:35.25pt" o:ole="" fillcolor="window">
                  <v:imagedata r:id="rId472" o:title=""/>
                </v:shape>
                <o:OLEObject Type="Embed" ProgID="Equation.DSMT4" ShapeID="_x0000_i1249" DrawAspect="Content" ObjectID="_1470051305" r:id="rId473"/>
              </w:object>
            </w:r>
          </w:p>
        </w:tc>
      </w:tr>
      <w:tr w:rsidR="00FB54AC" w14:paraId="4FF53975" w14:textId="77777777" w:rsidTr="00FB54AC">
        <w:trPr>
          <w:trHeight w:val="720"/>
        </w:trPr>
        <w:tc>
          <w:tcPr>
            <w:tcW w:w="3893" w:type="dxa"/>
            <w:gridSpan w:val="2"/>
            <w:shd w:val="clear" w:color="auto" w:fill="auto"/>
            <w:vAlign w:val="center"/>
          </w:tcPr>
          <w:p w14:paraId="02BAD900" w14:textId="77777777" w:rsidR="00483464" w:rsidRDefault="00483464" w:rsidP="00FB54AC">
            <w:r w:rsidRPr="00FB54AC">
              <w:rPr>
                <w:position w:val="-24"/>
              </w:rPr>
              <w:object w:dxaOrig="1440" w:dyaOrig="620" w14:anchorId="0D1AFEF8">
                <v:shape id="_x0000_i1250" type="#_x0000_t75" style="width:1in;height:30.85pt" o:ole="" fillcolor="window">
                  <v:imagedata r:id="rId474" o:title=""/>
                </v:shape>
                <o:OLEObject Type="Embed" ProgID="Equation.DSMT4" ShapeID="_x0000_i1250" DrawAspect="Content" ObjectID="_1470051306" r:id="rId475"/>
              </w:object>
            </w:r>
          </w:p>
        </w:tc>
        <w:tc>
          <w:tcPr>
            <w:tcW w:w="4927" w:type="dxa"/>
            <w:gridSpan w:val="2"/>
            <w:shd w:val="clear" w:color="auto" w:fill="auto"/>
            <w:vAlign w:val="center"/>
          </w:tcPr>
          <w:p w14:paraId="55238D6C" w14:textId="77777777" w:rsidR="00483464" w:rsidRDefault="00483464" w:rsidP="00FB54AC">
            <w:r w:rsidRPr="00FB54AC">
              <w:rPr>
                <w:position w:val="-24"/>
              </w:rPr>
              <w:object w:dxaOrig="1740" w:dyaOrig="620" w14:anchorId="5FB41A0D">
                <v:shape id="_x0000_i1251" type="#_x0000_t75" style="width:87.45pt;height:30.85pt" o:ole="" fillcolor="window">
                  <v:imagedata r:id="rId476" o:title=""/>
                </v:shape>
                <o:OLEObject Type="Embed" ProgID="Equation.DSMT4" ShapeID="_x0000_i1251" DrawAspect="Content" ObjectID="_1470051307" r:id="rId477"/>
              </w:object>
            </w:r>
          </w:p>
        </w:tc>
      </w:tr>
      <w:tr w:rsidR="00FB54AC" w14:paraId="1E685317" w14:textId="77777777" w:rsidTr="00FB54AC">
        <w:trPr>
          <w:trHeight w:val="720"/>
        </w:trPr>
        <w:tc>
          <w:tcPr>
            <w:tcW w:w="3893" w:type="dxa"/>
            <w:gridSpan w:val="2"/>
            <w:shd w:val="clear" w:color="auto" w:fill="auto"/>
            <w:vAlign w:val="center"/>
          </w:tcPr>
          <w:p w14:paraId="0DAA2A74" w14:textId="77777777" w:rsidR="00483464" w:rsidRDefault="00483464" w:rsidP="00FB54AC">
            <w:r w:rsidRPr="00FB54AC">
              <w:rPr>
                <w:position w:val="-24"/>
              </w:rPr>
              <w:object w:dxaOrig="1700" w:dyaOrig="620" w14:anchorId="1B585A23">
                <v:shape id="_x0000_i1252" type="#_x0000_t75" style="width:84.5pt;height:30.85pt" o:ole="" fillcolor="window">
                  <v:imagedata r:id="rId478" o:title=""/>
                </v:shape>
                <o:OLEObject Type="Embed" ProgID="Equation.DSMT4" ShapeID="_x0000_i1252" DrawAspect="Content" ObjectID="_1470051308" r:id="rId479"/>
              </w:object>
            </w:r>
          </w:p>
        </w:tc>
        <w:tc>
          <w:tcPr>
            <w:tcW w:w="4927" w:type="dxa"/>
            <w:gridSpan w:val="2"/>
            <w:shd w:val="clear" w:color="auto" w:fill="auto"/>
            <w:vAlign w:val="center"/>
          </w:tcPr>
          <w:p w14:paraId="542B5BA9" w14:textId="77777777" w:rsidR="00483464" w:rsidRDefault="00483464" w:rsidP="00FB54AC">
            <w:r w:rsidRPr="00FB54AC">
              <w:rPr>
                <w:position w:val="-26"/>
              </w:rPr>
              <w:object w:dxaOrig="2620" w:dyaOrig="639" w14:anchorId="2786BC65">
                <v:shape id="_x0000_i1253" type="#_x0000_t75" style="width:130.8pt;height:32.35pt" o:ole="" fillcolor="window">
                  <v:imagedata r:id="rId480" o:title=""/>
                </v:shape>
                <o:OLEObject Type="Embed" ProgID="Equation.DSMT4" ShapeID="_x0000_i1253" DrawAspect="Content" ObjectID="_1470051309" r:id="rId481"/>
              </w:object>
            </w:r>
          </w:p>
        </w:tc>
      </w:tr>
      <w:tr w:rsidR="00FB54AC" w14:paraId="40A4D69E" w14:textId="77777777" w:rsidTr="00FB54AC">
        <w:trPr>
          <w:trHeight w:val="720"/>
        </w:trPr>
        <w:tc>
          <w:tcPr>
            <w:tcW w:w="3893" w:type="dxa"/>
            <w:gridSpan w:val="2"/>
            <w:shd w:val="clear" w:color="auto" w:fill="auto"/>
            <w:vAlign w:val="center"/>
          </w:tcPr>
          <w:p w14:paraId="23485407" w14:textId="77777777" w:rsidR="00483464" w:rsidRDefault="00483464" w:rsidP="00FB54AC">
            <w:r w:rsidRPr="00FB54AC">
              <w:rPr>
                <w:position w:val="-24"/>
              </w:rPr>
              <w:object w:dxaOrig="2460" w:dyaOrig="620" w14:anchorId="76F633B3">
                <v:shape id="_x0000_i1254" type="#_x0000_t75" style="width:122.7pt;height:30.85pt" o:ole="" fillcolor="window">
                  <v:imagedata r:id="rId482" o:title=""/>
                </v:shape>
                <o:OLEObject Type="Embed" ProgID="Equation.DSMT4" ShapeID="_x0000_i1254" DrawAspect="Content" ObjectID="_1470051310" r:id="rId483"/>
              </w:object>
            </w:r>
          </w:p>
        </w:tc>
        <w:tc>
          <w:tcPr>
            <w:tcW w:w="4927" w:type="dxa"/>
            <w:gridSpan w:val="2"/>
            <w:shd w:val="clear" w:color="auto" w:fill="auto"/>
            <w:vAlign w:val="center"/>
          </w:tcPr>
          <w:p w14:paraId="28CC4CA3" w14:textId="77777777" w:rsidR="00483464" w:rsidRDefault="00483464" w:rsidP="00FB54AC">
            <w:r w:rsidRPr="00FB54AC">
              <w:rPr>
                <w:position w:val="-24"/>
              </w:rPr>
              <w:object w:dxaOrig="2900" w:dyaOrig="620" w14:anchorId="5E2A3F07">
                <v:shape id="_x0000_i1255" type="#_x0000_t75" style="width:144.75pt;height:30.85pt" o:ole="" fillcolor="window">
                  <v:imagedata r:id="rId484" o:title=""/>
                </v:shape>
                <o:OLEObject Type="Embed" ProgID="Equation.DSMT4" ShapeID="_x0000_i1255" DrawAspect="Content" ObjectID="_1470051311" r:id="rId485"/>
              </w:object>
            </w:r>
          </w:p>
        </w:tc>
      </w:tr>
      <w:tr w:rsidR="00FB54AC" w14:paraId="13D69938" w14:textId="77777777" w:rsidTr="00FB54AC">
        <w:trPr>
          <w:trHeight w:val="720"/>
        </w:trPr>
        <w:tc>
          <w:tcPr>
            <w:tcW w:w="3893" w:type="dxa"/>
            <w:gridSpan w:val="2"/>
            <w:shd w:val="clear" w:color="auto" w:fill="auto"/>
            <w:vAlign w:val="center"/>
          </w:tcPr>
          <w:p w14:paraId="0ECA373B" w14:textId="77777777" w:rsidR="00483464" w:rsidRDefault="00483464" w:rsidP="00FB54AC">
            <w:r w:rsidRPr="00FB54AC">
              <w:rPr>
                <w:position w:val="-24"/>
              </w:rPr>
              <w:object w:dxaOrig="2580" w:dyaOrig="620" w14:anchorId="15C0EA0E">
                <v:shape id="_x0000_i1256" type="#_x0000_t75" style="width:129.3pt;height:30.85pt" o:ole="" fillcolor="window">
                  <v:imagedata r:id="rId486" o:title=""/>
                </v:shape>
                <o:OLEObject Type="Embed" ProgID="Equation.DSMT4" ShapeID="_x0000_i1256" DrawAspect="Content" ObjectID="_1470051312" r:id="rId487"/>
              </w:object>
            </w:r>
          </w:p>
        </w:tc>
        <w:tc>
          <w:tcPr>
            <w:tcW w:w="4927" w:type="dxa"/>
            <w:gridSpan w:val="2"/>
            <w:shd w:val="clear" w:color="auto" w:fill="auto"/>
            <w:vAlign w:val="center"/>
          </w:tcPr>
          <w:p w14:paraId="7EB57F03" w14:textId="77777777" w:rsidR="00483464" w:rsidRDefault="00483464" w:rsidP="00FB54AC">
            <w:r w:rsidRPr="00FB54AC">
              <w:rPr>
                <w:position w:val="-24"/>
              </w:rPr>
              <w:object w:dxaOrig="2740" w:dyaOrig="620" w14:anchorId="24DFCDE4">
                <v:shape id="_x0000_i1257" type="#_x0000_t75" style="width:137.4pt;height:30.85pt" o:ole="" fillcolor="window">
                  <v:imagedata r:id="rId488" o:title=""/>
                </v:shape>
                <o:OLEObject Type="Embed" ProgID="Equation.DSMT4" ShapeID="_x0000_i1257" DrawAspect="Content" ObjectID="_1470051313" r:id="rId489"/>
              </w:object>
            </w:r>
          </w:p>
        </w:tc>
      </w:tr>
      <w:tr w:rsidR="00FB54AC" w14:paraId="1FC6CEC2" w14:textId="77777777" w:rsidTr="00FB54AC">
        <w:trPr>
          <w:trHeight w:val="720"/>
        </w:trPr>
        <w:tc>
          <w:tcPr>
            <w:tcW w:w="3893" w:type="dxa"/>
            <w:gridSpan w:val="2"/>
            <w:shd w:val="clear" w:color="auto" w:fill="auto"/>
            <w:vAlign w:val="center"/>
          </w:tcPr>
          <w:p w14:paraId="2AC0A807" w14:textId="77777777" w:rsidR="00483464" w:rsidRDefault="00483464" w:rsidP="00FB54AC">
            <w:r w:rsidRPr="00FB54AC">
              <w:rPr>
                <w:position w:val="-32"/>
              </w:rPr>
              <w:object w:dxaOrig="3680" w:dyaOrig="700" w14:anchorId="38EA5D26">
                <v:shape id="_x0000_i1258" type="#_x0000_t75" style="width:183.65pt;height:35.25pt" o:ole="" fillcolor="window">
                  <v:imagedata r:id="rId490" o:title=""/>
                </v:shape>
                <o:OLEObject Type="Embed" ProgID="Equation.DSMT4" ShapeID="_x0000_i1258" DrawAspect="Content" ObjectID="_1470051314" r:id="rId491"/>
              </w:object>
            </w:r>
          </w:p>
        </w:tc>
        <w:tc>
          <w:tcPr>
            <w:tcW w:w="4927" w:type="dxa"/>
            <w:gridSpan w:val="2"/>
            <w:shd w:val="clear" w:color="auto" w:fill="auto"/>
            <w:vAlign w:val="center"/>
          </w:tcPr>
          <w:p w14:paraId="3BFACE3D" w14:textId="77777777" w:rsidR="00483464" w:rsidRDefault="00483464" w:rsidP="00FB54AC"/>
        </w:tc>
      </w:tr>
      <w:tr w:rsidR="00FB54AC" w14:paraId="1827ED8E" w14:textId="77777777" w:rsidTr="00FB54AC">
        <w:trPr>
          <w:trHeight w:val="720"/>
        </w:trPr>
        <w:tc>
          <w:tcPr>
            <w:tcW w:w="1114" w:type="dxa"/>
            <w:shd w:val="clear" w:color="auto" w:fill="auto"/>
            <w:vAlign w:val="center"/>
          </w:tcPr>
          <w:p w14:paraId="28F69EBA" w14:textId="77777777" w:rsidR="00483464" w:rsidRDefault="00483464" w:rsidP="00FB54AC">
            <w:r>
              <w:t>product rule</w:t>
            </w:r>
          </w:p>
        </w:tc>
        <w:tc>
          <w:tcPr>
            <w:tcW w:w="2779" w:type="dxa"/>
            <w:shd w:val="clear" w:color="auto" w:fill="auto"/>
            <w:vAlign w:val="center"/>
          </w:tcPr>
          <w:p w14:paraId="18340C88" w14:textId="77777777" w:rsidR="00483464" w:rsidRDefault="00483464" w:rsidP="00FB54AC">
            <w:r w:rsidRPr="00FB54AC">
              <w:rPr>
                <w:b/>
                <w:position w:val="-24"/>
              </w:rPr>
              <w:object w:dxaOrig="2079" w:dyaOrig="620" w14:anchorId="120452EC">
                <v:shape id="_x0000_i1259" type="#_x0000_t75" style="width:104.35pt;height:30.85pt" o:ole="" fillcolor="window">
                  <v:imagedata r:id="rId492" o:title=""/>
                </v:shape>
                <o:OLEObject Type="Embed" ProgID="Equation.DSMT4" ShapeID="_x0000_i1259" DrawAspect="Content" ObjectID="_1470051315" r:id="rId493"/>
              </w:object>
            </w:r>
          </w:p>
        </w:tc>
        <w:tc>
          <w:tcPr>
            <w:tcW w:w="1430" w:type="dxa"/>
            <w:shd w:val="clear" w:color="auto" w:fill="auto"/>
            <w:vAlign w:val="center"/>
          </w:tcPr>
          <w:p w14:paraId="1FD17169" w14:textId="77777777" w:rsidR="00483464" w:rsidRDefault="00483464" w:rsidP="00FB54AC">
            <w:r>
              <w:t xml:space="preserve">quotient rule         </w:t>
            </w:r>
          </w:p>
        </w:tc>
        <w:tc>
          <w:tcPr>
            <w:tcW w:w="3497" w:type="dxa"/>
            <w:shd w:val="clear" w:color="auto" w:fill="auto"/>
            <w:vAlign w:val="center"/>
          </w:tcPr>
          <w:p w14:paraId="40F87EDE" w14:textId="77777777" w:rsidR="00483464" w:rsidRDefault="00483464" w:rsidP="00FB54AC">
            <w:r w:rsidRPr="00FB54AC">
              <w:rPr>
                <w:b/>
                <w:position w:val="-28"/>
              </w:rPr>
              <w:object w:dxaOrig="2100" w:dyaOrig="940" w14:anchorId="4AEDF296">
                <v:shape id="_x0000_i1260" type="#_x0000_t75" style="width:105.05pt;height:47.75pt" o:ole="" fillcolor="window">
                  <v:imagedata r:id="rId494" o:title=""/>
                </v:shape>
                <o:OLEObject Type="Embed" ProgID="Equation.DSMT4" ShapeID="_x0000_i1260" DrawAspect="Content" ObjectID="_1470051316" r:id="rId495"/>
              </w:object>
            </w:r>
          </w:p>
        </w:tc>
      </w:tr>
      <w:tr w:rsidR="00FB54AC" w14:paraId="0DF9EF67" w14:textId="77777777" w:rsidTr="00FB54AC">
        <w:trPr>
          <w:trHeight w:val="720"/>
        </w:trPr>
        <w:tc>
          <w:tcPr>
            <w:tcW w:w="1114" w:type="dxa"/>
            <w:shd w:val="clear" w:color="auto" w:fill="auto"/>
            <w:vAlign w:val="center"/>
          </w:tcPr>
          <w:p w14:paraId="4ED1316F" w14:textId="77777777" w:rsidR="00483464" w:rsidRDefault="00483464" w:rsidP="00FB54AC">
            <w:r>
              <w:t>chain rule</w:t>
            </w:r>
          </w:p>
        </w:tc>
        <w:tc>
          <w:tcPr>
            <w:tcW w:w="2779" w:type="dxa"/>
            <w:shd w:val="clear" w:color="auto" w:fill="auto"/>
            <w:vAlign w:val="center"/>
          </w:tcPr>
          <w:p w14:paraId="4A6248CA" w14:textId="77777777" w:rsidR="00483464" w:rsidRDefault="00483464" w:rsidP="00FB54AC">
            <w:r w:rsidRPr="00FB54AC">
              <w:rPr>
                <w:position w:val="-24"/>
              </w:rPr>
              <w:object w:dxaOrig="1219" w:dyaOrig="620" w14:anchorId="25804FF1">
                <v:shape id="_x0000_i1261" type="#_x0000_t75" style="width:60.25pt;height:30.85pt" o:ole="" fillcolor="window">
                  <v:imagedata r:id="rId496" o:title=""/>
                </v:shape>
                <o:OLEObject Type="Embed" ProgID="Equation.3" ShapeID="_x0000_i1261" DrawAspect="Content" ObjectID="_1470051317" r:id="rId497"/>
              </w:object>
            </w:r>
          </w:p>
        </w:tc>
        <w:tc>
          <w:tcPr>
            <w:tcW w:w="4927" w:type="dxa"/>
            <w:gridSpan w:val="2"/>
            <w:shd w:val="clear" w:color="auto" w:fill="auto"/>
            <w:vAlign w:val="center"/>
          </w:tcPr>
          <w:p w14:paraId="378F4294" w14:textId="77777777" w:rsidR="00483464" w:rsidRDefault="00483464" w:rsidP="00FB54AC"/>
        </w:tc>
      </w:tr>
    </w:tbl>
    <w:p w14:paraId="4861E868" w14:textId="77777777" w:rsidR="00483464" w:rsidRPr="00591ACC" w:rsidRDefault="00483464" w:rsidP="00483464"/>
    <w:p w14:paraId="6F1DBB24" w14:textId="77777777" w:rsidR="00483464" w:rsidRDefault="00483464" w:rsidP="00483464">
      <w:pPr>
        <w:spacing w:after="160" w:line="259" w:lineRule="auto"/>
        <w:rPr>
          <w:sz w:val="8"/>
          <w:szCs w:val="8"/>
        </w:rPr>
      </w:pPr>
      <w:r>
        <w:rPr>
          <w:sz w:val="8"/>
          <w:szCs w:val="8"/>
        </w:rPr>
        <w:br w:type="page"/>
      </w:r>
    </w:p>
    <w:p w14:paraId="62A13A5A" w14:textId="77777777" w:rsidR="00483464" w:rsidRPr="009F77B0" w:rsidRDefault="00483464" w:rsidP="00483464">
      <w:pPr>
        <w:pStyle w:val="Heading2"/>
        <w:ind w:left="-567"/>
        <w:rPr>
          <w:u w:val="none"/>
        </w:rPr>
      </w:pPr>
      <w:r>
        <w:rPr>
          <w:u w:val="none"/>
        </w:rPr>
        <w:lastRenderedPageBreak/>
        <w:t xml:space="preserve">     </w:t>
      </w:r>
      <w:r w:rsidRPr="009F77B0">
        <w:rPr>
          <w:u w:val="none"/>
        </w:rPr>
        <w:t>Probability</w:t>
      </w:r>
    </w:p>
    <w:p w14:paraId="5E488CA6" w14:textId="77777777" w:rsidR="00483464" w:rsidRDefault="00483464" w:rsidP="00483464"/>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2542"/>
        <w:gridCol w:w="1401"/>
        <w:gridCol w:w="4405"/>
      </w:tblGrid>
      <w:tr w:rsidR="00FB54AC" w14:paraId="09DC5003" w14:textId="77777777" w:rsidTr="00FB54AC">
        <w:trPr>
          <w:trHeight w:val="720"/>
          <w:jc w:val="center"/>
        </w:trPr>
        <w:tc>
          <w:tcPr>
            <w:tcW w:w="3285" w:type="dxa"/>
            <w:gridSpan w:val="2"/>
            <w:shd w:val="clear" w:color="auto" w:fill="auto"/>
            <w:vAlign w:val="center"/>
          </w:tcPr>
          <w:p w14:paraId="2048A31C" w14:textId="77777777" w:rsidR="00483464" w:rsidRDefault="00483464" w:rsidP="00FB54AC">
            <w:r w:rsidRPr="00FB54AC">
              <w:rPr>
                <w:b/>
                <w:position w:val="-14"/>
              </w:rPr>
              <w:object w:dxaOrig="1840" w:dyaOrig="400" w14:anchorId="46879629">
                <v:shape id="_x0000_i1262" type="#_x0000_t75" style="width:91.85pt;height:19.85pt" o:ole="">
                  <v:imagedata r:id="rId498" o:title=""/>
                </v:shape>
                <o:OLEObject Type="Embed" ProgID="Equation.DSMT4" ShapeID="_x0000_i1262" DrawAspect="Content" ObjectID="_1470051318" r:id="rId499"/>
              </w:object>
            </w:r>
          </w:p>
        </w:tc>
        <w:tc>
          <w:tcPr>
            <w:tcW w:w="5800" w:type="dxa"/>
            <w:gridSpan w:val="2"/>
            <w:shd w:val="clear" w:color="auto" w:fill="auto"/>
            <w:vAlign w:val="center"/>
          </w:tcPr>
          <w:p w14:paraId="1DA624BE" w14:textId="77777777" w:rsidR="00483464" w:rsidRDefault="00483464" w:rsidP="00FB54AC">
            <w:r w:rsidRPr="00FB54AC">
              <w:rPr>
                <w:b/>
                <w:position w:val="-14"/>
              </w:rPr>
              <w:object w:dxaOrig="3960" w:dyaOrig="400" w14:anchorId="5A9872EB">
                <v:shape id="_x0000_i1263" type="#_x0000_t75" style="width:198.35pt;height:19.85pt" o:ole="">
                  <v:imagedata r:id="rId500" o:title=""/>
                </v:shape>
                <o:OLEObject Type="Embed" ProgID="Equation.DSMT4" ShapeID="_x0000_i1263" DrawAspect="Content" ObjectID="_1470051319" r:id="rId501"/>
              </w:object>
            </w:r>
          </w:p>
        </w:tc>
      </w:tr>
      <w:tr w:rsidR="00FB54AC" w14:paraId="6E135812" w14:textId="77777777" w:rsidTr="00FB54AC">
        <w:trPr>
          <w:trHeight w:val="720"/>
          <w:jc w:val="center"/>
        </w:trPr>
        <w:tc>
          <w:tcPr>
            <w:tcW w:w="3285" w:type="dxa"/>
            <w:gridSpan w:val="2"/>
            <w:shd w:val="clear" w:color="auto" w:fill="auto"/>
            <w:vAlign w:val="center"/>
          </w:tcPr>
          <w:p w14:paraId="63F64566" w14:textId="77777777" w:rsidR="00483464" w:rsidRDefault="00483464" w:rsidP="00FB54AC">
            <w:r w:rsidRPr="00FB54AC">
              <w:rPr>
                <w:b/>
                <w:position w:val="-32"/>
              </w:rPr>
              <w:object w:dxaOrig="2260" w:dyaOrig="740" w14:anchorId="257D7AEA">
                <v:shape id="_x0000_i1264" type="#_x0000_t75" style="width:113.15pt;height:36.75pt" o:ole="">
                  <v:imagedata r:id="rId502" o:title=""/>
                </v:shape>
                <o:OLEObject Type="Embed" ProgID="Equation.DSMT4" ShapeID="_x0000_i1264" DrawAspect="Content" ObjectID="_1470051320" r:id="rId503"/>
              </w:object>
            </w:r>
          </w:p>
        </w:tc>
        <w:tc>
          <w:tcPr>
            <w:tcW w:w="5800" w:type="dxa"/>
            <w:gridSpan w:val="2"/>
            <w:shd w:val="clear" w:color="auto" w:fill="auto"/>
            <w:vAlign w:val="center"/>
          </w:tcPr>
          <w:p w14:paraId="79D150BD" w14:textId="77777777" w:rsidR="00483464" w:rsidRDefault="00483464" w:rsidP="00FB54AC"/>
        </w:tc>
      </w:tr>
      <w:tr w:rsidR="00FB54AC" w14:paraId="0FCCB68A" w14:textId="77777777" w:rsidTr="00FB54AC">
        <w:trPr>
          <w:trHeight w:val="720"/>
          <w:jc w:val="center"/>
        </w:trPr>
        <w:tc>
          <w:tcPr>
            <w:tcW w:w="737" w:type="dxa"/>
            <w:shd w:val="clear" w:color="auto" w:fill="auto"/>
            <w:vAlign w:val="center"/>
          </w:tcPr>
          <w:p w14:paraId="77269CA7" w14:textId="77777777" w:rsidR="00483464" w:rsidRDefault="00483464" w:rsidP="00FB54AC">
            <w:r>
              <w:t>mean</w:t>
            </w:r>
          </w:p>
        </w:tc>
        <w:tc>
          <w:tcPr>
            <w:tcW w:w="2548" w:type="dxa"/>
            <w:shd w:val="clear" w:color="auto" w:fill="auto"/>
            <w:vAlign w:val="center"/>
          </w:tcPr>
          <w:p w14:paraId="1F54A516" w14:textId="77777777" w:rsidR="00483464" w:rsidRDefault="00483464" w:rsidP="00FB54AC">
            <w:r>
              <w:t xml:space="preserve"> </w:t>
            </w:r>
            <w:r w:rsidRPr="00FB54AC">
              <w:rPr>
                <w:position w:val="-14"/>
              </w:rPr>
              <w:object w:dxaOrig="1060" w:dyaOrig="400" w14:anchorId="59E118CE">
                <v:shape id="_x0000_i1265" type="#_x0000_t75" style="width:52.9pt;height:19.85pt" o:ole="">
                  <v:imagedata r:id="rId504" o:title=""/>
                </v:shape>
                <o:OLEObject Type="Embed" ProgID="Equation.DSMT4" ShapeID="_x0000_i1265" DrawAspect="Content" ObjectID="_1470051321" r:id="rId505"/>
              </w:object>
            </w:r>
            <w:r>
              <w:t xml:space="preserve"> </w:t>
            </w:r>
          </w:p>
        </w:tc>
        <w:tc>
          <w:tcPr>
            <w:tcW w:w="1404" w:type="dxa"/>
            <w:shd w:val="clear" w:color="auto" w:fill="auto"/>
            <w:vAlign w:val="center"/>
          </w:tcPr>
          <w:p w14:paraId="0D4DFE8F" w14:textId="77777777" w:rsidR="00483464" w:rsidRDefault="00483464" w:rsidP="00FB54AC">
            <w:r>
              <w:t>variance</w:t>
            </w:r>
          </w:p>
        </w:tc>
        <w:tc>
          <w:tcPr>
            <w:tcW w:w="4396" w:type="dxa"/>
            <w:shd w:val="clear" w:color="auto" w:fill="auto"/>
            <w:vAlign w:val="center"/>
          </w:tcPr>
          <w:p w14:paraId="042B64F5" w14:textId="77777777" w:rsidR="00483464" w:rsidRDefault="00483464" w:rsidP="00FB54AC">
            <w:r w:rsidRPr="00FB54AC">
              <w:rPr>
                <w:position w:val="-20"/>
              </w:rPr>
              <w:object w:dxaOrig="4180" w:dyaOrig="520" w14:anchorId="2B8180B6">
                <v:shape id="_x0000_i1266" type="#_x0000_t75" style="width:209.4pt;height:26.45pt" o:ole="">
                  <v:imagedata r:id="rId506" o:title=""/>
                </v:shape>
                <o:OLEObject Type="Embed" ProgID="Equation.DSMT4" ShapeID="_x0000_i1266" DrawAspect="Content" ObjectID="_1470051322" r:id="rId507"/>
              </w:object>
            </w:r>
          </w:p>
        </w:tc>
      </w:tr>
    </w:tbl>
    <w:p w14:paraId="3B839411" w14:textId="77777777" w:rsidR="00483464" w:rsidRPr="009938C6" w:rsidRDefault="00483464" w:rsidP="00483464"/>
    <w:p w14:paraId="41D4120A" w14:textId="77777777" w:rsidR="00483464" w:rsidRDefault="00483464" w:rsidP="00483464">
      <w:pPr>
        <w:rPr>
          <w:b/>
          <w:sz w:val="8"/>
          <w:szCs w:val="8"/>
        </w:rPr>
      </w:pPr>
    </w:p>
    <w:p w14:paraId="7FC4D681" w14:textId="77777777" w:rsidR="00483464" w:rsidRDefault="00483464" w:rsidP="00483464">
      <w:pPr>
        <w:rPr>
          <w:sz w:val="16"/>
          <w:szCs w:val="16"/>
        </w:rPr>
      </w:pPr>
    </w:p>
    <w:tbl>
      <w:tblPr>
        <w:tblW w:w="91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2905"/>
        <w:gridCol w:w="1928"/>
        <w:gridCol w:w="3077"/>
      </w:tblGrid>
      <w:tr w:rsidR="00483464" w14:paraId="1ECC928A" w14:textId="77777777" w:rsidTr="00483464">
        <w:trPr>
          <w:trHeight w:val="720"/>
        </w:trPr>
        <w:tc>
          <w:tcPr>
            <w:tcW w:w="3987" w:type="dxa"/>
            <w:gridSpan w:val="2"/>
            <w:vAlign w:val="center"/>
          </w:tcPr>
          <w:p w14:paraId="3D662101" w14:textId="77777777" w:rsidR="00483464" w:rsidRPr="009F77B0" w:rsidRDefault="00483464" w:rsidP="00FB54AC">
            <w:pPr>
              <w:jc w:val="center"/>
              <w:rPr>
                <w:b/>
                <w:sz w:val="26"/>
                <w:szCs w:val="26"/>
              </w:rPr>
            </w:pPr>
            <w:r w:rsidRPr="009F77B0">
              <w:rPr>
                <w:b/>
                <w:sz w:val="26"/>
                <w:szCs w:val="26"/>
              </w:rPr>
              <w:t>Probability distribution</w:t>
            </w:r>
          </w:p>
        </w:tc>
        <w:tc>
          <w:tcPr>
            <w:tcW w:w="1927" w:type="dxa"/>
            <w:vAlign w:val="center"/>
          </w:tcPr>
          <w:p w14:paraId="120CECDF" w14:textId="77777777" w:rsidR="00483464" w:rsidRPr="009F77B0" w:rsidRDefault="00483464" w:rsidP="00FB54AC">
            <w:pPr>
              <w:jc w:val="center"/>
              <w:rPr>
                <w:b/>
                <w:sz w:val="26"/>
                <w:szCs w:val="26"/>
              </w:rPr>
            </w:pPr>
            <w:r w:rsidRPr="009F77B0">
              <w:rPr>
                <w:b/>
                <w:sz w:val="26"/>
                <w:szCs w:val="26"/>
              </w:rPr>
              <w:t>Mean</w:t>
            </w:r>
          </w:p>
        </w:tc>
        <w:tc>
          <w:tcPr>
            <w:tcW w:w="3266" w:type="dxa"/>
            <w:vAlign w:val="center"/>
          </w:tcPr>
          <w:p w14:paraId="14E7E1C2" w14:textId="77777777" w:rsidR="00483464" w:rsidRPr="009F77B0" w:rsidRDefault="00483464" w:rsidP="00FB54AC">
            <w:pPr>
              <w:jc w:val="center"/>
              <w:rPr>
                <w:b/>
                <w:sz w:val="26"/>
                <w:szCs w:val="26"/>
              </w:rPr>
            </w:pPr>
            <w:r w:rsidRPr="009F77B0">
              <w:rPr>
                <w:b/>
                <w:sz w:val="26"/>
                <w:szCs w:val="26"/>
              </w:rPr>
              <w:t>Variance</w:t>
            </w:r>
          </w:p>
        </w:tc>
      </w:tr>
      <w:tr w:rsidR="00483464" w14:paraId="59CABD6F" w14:textId="77777777" w:rsidTr="00483464">
        <w:trPr>
          <w:trHeight w:val="720"/>
        </w:trPr>
        <w:tc>
          <w:tcPr>
            <w:tcW w:w="1085" w:type="dxa"/>
            <w:vAlign w:val="center"/>
          </w:tcPr>
          <w:p w14:paraId="291E816A" w14:textId="77777777" w:rsidR="00483464" w:rsidRDefault="00483464" w:rsidP="00FB54AC">
            <w:pPr>
              <w:jc w:val="center"/>
            </w:pPr>
            <w:r>
              <w:t>discrete</w:t>
            </w:r>
          </w:p>
        </w:tc>
        <w:tc>
          <w:tcPr>
            <w:tcW w:w="2902" w:type="dxa"/>
            <w:vAlign w:val="center"/>
          </w:tcPr>
          <w:p w14:paraId="12578BB7" w14:textId="77777777" w:rsidR="00483464" w:rsidRDefault="00483464" w:rsidP="00FB54AC">
            <w:pPr>
              <w:jc w:val="center"/>
            </w:pPr>
            <w:r>
              <w:rPr>
                <w:position w:val="-14"/>
              </w:rPr>
              <w:object w:dxaOrig="1820" w:dyaOrig="400" w14:anchorId="223392D9">
                <v:shape id="_x0000_i1267" type="#_x0000_t75" style="width:90.35pt;height:19.85pt" o:ole="">
                  <v:imagedata r:id="rId508" o:title=""/>
                </v:shape>
                <o:OLEObject Type="Embed" ProgID="Equation.DSMT4" ShapeID="_x0000_i1267" DrawAspect="Content" ObjectID="_1470051323" r:id="rId509"/>
              </w:object>
            </w:r>
          </w:p>
        </w:tc>
        <w:tc>
          <w:tcPr>
            <w:tcW w:w="1927" w:type="dxa"/>
            <w:vAlign w:val="center"/>
          </w:tcPr>
          <w:p w14:paraId="4397948B" w14:textId="77777777" w:rsidR="00483464" w:rsidRDefault="00483464" w:rsidP="00FB54AC">
            <w:pPr>
              <w:jc w:val="center"/>
            </w:pPr>
            <w:r w:rsidRPr="00431C79">
              <w:rPr>
                <w:position w:val="-14"/>
              </w:rPr>
              <w:object w:dxaOrig="1420" w:dyaOrig="400" w14:anchorId="2F95424F">
                <v:shape id="_x0000_i1268" type="#_x0000_t75" style="width:71.25pt;height:19.85pt" o:ole="">
                  <v:imagedata r:id="rId510" o:title=""/>
                </v:shape>
                <o:OLEObject Type="Embed" ProgID="Equation.DSMT4" ShapeID="_x0000_i1268" DrawAspect="Content" ObjectID="_1470051324" r:id="rId511"/>
              </w:object>
            </w:r>
          </w:p>
        </w:tc>
        <w:tc>
          <w:tcPr>
            <w:tcW w:w="3266" w:type="dxa"/>
            <w:vAlign w:val="center"/>
          </w:tcPr>
          <w:p w14:paraId="292A60A7" w14:textId="77777777" w:rsidR="00483464" w:rsidRDefault="00483464" w:rsidP="00FB54AC">
            <w:pPr>
              <w:jc w:val="center"/>
            </w:pPr>
            <w:r>
              <w:rPr>
                <w:position w:val="-14"/>
              </w:rPr>
              <w:object w:dxaOrig="2160" w:dyaOrig="440" w14:anchorId="0C1DA260">
                <v:shape id="_x0000_i1269" type="#_x0000_t75" style="width:108pt;height:21.3pt" o:ole="">
                  <v:imagedata r:id="rId512" o:title=""/>
                </v:shape>
                <o:OLEObject Type="Embed" ProgID="Equation.DSMT4" ShapeID="_x0000_i1269" DrawAspect="Content" ObjectID="_1470051325" r:id="rId513"/>
              </w:object>
            </w:r>
          </w:p>
        </w:tc>
      </w:tr>
      <w:tr w:rsidR="00483464" w14:paraId="256AEE32" w14:textId="77777777" w:rsidTr="00483464">
        <w:trPr>
          <w:trHeight w:val="720"/>
        </w:trPr>
        <w:tc>
          <w:tcPr>
            <w:tcW w:w="1085" w:type="dxa"/>
            <w:vAlign w:val="center"/>
          </w:tcPr>
          <w:p w14:paraId="51D23233" w14:textId="77777777" w:rsidR="00483464" w:rsidRDefault="00483464" w:rsidP="00FB54AC">
            <w:pPr>
              <w:jc w:val="center"/>
            </w:pPr>
            <w:r>
              <w:t>continuous</w:t>
            </w:r>
          </w:p>
        </w:tc>
        <w:tc>
          <w:tcPr>
            <w:tcW w:w="2902" w:type="dxa"/>
            <w:vAlign w:val="center"/>
          </w:tcPr>
          <w:p w14:paraId="07DCB76E" w14:textId="77777777" w:rsidR="00483464" w:rsidRDefault="00483464" w:rsidP="00FB54AC">
            <w:pPr>
              <w:jc w:val="center"/>
            </w:pPr>
            <w:r w:rsidRPr="006A6EF2">
              <w:rPr>
                <w:position w:val="-18"/>
              </w:rPr>
              <w:object w:dxaOrig="2680" w:dyaOrig="520" w14:anchorId="67EAEFE6">
                <v:shape id="_x0000_i1270" type="#_x0000_t75" style="width:134.45pt;height:25.7pt" o:ole="">
                  <v:imagedata r:id="rId514" o:title=""/>
                </v:shape>
                <o:OLEObject Type="Embed" ProgID="Equation.DSMT4" ShapeID="_x0000_i1270" DrawAspect="Content" ObjectID="_1470051326" r:id="rId515"/>
              </w:object>
            </w:r>
          </w:p>
        </w:tc>
        <w:tc>
          <w:tcPr>
            <w:tcW w:w="1927" w:type="dxa"/>
            <w:vAlign w:val="center"/>
          </w:tcPr>
          <w:p w14:paraId="3975B5D4" w14:textId="77777777" w:rsidR="00483464" w:rsidRDefault="00483464" w:rsidP="00FB54AC">
            <w:pPr>
              <w:jc w:val="center"/>
            </w:pPr>
            <w:r w:rsidRPr="006A6EF2">
              <w:rPr>
                <w:position w:val="-18"/>
              </w:rPr>
              <w:object w:dxaOrig="1700" w:dyaOrig="520" w14:anchorId="3B023F25">
                <v:shape id="_x0000_i1271" type="#_x0000_t75" style="width:85.95pt;height:26.45pt" o:ole="">
                  <v:imagedata r:id="rId516" o:title=""/>
                </v:shape>
                <o:OLEObject Type="Embed" ProgID="Equation.DSMT4" ShapeID="_x0000_i1271" DrawAspect="Content" ObjectID="_1470051327" r:id="rId517"/>
              </w:object>
            </w:r>
          </w:p>
        </w:tc>
        <w:tc>
          <w:tcPr>
            <w:tcW w:w="3266" w:type="dxa"/>
            <w:vAlign w:val="center"/>
          </w:tcPr>
          <w:p w14:paraId="73CD48B3" w14:textId="77777777" w:rsidR="00483464" w:rsidRDefault="00483464" w:rsidP="00FB54AC">
            <w:pPr>
              <w:jc w:val="center"/>
            </w:pPr>
            <w:r w:rsidRPr="006A6EF2">
              <w:rPr>
                <w:position w:val="-18"/>
              </w:rPr>
              <w:object w:dxaOrig="2460" w:dyaOrig="520" w14:anchorId="603D3A31">
                <v:shape id="_x0000_i1272" type="#_x0000_t75" style="width:122.7pt;height:26.45pt" o:ole="">
                  <v:imagedata r:id="rId518" o:title=""/>
                </v:shape>
                <o:OLEObject Type="Embed" ProgID="Equation.DSMT4" ShapeID="_x0000_i1272" DrawAspect="Content" ObjectID="_1470051328" r:id="rId519"/>
              </w:object>
            </w:r>
          </w:p>
        </w:tc>
      </w:tr>
    </w:tbl>
    <w:p w14:paraId="1240AEB0" w14:textId="77777777" w:rsidR="00483464" w:rsidRDefault="00483464" w:rsidP="00483464"/>
    <w:p w14:paraId="567A4418" w14:textId="77777777" w:rsidR="00483464" w:rsidRDefault="00483464" w:rsidP="00483464">
      <w:pPr>
        <w:pStyle w:val="Heading2"/>
        <w:ind w:left="-567"/>
        <w:rPr>
          <w:u w:val="none"/>
        </w:rPr>
      </w:pPr>
      <w:r>
        <w:rPr>
          <w:u w:val="none"/>
        </w:rPr>
        <w:t xml:space="preserve">    </w:t>
      </w:r>
    </w:p>
    <w:p w14:paraId="2B93225D" w14:textId="77777777" w:rsidR="00483464" w:rsidRPr="009F77B0" w:rsidRDefault="00483464" w:rsidP="00483464">
      <w:pPr>
        <w:pStyle w:val="Heading2"/>
        <w:ind w:left="-567"/>
        <w:rPr>
          <w:u w:val="none"/>
        </w:rPr>
      </w:pPr>
      <w:r>
        <w:rPr>
          <w:u w:val="none"/>
        </w:rPr>
        <w:t xml:space="preserve">    </w:t>
      </w:r>
      <w:r w:rsidRPr="009F77B0">
        <w:rPr>
          <w:u w:val="none"/>
        </w:rPr>
        <w:t>Sample proportions</w:t>
      </w:r>
    </w:p>
    <w:p w14:paraId="469A14DD" w14:textId="77777777" w:rsidR="00483464" w:rsidRDefault="00483464" w:rsidP="00483464"/>
    <w:tbl>
      <w:tblPr>
        <w:tblW w:w="92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2159"/>
        <w:gridCol w:w="1416"/>
        <w:gridCol w:w="4298"/>
      </w:tblGrid>
      <w:tr w:rsidR="00FB54AC" w14:paraId="72BB08A1" w14:textId="77777777" w:rsidTr="00FB54AC">
        <w:trPr>
          <w:trHeight w:val="720"/>
          <w:jc w:val="center"/>
        </w:trPr>
        <w:tc>
          <w:tcPr>
            <w:tcW w:w="3556" w:type="dxa"/>
            <w:gridSpan w:val="2"/>
            <w:shd w:val="clear" w:color="auto" w:fill="auto"/>
            <w:vAlign w:val="center"/>
          </w:tcPr>
          <w:p w14:paraId="201F3C47" w14:textId="77777777" w:rsidR="00483464" w:rsidRDefault="00483464" w:rsidP="00FB54AC">
            <w:r w:rsidRPr="00FB54AC">
              <w:rPr>
                <w:b/>
                <w:position w:val="-24"/>
              </w:rPr>
              <w:object w:dxaOrig="720" w:dyaOrig="620" w14:anchorId="27EE5C25">
                <v:shape id="_x0000_i1273" type="#_x0000_t75" style="width:36pt;height:30.85pt" o:ole="">
                  <v:imagedata r:id="rId520" o:title=""/>
                </v:shape>
                <o:OLEObject Type="Embed" ProgID="Equation.DSMT4" ShapeID="_x0000_i1273" DrawAspect="Content" ObjectID="_1470051329" r:id="rId521"/>
              </w:object>
            </w:r>
          </w:p>
        </w:tc>
        <w:tc>
          <w:tcPr>
            <w:tcW w:w="1416" w:type="dxa"/>
            <w:shd w:val="clear" w:color="auto" w:fill="auto"/>
            <w:vAlign w:val="center"/>
          </w:tcPr>
          <w:p w14:paraId="69582909" w14:textId="77777777" w:rsidR="00483464" w:rsidRDefault="00483464" w:rsidP="00FB54AC">
            <w:r>
              <w:t>mean</w:t>
            </w:r>
          </w:p>
        </w:tc>
        <w:tc>
          <w:tcPr>
            <w:tcW w:w="4298" w:type="dxa"/>
            <w:shd w:val="clear" w:color="auto" w:fill="auto"/>
            <w:vAlign w:val="center"/>
          </w:tcPr>
          <w:p w14:paraId="762B35C7" w14:textId="77777777" w:rsidR="00483464" w:rsidRDefault="00483464" w:rsidP="00FB54AC">
            <w:r>
              <w:t xml:space="preserve"> </w:t>
            </w:r>
            <w:r w:rsidRPr="00FB54AC">
              <w:rPr>
                <w:position w:val="-18"/>
              </w:rPr>
              <w:object w:dxaOrig="1020" w:dyaOrig="480" w14:anchorId="7E51B1F5">
                <v:shape id="_x0000_i1274" type="#_x0000_t75" style="width:50.7pt;height:24.25pt" o:ole="">
                  <v:imagedata r:id="rId522" o:title=""/>
                </v:shape>
                <o:OLEObject Type="Embed" ProgID="Equation.DSMT4" ShapeID="_x0000_i1274" DrawAspect="Content" ObjectID="_1470051330" r:id="rId523"/>
              </w:object>
            </w:r>
            <w:r>
              <w:t xml:space="preserve"> </w:t>
            </w:r>
          </w:p>
        </w:tc>
      </w:tr>
      <w:tr w:rsidR="00FB54AC" w14:paraId="5AE2209C" w14:textId="77777777" w:rsidTr="00FB54AC">
        <w:trPr>
          <w:trHeight w:val="720"/>
          <w:jc w:val="center"/>
        </w:trPr>
        <w:tc>
          <w:tcPr>
            <w:tcW w:w="1397" w:type="dxa"/>
            <w:shd w:val="clear" w:color="auto" w:fill="auto"/>
            <w:vAlign w:val="center"/>
          </w:tcPr>
          <w:p w14:paraId="0C46F3B7" w14:textId="77777777" w:rsidR="00483464" w:rsidRDefault="00483464" w:rsidP="00FB54AC">
            <w:r>
              <w:t xml:space="preserve">standard </w:t>
            </w:r>
          </w:p>
          <w:p w14:paraId="19006443" w14:textId="77777777" w:rsidR="00483464" w:rsidRDefault="00483464" w:rsidP="00FB54AC">
            <w:r>
              <w:t>deviation</w:t>
            </w:r>
          </w:p>
        </w:tc>
        <w:tc>
          <w:tcPr>
            <w:tcW w:w="2159" w:type="dxa"/>
            <w:shd w:val="clear" w:color="auto" w:fill="auto"/>
            <w:vAlign w:val="center"/>
          </w:tcPr>
          <w:p w14:paraId="3F131B55" w14:textId="77777777" w:rsidR="00483464" w:rsidRDefault="00483464" w:rsidP="00FB54AC">
            <w:r>
              <w:t xml:space="preserve"> </w:t>
            </w:r>
            <w:r w:rsidRPr="00FB54AC">
              <w:rPr>
                <w:position w:val="-26"/>
              </w:rPr>
              <w:object w:dxaOrig="1939" w:dyaOrig="740" w14:anchorId="1F24FEE3">
                <v:shape id="_x0000_i1275" type="#_x0000_t75" style="width:96.25pt;height:36.75pt" o:ole="">
                  <v:imagedata r:id="rId524" o:title=""/>
                </v:shape>
                <o:OLEObject Type="Embed" ProgID="Equation.DSMT4" ShapeID="_x0000_i1275" DrawAspect="Content" ObjectID="_1470051331" r:id="rId525"/>
              </w:object>
            </w:r>
            <w:r>
              <w:t xml:space="preserve"> </w:t>
            </w:r>
          </w:p>
        </w:tc>
        <w:tc>
          <w:tcPr>
            <w:tcW w:w="1416" w:type="dxa"/>
            <w:shd w:val="clear" w:color="auto" w:fill="auto"/>
            <w:vAlign w:val="center"/>
          </w:tcPr>
          <w:p w14:paraId="5B0C602C" w14:textId="77777777" w:rsidR="00483464" w:rsidRDefault="00483464" w:rsidP="00FB54AC">
            <w:r>
              <w:t>approximate</w:t>
            </w:r>
          </w:p>
          <w:p w14:paraId="04D25F17" w14:textId="77777777" w:rsidR="00483464" w:rsidRDefault="00483464" w:rsidP="00FB54AC">
            <w:r>
              <w:t>confidence</w:t>
            </w:r>
          </w:p>
          <w:p w14:paraId="1596A670" w14:textId="77777777" w:rsidR="00483464" w:rsidRDefault="00483464" w:rsidP="00FB54AC">
            <w:r>
              <w:t>interval</w:t>
            </w:r>
          </w:p>
        </w:tc>
        <w:tc>
          <w:tcPr>
            <w:tcW w:w="4298" w:type="dxa"/>
            <w:shd w:val="clear" w:color="auto" w:fill="auto"/>
            <w:vAlign w:val="center"/>
          </w:tcPr>
          <w:p w14:paraId="4F7BC930" w14:textId="77777777" w:rsidR="00483464" w:rsidRDefault="00483464" w:rsidP="00FB54AC">
            <w:r w:rsidRPr="00FB54AC">
              <w:rPr>
                <w:position w:val="-38"/>
              </w:rPr>
              <w:object w:dxaOrig="3660" w:dyaOrig="880" w14:anchorId="6953201B">
                <v:shape id="_x0000_i1276" type="#_x0000_t75" style="width:182.95pt;height:44.1pt" o:ole="">
                  <v:imagedata r:id="rId526" o:title=""/>
                </v:shape>
                <o:OLEObject Type="Embed" ProgID="Equation.DSMT4" ShapeID="_x0000_i1276" DrawAspect="Content" ObjectID="_1470051332" r:id="rId527"/>
              </w:object>
            </w:r>
          </w:p>
        </w:tc>
      </w:tr>
    </w:tbl>
    <w:p w14:paraId="3009E946" w14:textId="77777777" w:rsidR="00483464" w:rsidRDefault="00483464" w:rsidP="00483464"/>
    <w:p w14:paraId="0746EBCA" w14:textId="77777777" w:rsidR="00483464" w:rsidRDefault="00483464" w:rsidP="00483464"/>
    <w:p w14:paraId="46D05131" w14:textId="77777777" w:rsidR="00483464" w:rsidRDefault="00483464" w:rsidP="00483464"/>
    <w:p w14:paraId="40C7901B" w14:textId="77777777" w:rsidR="00483464" w:rsidRDefault="00483464" w:rsidP="00483464"/>
    <w:p w14:paraId="42F02457" w14:textId="77777777" w:rsidR="00483464" w:rsidRDefault="00483464" w:rsidP="00483464"/>
    <w:p w14:paraId="11AEF0DB" w14:textId="77777777" w:rsidR="00483464" w:rsidRPr="009F77B0" w:rsidRDefault="00483464" w:rsidP="00483464">
      <w:pPr>
        <w:jc w:val="center"/>
        <w:rPr>
          <w:b/>
          <w:sz w:val="28"/>
          <w:szCs w:val="28"/>
        </w:rPr>
      </w:pPr>
      <w:r w:rsidRPr="009F77B0">
        <w:rPr>
          <w:b/>
          <w:sz w:val="28"/>
          <w:szCs w:val="28"/>
        </w:rPr>
        <w:t>END OF FORMULA SHEET</w:t>
      </w:r>
    </w:p>
    <w:p w14:paraId="7F5AAD77" w14:textId="77777777" w:rsidR="00483464" w:rsidRDefault="00483464" w:rsidP="00483464"/>
    <w:p w14:paraId="54BD9901" w14:textId="77777777" w:rsidR="00483464" w:rsidRDefault="00483464" w:rsidP="00483464"/>
    <w:p w14:paraId="08A38F10" w14:textId="77777777" w:rsidR="00483464" w:rsidRDefault="00483464" w:rsidP="00483464"/>
    <w:p w14:paraId="05B4082C" w14:textId="77777777" w:rsidR="00D8626C" w:rsidRDefault="00D8626C" w:rsidP="00483464">
      <w:pPr>
        <w:pStyle w:val="Heading2"/>
        <w:jc w:val="center"/>
        <w:rPr>
          <w:b w:val="0"/>
        </w:rPr>
      </w:pPr>
      <w:r>
        <w:br w:type="page"/>
      </w:r>
      <w:r w:rsidR="00483464">
        <w:rPr>
          <w:b w:val="0"/>
        </w:rPr>
        <w:lastRenderedPageBreak/>
        <w:t xml:space="preserve"> </w:t>
      </w:r>
    </w:p>
    <w:p w14:paraId="66AA2BAA" w14:textId="77777777" w:rsidR="00D8626C" w:rsidRDefault="00D8626C">
      <w:pPr>
        <w:jc w:val="center"/>
        <w:rPr>
          <w:b/>
          <w:sz w:val="32"/>
          <w:szCs w:val="32"/>
        </w:rPr>
      </w:pPr>
      <w:r>
        <w:rPr>
          <w:b/>
          <w:sz w:val="32"/>
          <w:szCs w:val="32"/>
        </w:rPr>
        <w:t>ANSWER SHEET</w:t>
      </w:r>
    </w:p>
    <w:p w14:paraId="295A14FE" w14:textId="77777777" w:rsidR="00D8626C" w:rsidRDefault="00D8626C"/>
    <w:p w14:paraId="7FE40DE4" w14:textId="77777777" w:rsidR="00D8626C" w:rsidRDefault="00D8626C"/>
    <w:p w14:paraId="6AF5D7D1" w14:textId="77777777" w:rsidR="00D8626C" w:rsidRDefault="00D8626C">
      <w:pPr>
        <w:pStyle w:val="Heading6"/>
        <w:jc w:val="left"/>
        <w:rPr>
          <w:sz w:val="28"/>
          <w:szCs w:val="28"/>
          <w:lang w:val="en-AU"/>
        </w:rPr>
      </w:pPr>
      <w:r>
        <w:rPr>
          <w:sz w:val="28"/>
          <w:szCs w:val="28"/>
          <w:lang w:val="en-AU"/>
        </w:rPr>
        <w:t>STUDENT NUMBER</w:t>
      </w:r>
    </w:p>
    <w:p w14:paraId="74654DA8" w14:textId="77777777" w:rsidR="00D8626C" w:rsidRDefault="00D8626C">
      <w:r>
        <w:tab/>
      </w:r>
      <w:r>
        <w:tab/>
      </w:r>
      <w:r>
        <w:tab/>
      </w:r>
      <w:r>
        <w:tab/>
      </w:r>
      <w:r>
        <w:tab/>
      </w:r>
      <w:r>
        <w:tab/>
      </w:r>
      <w:r>
        <w:tab/>
      </w:r>
      <w:r>
        <w:tab/>
      </w:r>
      <w:r>
        <w:tab/>
      </w:r>
      <w:r>
        <w:tab/>
      </w:r>
      <w:r>
        <w:tab/>
        <w:t xml:space="preserve">  Letter</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51"/>
        <w:gridCol w:w="840"/>
        <w:gridCol w:w="240"/>
        <w:gridCol w:w="840"/>
        <w:gridCol w:w="840"/>
        <w:gridCol w:w="840"/>
        <w:gridCol w:w="840"/>
        <w:gridCol w:w="840"/>
        <w:gridCol w:w="840"/>
        <w:gridCol w:w="240"/>
        <w:gridCol w:w="720"/>
      </w:tblGrid>
      <w:tr w:rsidR="00D8626C" w14:paraId="0D4CB6BC" w14:textId="77777777">
        <w:trPr>
          <w:cantSplit/>
        </w:trPr>
        <w:tc>
          <w:tcPr>
            <w:tcW w:w="937" w:type="dxa"/>
            <w:vMerge w:val="restart"/>
            <w:tcBorders>
              <w:top w:val="nil"/>
              <w:left w:val="nil"/>
              <w:bottom w:val="nil"/>
              <w:right w:val="single" w:sz="4" w:space="0" w:color="auto"/>
            </w:tcBorders>
          </w:tcPr>
          <w:p w14:paraId="6D61130D" w14:textId="77777777" w:rsidR="00D8626C" w:rsidRDefault="00D8626C">
            <w:pPr>
              <w:rPr>
                <w:lang w:val="en-US"/>
              </w:rPr>
            </w:pPr>
            <w:r>
              <w:rPr>
                <w:lang w:val="en-US"/>
              </w:rPr>
              <w:t>Figures</w:t>
            </w:r>
          </w:p>
          <w:p w14:paraId="4024BEA7" w14:textId="77777777" w:rsidR="00D8626C" w:rsidRDefault="00D8626C">
            <w:pPr>
              <w:rPr>
                <w:lang w:val="en-US"/>
              </w:rPr>
            </w:pPr>
            <w:r>
              <w:rPr>
                <w:lang w:val="en-US"/>
              </w:rPr>
              <w:t>Words</w:t>
            </w:r>
          </w:p>
        </w:tc>
        <w:tc>
          <w:tcPr>
            <w:tcW w:w="851" w:type="dxa"/>
            <w:tcBorders>
              <w:left w:val="single" w:sz="4" w:space="0" w:color="auto"/>
              <w:bottom w:val="single" w:sz="4" w:space="0" w:color="auto"/>
            </w:tcBorders>
          </w:tcPr>
          <w:p w14:paraId="5CB2D9EB" w14:textId="77777777" w:rsidR="00D8626C" w:rsidRDefault="00D8626C">
            <w:pPr>
              <w:rPr>
                <w:lang w:val="en-US"/>
              </w:rPr>
            </w:pPr>
          </w:p>
        </w:tc>
        <w:tc>
          <w:tcPr>
            <w:tcW w:w="840" w:type="dxa"/>
            <w:tcBorders>
              <w:right w:val="single" w:sz="4" w:space="0" w:color="auto"/>
            </w:tcBorders>
          </w:tcPr>
          <w:p w14:paraId="545EF0A0" w14:textId="77777777" w:rsidR="00D8626C" w:rsidRDefault="00D8626C">
            <w:pPr>
              <w:rPr>
                <w:lang w:val="en-US"/>
              </w:rPr>
            </w:pPr>
          </w:p>
        </w:tc>
        <w:tc>
          <w:tcPr>
            <w:tcW w:w="240" w:type="dxa"/>
            <w:tcBorders>
              <w:top w:val="nil"/>
              <w:left w:val="single" w:sz="4" w:space="0" w:color="auto"/>
              <w:bottom w:val="nil"/>
              <w:right w:val="single" w:sz="4" w:space="0" w:color="auto"/>
            </w:tcBorders>
          </w:tcPr>
          <w:p w14:paraId="59420550" w14:textId="77777777" w:rsidR="00D8626C" w:rsidRDefault="00D8626C">
            <w:pPr>
              <w:rPr>
                <w:lang w:val="en-US"/>
              </w:rPr>
            </w:pPr>
          </w:p>
        </w:tc>
        <w:tc>
          <w:tcPr>
            <w:tcW w:w="840" w:type="dxa"/>
            <w:tcBorders>
              <w:left w:val="single" w:sz="4" w:space="0" w:color="auto"/>
            </w:tcBorders>
          </w:tcPr>
          <w:p w14:paraId="54D2AA13" w14:textId="77777777" w:rsidR="00D8626C" w:rsidRDefault="00D8626C">
            <w:pPr>
              <w:rPr>
                <w:lang w:val="en-US"/>
              </w:rPr>
            </w:pPr>
          </w:p>
        </w:tc>
        <w:tc>
          <w:tcPr>
            <w:tcW w:w="840" w:type="dxa"/>
          </w:tcPr>
          <w:p w14:paraId="30D376D7" w14:textId="77777777" w:rsidR="00D8626C" w:rsidRDefault="00D8626C">
            <w:pPr>
              <w:rPr>
                <w:lang w:val="en-US"/>
              </w:rPr>
            </w:pPr>
          </w:p>
        </w:tc>
        <w:tc>
          <w:tcPr>
            <w:tcW w:w="840" w:type="dxa"/>
          </w:tcPr>
          <w:p w14:paraId="3B82EB13" w14:textId="77777777" w:rsidR="00D8626C" w:rsidRDefault="00D8626C">
            <w:pPr>
              <w:rPr>
                <w:lang w:val="en-US"/>
              </w:rPr>
            </w:pPr>
          </w:p>
        </w:tc>
        <w:tc>
          <w:tcPr>
            <w:tcW w:w="840" w:type="dxa"/>
          </w:tcPr>
          <w:p w14:paraId="288110FE" w14:textId="77777777" w:rsidR="00D8626C" w:rsidRDefault="00D8626C">
            <w:pPr>
              <w:rPr>
                <w:lang w:val="en-US"/>
              </w:rPr>
            </w:pPr>
          </w:p>
        </w:tc>
        <w:tc>
          <w:tcPr>
            <w:tcW w:w="840" w:type="dxa"/>
          </w:tcPr>
          <w:p w14:paraId="7A75B8FC" w14:textId="77777777" w:rsidR="00D8626C" w:rsidRDefault="00D8626C">
            <w:pPr>
              <w:rPr>
                <w:lang w:val="en-US"/>
              </w:rPr>
            </w:pPr>
          </w:p>
        </w:tc>
        <w:tc>
          <w:tcPr>
            <w:tcW w:w="840" w:type="dxa"/>
            <w:tcBorders>
              <w:right w:val="single" w:sz="4" w:space="0" w:color="auto"/>
            </w:tcBorders>
          </w:tcPr>
          <w:p w14:paraId="11469E26" w14:textId="77777777" w:rsidR="00D8626C" w:rsidRDefault="00D8626C">
            <w:pPr>
              <w:rPr>
                <w:lang w:val="en-US"/>
              </w:rPr>
            </w:pPr>
          </w:p>
        </w:tc>
        <w:tc>
          <w:tcPr>
            <w:tcW w:w="240" w:type="dxa"/>
            <w:tcBorders>
              <w:top w:val="nil"/>
              <w:left w:val="single" w:sz="4" w:space="0" w:color="auto"/>
              <w:bottom w:val="nil"/>
              <w:right w:val="single" w:sz="4" w:space="0" w:color="auto"/>
            </w:tcBorders>
          </w:tcPr>
          <w:p w14:paraId="5D2DE25B" w14:textId="77777777" w:rsidR="00D8626C" w:rsidRDefault="00D8626C">
            <w:pPr>
              <w:rPr>
                <w:lang w:val="en-US"/>
              </w:rPr>
            </w:pPr>
          </w:p>
        </w:tc>
        <w:tc>
          <w:tcPr>
            <w:tcW w:w="720" w:type="dxa"/>
            <w:tcBorders>
              <w:left w:val="single" w:sz="4" w:space="0" w:color="auto"/>
              <w:bottom w:val="single" w:sz="4" w:space="0" w:color="auto"/>
            </w:tcBorders>
          </w:tcPr>
          <w:p w14:paraId="4451B2FF" w14:textId="77777777" w:rsidR="00D8626C" w:rsidRDefault="00D8626C">
            <w:pPr>
              <w:rPr>
                <w:lang w:val="en-US"/>
              </w:rPr>
            </w:pPr>
          </w:p>
        </w:tc>
      </w:tr>
      <w:tr w:rsidR="00D8626C" w14:paraId="2F751644" w14:textId="77777777">
        <w:trPr>
          <w:cantSplit/>
        </w:trPr>
        <w:tc>
          <w:tcPr>
            <w:tcW w:w="937" w:type="dxa"/>
            <w:vMerge/>
            <w:tcBorders>
              <w:top w:val="nil"/>
              <w:left w:val="nil"/>
              <w:bottom w:val="nil"/>
              <w:right w:val="single" w:sz="4" w:space="0" w:color="auto"/>
            </w:tcBorders>
          </w:tcPr>
          <w:p w14:paraId="530AF275" w14:textId="77777777" w:rsidR="00D8626C" w:rsidRDefault="00D8626C">
            <w:pPr>
              <w:rPr>
                <w:lang w:val="en-US"/>
              </w:rPr>
            </w:pPr>
          </w:p>
        </w:tc>
        <w:tc>
          <w:tcPr>
            <w:tcW w:w="851" w:type="dxa"/>
            <w:tcBorders>
              <w:top w:val="single" w:sz="4" w:space="0" w:color="auto"/>
              <w:left w:val="single" w:sz="4" w:space="0" w:color="auto"/>
            </w:tcBorders>
          </w:tcPr>
          <w:p w14:paraId="66045A21" w14:textId="77777777" w:rsidR="00D8626C" w:rsidRDefault="00D8626C">
            <w:pPr>
              <w:rPr>
                <w:lang w:val="en-US"/>
              </w:rPr>
            </w:pPr>
          </w:p>
        </w:tc>
        <w:tc>
          <w:tcPr>
            <w:tcW w:w="840" w:type="dxa"/>
            <w:tcBorders>
              <w:right w:val="single" w:sz="4" w:space="0" w:color="auto"/>
            </w:tcBorders>
          </w:tcPr>
          <w:p w14:paraId="500285D8" w14:textId="77777777" w:rsidR="00D8626C" w:rsidRDefault="00D8626C">
            <w:pPr>
              <w:rPr>
                <w:lang w:val="en-US"/>
              </w:rPr>
            </w:pPr>
          </w:p>
        </w:tc>
        <w:tc>
          <w:tcPr>
            <w:tcW w:w="240" w:type="dxa"/>
            <w:tcBorders>
              <w:top w:val="nil"/>
              <w:left w:val="single" w:sz="4" w:space="0" w:color="auto"/>
              <w:bottom w:val="nil"/>
              <w:right w:val="single" w:sz="4" w:space="0" w:color="auto"/>
            </w:tcBorders>
          </w:tcPr>
          <w:p w14:paraId="0BD591DA" w14:textId="77777777" w:rsidR="00D8626C" w:rsidRDefault="00D8626C">
            <w:pPr>
              <w:rPr>
                <w:lang w:val="en-US"/>
              </w:rPr>
            </w:pPr>
          </w:p>
        </w:tc>
        <w:tc>
          <w:tcPr>
            <w:tcW w:w="840" w:type="dxa"/>
            <w:tcBorders>
              <w:left w:val="single" w:sz="4" w:space="0" w:color="auto"/>
            </w:tcBorders>
          </w:tcPr>
          <w:p w14:paraId="1B491EA1" w14:textId="77777777" w:rsidR="00D8626C" w:rsidRDefault="00D8626C">
            <w:pPr>
              <w:rPr>
                <w:lang w:val="en-US"/>
              </w:rPr>
            </w:pPr>
          </w:p>
        </w:tc>
        <w:tc>
          <w:tcPr>
            <w:tcW w:w="840" w:type="dxa"/>
          </w:tcPr>
          <w:p w14:paraId="5F28D66F" w14:textId="77777777" w:rsidR="00D8626C" w:rsidRDefault="00D8626C">
            <w:pPr>
              <w:rPr>
                <w:lang w:val="en-US"/>
              </w:rPr>
            </w:pPr>
          </w:p>
        </w:tc>
        <w:tc>
          <w:tcPr>
            <w:tcW w:w="840" w:type="dxa"/>
          </w:tcPr>
          <w:p w14:paraId="3CB75942" w14:textId="77777777" w:rsidR="00D8626C" w:rsidRDefault="00D8626C">
            <w:pPr>
              <w:rPr>
                <w:lang w:val="en-US"/>
              </w:rPr>
            </w:pPr>
          </w:p>
        </w:tc>
        <w:tc>
          <w:tcPr>
            <w:tcW w:w="840" w:type="dxa"/>
          </w:tcPr>
          <w:p w14:paraId="60E81942" w14:textId="77777777" w:rsidR="00D8626C" w:rsidRDefault="00D8626C">
            <w:pPr>
              <w:rPr>
                <w:lang w:val="en-US"/>
              </w:rPr>
            </w:pPr>
          </w:p>
        </w:tc>
        <w:tc>
          <w:tcPr>
            <w:tcW w:w="840" w:type="dxa"/>
          </w:tcPr>
          <w:p w14:paraId="431DE27A" w14:textId="77777777" w:rsidR="00D8626C" w:rsidRDefault="00D8626C">
            <w:pPr>
              <w:rPr>
                <w:lang w:val="en-US"/>
              </w:rPr>
            </w:pPr>
          </w:p>
        </w:tc>
        <w:tc>
          <w:tcPr>
            <w:tcW w:w="840" w:type="dxa"/>
            <w:tcBorders>
              <w:right w:val="single" w:sz="4" w:space="0" w:color="auto"/>
            </w:tcBorders>
          </w:tcPr>
          <w:p w14:paraId="6C863291" w14:textId="77777777" w:rsidR="00D8626C" w:rsidRDefault="00D8626C">
            <w:pPr>
              <w:rPr>
                <w:lang w:val="en-US"/>
              </w:rPr>
            </w:pPr>
          </w:p>
        </w:tc>
        <w:tc>
          <w:tcPr>
            <w:tcW w:w="240" w:type="dxa"/>
            <w:tcBorders>
              <w:top w:val="nil"/>
              <w:left w:val="single" w:sz="4" w:space="0" w:color="auto"/>
              <w:bottom w:val="nil"/>
              <w:right w:val="nil"/>
            </w:tcBorders>
          </w:tcPr>
          <w:p w14:paraId="734ED31E" w14:textId="77777777" w:rsidR="00D8626C" w:rsidRDefault="00D8626C">
            <w:pPr>
              <w:rPr>
                <w:lang w:val="en-US"/>
              </w:rPr>
            </w:pPr>
          </w:p>
        </w:tc>
        <w:tc>
          <w:tcPr>
            <w:tcW w:w="720" w:type="dxa"/>
            <w:tcBorders>
              <w:top w:val="single" w:sz="4" w:space="0" w:color="auto"/>
              <w:left w:val="nil"/>
              <w:bottom w:val="nil"/>
              <w:right w:val="nil"/>
            </w:tcBorders>
          </w:tcPr>
          <w:p w14:paraId="32061C36" w14:textId="77777777" w:rsidR="00D8626C" w:rsidRDefault="00D8626C">
            <w:pPr>
              <w:rPr>
                <w:lang w:val="en-US"/>
              </w:rPr>
            </w:pPr>
          </w:p>
        </w:tc>
      </w:tr>
    </w:tbl>
    <w:p w14:paraId="39E3EF97" w14:textId="77777777" w:rsidR="00D8626C" w:rsidRDefault="00D8626C">
      <w:pPr>
        <w:rPr>
          <w:sz w:val="16"/>
          <w:szCs w:val="16"/>
          <w:lang w:val="en-US"/>
        </w:rPr>
      </w:pPr>
    </w:p>
    <w:p w14:paraId="786B593B" w14:textId="77777777" w:rsidR="00D8626C" w:rsidRDefault="00D8626C">
      <w:pPr>
        <w:rPr>
          <w:sz w:val="16"/>
          <w:szCs w:val="16"/>
          <w:lang w:val="en-US"/>
        </w:rPr>
      </w:pPr>
    </w:p>
    <w:p w14:paraId="494B236B" w14:textId="77777777" w:rsidR="00D8626C" w:rsidRDefault="00D8626C">
      <w:pPr>
        <w:rPr>
          <w:sz w:val="16"/>
          <w:szCs w:val="16"/>
          <w:lang w:val="en-US"/>
        </w:rPr>
      </w:pPr>
    </w:p>
    <w:p w14:paraId="629AAACB" w14:textId="77777777" w:rsidR="00D8626C" w:rsidRDefault="00D8626C">
      <w:pPr>
        <w:pStyle w:val="Heading6"/>
        <w:jc w:val="left"/>
        <w:rPr>
          <w:sz w:val="28"/>
          <w:szCs w:val="28"/>
          <w:lang w:val="en-AU"/>
        </w:rPr>
      </w:pPr>
      <w:r>
        <w:rPr>
          <w:sz w:val="28"/>
          <w:szCs w:val="28"/>
          <w:lang w:val="en-AU"/>
        </w:rPr>
        <w:t>SIGNATURE  ______________________________________</w:t>
      </w:r>
    </w:p>
    <w:p w14:paraId="62970F4D" w14:textId="77777777" w:rsidR="00D8626C" w:rsidRDefault="00D8626C">
      <w:pPr>
        <w:rPr>
          <w:sz w:val="16"/>
          <w:szCs w:val="16"/>
          <w:lang w:val="en-US"/>
        </w:rPr>
      </w:pPr>
    </w:p>
    <w:p w14:paraId="5832E9D8" w14:textId="77777777" w:rsidR="00D8626C" w:rsidRDefault="00D8626C">
      <w:pPr>
        <w:jc w:val="center"/>
        <w:rPr>
          <w:b/>
          <w:sz w:val="32"/>
          <w:szCs w:val="32"/>
        </w:rPr>
      </w:pPr>
    </w:p>
    <w:p w14:paraId="3441DA63" w14:textId="77777777" w:rsidR="00D8626C" w:rsidRDefault="00483464">
      <w:pPr>
        <w:jc w:val="center"/>
        <w:rPr>
          <w:b/>
          <w:sz w:val="32"/>
          <w:szCs w:val="32"/>
        </w:rPr>
      </w:pPr>
      <w:r>
        <w:rPr>
          <w:b/>
          <w:sz w:val="32"/>
          <w:szCs w:val="32"/>
        </w:rPr>
        <w:t>SECTION A</w:t>
      </w:r>
    </w:p>
    <w:p w14:paraId="5D63D66A" w14:textId="77777777" w:rsidR="00D8626C" w:rsidRDefault="00D8626C"/>
    <w:p w14:paraId="5A25812A" w14:textId="77777777" w:rsidR="00D8626C" w:rsidRDefault="00D8626C"/>
    <w:tbl>
      <w:tblPr>
        <w:tblW w:w="8720" w:type="dxa"/>
        <w:tblCellMar>
          <w:left w:w="0" w:type="dxa"/>
          <w:right w:w="0" w:type="dxa"/>
        </w:tblCellMar>
        <w:tblLook w:val="0000" w:firstRow="0" w:lastRow="0" w:firstColumn="0" w:lastColumn="0" w:noHBand="0" w:noVBand="0"/>
      </w:tblPr>
      <w:tblGrid>
        <w:gridCol w:w="960"/>
        <w:gridCol w:w="400"/>
        <w:gridCol w:w="960"/>
        <w:gridCol w:w="400"/>
        <w:gridCol w:w="960"/>
        <w:gridCol w:w="400"/>
        <w:gridCol w:w="960"/>
        <w:gridCol w:w="400"/>
        <w:gridCol w:w="960"/>
        <w:gridCol w:w="400"/>
        <w:gridCol w:w="960"/>
        <w:gridCol w:w="960"/>
      </w:tblGrid>
      <w:tr w:rsidR="00D8626C" w14:paraId="34CD41D8" w14:textId="77777777">
        <w:trPr>
          <w:trHeight w:val="255"/>
        </w:trPr>
        <w:tc>
          <w:tcPr>
            <w:tcW w:w="960" w:type="dxa"/>
            <w:tcBorders>
              <w:top w:val="nil"/>
              <w:left w:val="nil"/>
              <w:bottom w:val="nil"/>
              <w:right w:val="nil"/>
            </w:tcBorders>
            <w:noWrap/>
            <w:tcMar>
              <w:top w:w="15" w:type="dxa"/>
              <w:left w:w="15" w:type="dxa"/>
              <w:bottom w:w="0" w:type="dxa"/>
              <w:right w:w="15" w:type="dxa"/>
            </w:tcMar>
            <w:vAlign w:val="bottom"/>
          </w:tcPr>
          <w:p w14:paraId="6BD90E3C" w14:textId="77777777" w:rsidR="00D8626C" w:rsidRDefault="00D8626C">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0103F5CF" w14:textId="77777777" w:rsidR="00D8626C" w:rsidRDefault="00D8626C">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0FF9A9CB" w14:textId="77777777" w:rsidR="00D8626C" w:rsidRDefault="00D8626C">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77F38EEF" w14:textId="77777777" w:rsidR="00D8626C" w:rsidRDefault="00D8626C">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55BF6963" w14:textId="77777777" w:rsidR="00D8626C" w:rsidRDefault="00D8626C">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2B3AD541" w14:textId="77777777" w:rsidR="00D8626C" w:rsidRDefault="00D8626C">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0B13F3BC" w14:textId="77777777" w:rsidR="00D8626C" w:rsidRDefault="00D8626C">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177A33F6" w14:textId="77777777" w:rsidR="00D8626C" w:rsidRDefault="00D8626C">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462834D7" w14:textId="77777777" w:rsidR="00D8626C" w:rsidRDefault="00D8626C">
            <w:pPr>
              <w:rPr>
                <w:rFonts w:ascii="Arial" w:hAnsi="Arial" w:cs="Arial"/>
                <w:sz w:val="20"/>
                <w:szCs w:val="20"/>
              </w:rPr>
            </w:pPr>
          </w:p>
        </w:tc>
        <w:tc>
          <w:tcPr>
            <w:tcW w:w="400" w:type="dxa"/>
            <w:tcBorders>
              <w:top w:val="nil"/>
              <w:left w:val="nil"/>
              <w:bottom w:val="nil"/>
              <w:right w:val="nil"/>
            </w:tcBorders>
            <w:noWrap/>
            <w:tcMar>
              <w:top w:w="15" w:type="dxa"/>
              <w:left w:w="15" w:type="dxa"/>
              <w:bottom w:w="0" w:type="dxa"/>
              <w:right w:w="15" w:type="dxa"/>
            </w:tcMar>
            <w:vAlign w:val="bottom"/>
          </w:tcPr>
          <w:p w14:paraId="0F7FF918" w14:textId="77777777" w:rsidR="00D8626C" w:rsidRDefault="00D8626C">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3B83D128" w14:textId="77777777" w:rsidR="00D8626C" w:rsidRDefault="00D8626C">
            <w:pPr>
              <w:rPr>
                <w:rFonts w:ascii="Arial" w:hAnsi="Arial" w:cs="Arial"/>
                <w:sz w:val="20"/>
                <w:szCs w:val="20"/>
              </w:rPr>
            </w:pPr>
          </w:p>
        </w:tc>
        <w:tc>
          <w:tcPr>
            <w:tcW w:w="960" w:type="dxa"/>
            <w:tcBorders>
              <w:top w:val="nil"/>
              <w:left w:val="nil"/>
              <w:bottom w:val="nil"/>
              <w:right w:val="nil"/>
            </w:tcBorders>
            <w:noWrap/>
            <w:tcMar>
              <w:top w:w="15" w:type="dxa"/>
              <w:left w:w="15" w:type="dxa"/>
              <w:bottom w:w="0" w:type="dxa"/>
              <w:right w:w="15" w:type="dxa"/>
            </w:tcMar>
            <w:vAlign w:val="bottom"/>
          </w:tcPr>
          <w:p w14:paraId="4AFBB14A" w14:textId="77777777" w:rsidR="00D8626C" w:rsidRDefault="00D8626C">
            <w:pPr>
              <w:rPr>
                <w:rFonts w:ascii="Arial" w:hAnsi="Arial" w:cs="Arial"/>
                <w:sz w:val="20"/>
                <w:szCs w:val="20"/>
              </w:rPr>
            </w:pPr>
          </w:p>
        </w:tc>
      </w:tr>
      <w:tr w:rsidR="00D8626C" w14:paraId="29F8CFDF"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4163CCC4" w14:textId="77777777" w:rsidR="00D8626C" w:rsidRDefault="00D8626C">
            <w:pPr>
              <w:jc w:val="center"/>
              <w:rPr>
                <w:b/>
                <w:bCs/>
              </w:rPr>
            </w:pPr>
            <w:r>
              <w:rPr>
                <w:b/>
                <w:bCs/>
              </w:rPr>
              <w:t>1</w:t>
            </w:r>
          </w:p>
        </w:tc>
        <w:tc>
          <w:tcPr>
            <w:tcW w:w="0" w:type="auto"/>
            <w:tcBorders>
              <w:top w:val="nil"/>
              <w:left w:val="nil"/>
              <w:bottom w:val="nil"/>
              <w:right w:val="nil"/>
            </w:tcBorders>
            <w:noWrap/>
            <w:tcMar>
              <w:top w:w="15" w:type="dxa"/>
              <w:left w:w="15" w:type="dxa"/>
              <w:bottom w:w="0" w:type="dxa"/>
              <w:right w:w="15" w:type="dxa"/>
            </w:tcMar>
            <w:vAlign w:val="bottom"/>
          </w:tcPr>
          <w:p w14:paraId="2CB3581E" w14:textId="77777777" w:rsidR="00D8626C" w:rsidRDefault="00D8626C">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7748335D"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7E76708" w14:textId="77777777" w:rsidR="00D8626C" w:rsidRDefault="00D8626C">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73685547"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049C678D" w14:textId="77777777" w:rsidR="00D8626C" w:rsidRDefault="00D8626C">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7F3D4F48"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6E176CCC" w14:textId="77777777" w:rsidR="00D8626C" w:rsidRDefault="00D8626C">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13B5C0D4"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3EB33C17" w14:textId="77777777" w:rsidR="00D8626C" w:rsidRDefault="00D8626C">
            <w:pPr>
              <w:jc w:val="center"/>
              <w:rPr>
                <w:b/>
                <w:bCs/>
              </w:rPr>
            </w:pPr>
          </w:p>
        </w:tc>
        <w:tc>
          <w:tcPr>
            <w:tcW w:w="0" w:type="auto"/>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14:paraId="7D15053C"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2A76C88F" w14:textId="77777777" w:rsidR="00D8626C" w:rsidRDefault="00D8626C">
            <w:pPr>
              <w:rPr>
                <w:rFonts w:ascii="Arial" w:hAnsi="Arial" w:cs="Arial"/>
                <w:sz w:val="20"/>
                <w:szCs w:val="20"/>
              </w:rPr>
            </w:pPr>
          </w:p>
        </w:tc>
      </w:tr>
      <w:tr w:rsidR="00D8626C" w14:paraId="234A5DB1"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494B6126" w14:textId="77777777" w:rsidR="00D8626C" w:rsidRDefault="00D8626C">
            <w:pPr>
              <w:jc w:val="center"/>
              <w:rPr>
                <w:b/>
                <w:bCs/>
              </w:rPr>
            </w:pPr>
            <w:r>
              <w:rPr>
                <w:b/>
                <w:bCs/>
              </w:rPr>
              <w:t>2</w:t>
            </w:r>
          </w:p>
        </w:tc>
        <w:tc>
          <w:tcPr>
            <w:tcW w:w="0" w:type="auto"/>
            <w:tcBorders>
              <w:top w:val="nil"/>
              <w:left w:val="nil"/>
              <w:bottom w:val="nil"/>
              <w:right w:val="nil"/>
            </w:tcBorders>
            <w:noWrap/>
            <w:tcMar>
              <w:top w:w="15" w:type="dxa"/>
              <w:left w:w="15" w:type="dxa"/>
              <w:bottom w:w="0" w:type="dxa"/>
              <w:right w:w="15" w:type="dxa"/>
            </w:tcMar>
            <w:vAlign w:val="bottom"/>
          </w:tcPr>
          <w:p w14:paraId="6BDABF0D"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1E0442B"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3A3F592"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410B49C"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FEDA4F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ADE0E23"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33D14B5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F439DAB"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6004A640"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D6ACC47"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752B9043" w14:textId="77777777" w:rsidR="00D8626C" w:rsidRDefault="00D8626C">
            <w:pPr>
              <w:rPr>
                <w:rFonts w:ascii="Arial" w:hAnsi="Arial" w:cs="Arial"/>
                <w:sz w:val="20"/>
                <w:szCs w:val="20"/>
              </w:rPr>
            </w:pPr>
          </w:p>
        </w:tc>
      </w:tr>
      <w:tr w:rsidR="00D8626C" w14:paraId="49B0BBEB"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76F912CF" w14:textId="77777777" w:rsidR="00D8626C" w:rsidRDefault="00D8626C">
            <w:pPr>
              <w:jc w:val="center"/>
              <w:rPr>
                <w:b/>
                <w:bCs/>
              </w:rPr>
            </w:pPr>
            <w:r>
              <w:rPr>
                <w:b/>
                <w:bCs/>
              </w:rPr>
              <w:t>3</w:t>
            </w:r>
          </w:p>
        </w:tc>
        <w:tc>
          <w:tcPr>
            <w:tcW w:w="0" w:type="auto"/>
            <w:tcBorders>
              <w:top w:val="nil"/>
              <w:left w:val="nil"/>
              <w:bottom w:val="nil"/>
              <w:right w:val="nil"/>
            </w:tcBorders>
            <w:noWrap/>
            <w:tcMar>
              <w:top w:w="15" w:type="dxa"/>
              <w:left w:w="15" w:type="dxa"/>
              <w:bottom w:w="0" w:type="dxa"/>
              <w:right w:w="15" w:type="dxa"/>
            </w:tcMar>
            <w:vAlign w:val="bottom"/>
          </w:tcPr>
          <w:p w14:paraId="4C53824A"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ABA2AB9"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1305CCE2"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091AD20"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4FAB9936"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5219EBD"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75D35E4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8D48450"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1BE4C5A9"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27F9AA5"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645C72E6" w14:textId="77777777" w:rsidR="00D8626C" w:rsidRDefault="00D8626C">
            <w:pPr>
              <w:rPr>
                <w:rFonts w:ascii="Arial" w:hAnsi="Arial" w:cs="Arial"/>
                <w:sz w:val="20"/>
                <w:szCs w:val="20"/>
              </w:rPr>
            </w:pPr>
          </w:p>
        </w:tc>
      </w:tr>
      <w:tr w:rsidR="00D8626C" w14:paraId="72B57A3A"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1C260276" w14:textId="77777777" w:rsidR="00D8626C" w:rsidRDefault="00D8626C">
            <w:pPr>
              <w:jc w:val="center"/>
              <w:rPr>
                <w:b/>
                <w:bCs/>
              </w:rPr>
            </w:pPr>
            <w:r>
              <w:rPr>
                <w:b/>
                <w:bCs/>
              </w:rPr>
              <w:t>4</w:t>
            </w:r>
          </w:p>
        </w:tc>
        <w:tc>
          <w:tcPr>
            <w:tcW w:w="0" w:type="auto"/>
            <w:tcBorders>
              <w:top w:val="nil"/>
              <w:left w:val="nil"/>
              <w:bottom w:val="nil"/>
              <w:right w:val="nil"/>
            </w:tcBorders>
            <w:noWrap/>
            <w:tcMar>
              <w:top w:w="15" w:type="dxa"/>
              <w:left w:w="15" w:type="dxa"/>
              <w:bottom w:w="0" w:type="dxa"/>
              <w:right w:w="15" w:type="dxa"/>
            </w:tcMar>
            <w:vAlign w:val="bottom"/>
          </w:tcPr>
          <w:p w14:paraId="79392568"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05CFDFF"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A88D2D0"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E0C51B9"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9A8101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F7DC25B"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7695F6E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22DA739"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5C75359C"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7967DE9"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03691E21" w14:textId="77777777" w:rsidR="00D8626C" w:rsidRDefault="00D8626C">
            <w:pPr>
              <w:rPr>
                <w:rFonts w:ascii="Arial" w:hAnsi="Arial" w:cs="Arial"/>
                <w:sz w:val="20"/>
                <w:szCs w:val="20"/>
              </w:rPr>
            </w:pPr>
          </w:p>
        </w:tc>
      </w:tr>
      <w:tr w:rsidR="00D8626C" w14:paraId="64C5D500"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371F03A6" w14:textId="77777777" w:rsidR="00D8626C" w:rsidRDefault="00D8626C">
            <w:pPr>
              <w:jc w:val="center"/>
              <w:rPr>
                <w:b/>
                <w:bCs/>
              </w:rPr>
            </w:pPr>
            <w:r>
              <w:rPr>
                <w:b/>
                <w:bCs/>
              </w:rPr>
              <w:t>5</w:t>
            </w:r>
          </w:p>
        </w:tc>
        <w:tc>
          <w:tcPr>
            <w:tcW w:w="0" w:type="auto"/>
            <w:tcBorders>
              <w:top w:val="nil"/>
              <w:left w:val="nil"/>
              <w:bottom w:val="nil"/>
              <w:right w:val="nil"/>
            </w:tcBorders>
            <w:noWrap/>
            <w:tcMar>
              <w:top w:w="15" w:type="dxa"/>
              <w:left w:w="15" w:type="dxa"/>
              <w:bottom w:w="0" w:type="dxa"/>
              <w:right w:w="15" w:type="dxa"/>
            </w:tcMar>
            <w:vAlign w:val="bottom"/>
          </w:tcPr>
          <w:p w14:paraId="3BDBC57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932DE49"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F868CFC"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7DB59C4"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50F9337"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18F64BF"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4518BCF7"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11637CE"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2C67BF2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31C91BC"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1A0FA1FB" w14:textId="77777777" w:rsidR="00D8626C" w:rsidRDefault="00D8626C">
            <w:pPr>
              <w:rPr>
                <w:rFonts w:ascii="Arial" w:hAnsi="Arial" w:cs="Arial"/>
                <w:sz w:val="20"/>
                <w:szCs w:val="20"/>
              </w:rPr>
            </w:pPr>
          </w:p>
        </w:tc>
      </w:tr>
      <w:tr w:rsidR="00D8626C" w14:paraId="65C19964"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14895165" w14:textId="77777777" w:rsidR="00D8626C" w:rsidRDefault="00D8626C">
            <w:pPr>
              <w:jc w:val="center"/>
              <w:rPr>
                <w:b/>
                <w:bCs/>
              </w:rPr>
            </w:pPr>
            <w:r>
              <w:rPr>
                <w:b/>
                <w:bCs/>
              </w:rPr>
              <w:t>6</w:t>
            </w:r>
          </w:p>
        </w:tc>
        <w:tc>
          <w:tcPr>
            <w:tcW w:w="0" w:type="auto"/>
            <w:tcBorders>
              <w:top w:val="nil"/>
              <w:left w:val="nil"/>
              <w:bottom w:val="nil"/>
              <w:right w:val="nil"/>
            </w:tcBorders>
            <w:noWrap/>
            <w:tcMar>
              <w:top w:w="15" w:type="dxa"/>
              <w:left w:w="15" w:type="dxa"/>
              <w:bottom w:w="0" w:type="dxa"/>
              <w:right w:w="15" w:type="dxa"/>
            </w:tcMar>
            <w:vAlign w:val="bottom"/>
          </w:tcPr>
          <w:p w14:paraId="730454D9"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837FBC7"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66C2A6FB"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48CD309"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3988D0AB"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0BA0623"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0B8A5AA3"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5C3E499"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5725A310"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9ED82B7"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07BC8186" w14:textId="77777777" w:rsidR="00D8626C" w:rsidRDefault="00D8626C">
            <w:pPr>
              <w:rPr>
                <w:rFonts w:ascii="Arial" w:hAnsi="Arial" w:cs="Arial"/>
                <w:sz w:val="20"/>
                <w:szCs w:val="20"/>
              </w:rPr>
            </w:pPr>
          </w:p>
        </w:tc>
      </w:tr>
      <w:tr w:rsidR="00D8626C" w14:paraId="53126403"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4F267582" w14:textId="77777777" w:rsidR="00D8626C" w:rsidRDefault="00D8626C">
            <w:pPr>
              <w:jc w:val="center"/>
              <w:rPr>
                <w:b/>
                <w:bCs/>
              </w:rPr>
            </w:pPr>
            <w:r>
              <w:rPr>
                <w:b/>
                <w:bCs/>
              </w:rPr>
              <w:t>7</w:t>
            </w:r>
          </w:p>
        </w:tc>
        <w:tc>
          <w:tcPr>
            <w:tcW w:w="0" w:type="auto"/>
            <w:tcBorders>
              <w:top w:val="nil"/>
              <w:left w:val="nil"/>
              <w:bottom w:val="nil"/>
              <w:right w:val="nil"/>
            </w:tcBorders>
            <w:noWrap/>
            <w:tcMar>
              <w:top w:w="15" w:type="dxa"/>
              <w:left w:w="15" w:type="dxa"/>
              <w:bottom w:w="0" w:type="dxa"/>
              <w:right w:w="15" w:type="dxa"/>
            </w:tcMar>
            <w:vAlign w:val="bottom"/>
          </w:tcPr>
          <w:p w14:paraId="1176D073"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627858D"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053B276D"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96432B9"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23FAD0E7"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82D04C2"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221C7453"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8A75292"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06176A48"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B550B52"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18A0275A" w14:textId="77777777" w:rsidR="00D8626C" w:rsidRDefault="00D8626C">
            <w:pPr>
              <w:rPr>
                <w:rFonts w:ascii="Arial" w:hAnsi="Arial" w:cs="Arial"/>
                <w:sz w:val="20"/>
                <w:szCs w:val="20"/>
              </w:rPr>
            </w:pPr>
          </w:p>
        </w:tc>
      </w:tr>
      <w:tr w:rsidR="00D8626C" w14:paraId="06A656D9"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0393A966" w14:textId="77777777" w:rsidR="00D8626C" w:rsidRDefault="00D8626C">
            <w:pPr>
              <w:jc w:val="center"/>
              <w:rPr>
                <w:b/>
                <w:bCs/>
              </w:rPr>
            </w:pPr>
            <w:r>
              <w:rPr>
                <w:b/>
                <w:bCs/>
              </w:rPr>
              <w:t>8</w:t>
            </w:r>
          </w:p>
        </w:tc>
        <w:tc>
          <w:tcPr>
            <w:tcW w:w="0" w:type="auto"/>
            <w:tcBorders>
              <w:top w:val="nil"/>
              <w:left w:val="nil"/>
              <w:bottom w:val="nil"/>
              <w:right w:val="nil"/>
            </w:tcBorders>
            <w:noWrap/>
            <w:tcMar>
              <w:top w:w="15" w:type="dxa"/>
              <w:left w:w="15" w:type="dxa"/>
              <w:bottom w:w="0" w:type="dxa"/>
              <w:right w:w="15" w:type="dxa"/>
            </w:tcMar>
            <w:vAlign w:val="bottom"/>
          </w:tcPr>
          <w:p w14:paraId="52D66D8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7345B64"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7EA2B728"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35983B3"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5C1E41C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FCDF0F2"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6AA1273D"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36B3942"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03807A9D"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2EC8025"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75FD0499" w14:textId="77777777" w:rsidR="00D8626C" w:rsidRDefault="00D8626C">
            <w:pPr>
              <w:rPr>
                <w:rFonts w:ascii="Arial" w:hAnsi="Arial" w:cs="Arial"/>
                <w:sz w:val="20"/>
                <w:szCs w:val="20"/>
              </w:rPr>
            </w:pPr>
          </w:p>
        </w:tc>
      </w:tr>
      <w:tr w:rsidR="00D8626C" w14:paraId="2DE5C5A5"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365E80A6" w14:textId="77777777" w:rsidR="00D8626C" w:rsidRDefault="00D8626C">
            <w:pPr>
              <w:jc w:val="center"/>
              <w:rPr>
                <w:b/>
                <w:bCs/>
              </w:rPr>
            </w:pPr>
            <w:r>
              <w:rPr>
                <w:b/>
                <w:bCs/>
              </w:rPr>
              <w:t>9</w:t>
            </w:r>
          </w:p>
        </w:tc>
        <w:tc>
          <w:tcPr>
            <w:tcW w:w="0" w:type="auto"/>
            <w:tcBorders>
              <w:top w:val="nil"/>
              <w:left w:val="nil"/>
              <w:bottom w:val="nil"/>
              <w:right w:val="nil"/>
            </w:tcBorders>
            <w:noWrap/>
            <w:tcMar>
              <w:top w:w="15" w:type="dxa"/>
              <w:left w:w="15" w:type="dxa"/>
              <w:bottom w:w="0" w:type="dxa"/>
              <w:right w:w="15" w:type="dxa"/>
            </w:tcMar>
            <w:vAlign w:val="bottom"/>
          </w:tcPr>
          <w:p w14:paraId="627A3486"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53DD8D1"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30B37F20"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120C71D"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183913C"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F675B46"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3B257A46"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7D0B45C"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0CA3FA9A"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9D19CDF"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497BCFF5" w14:textId="77777777" w:rsidR="00D8626C" w:rsidRDefault="00D8626C">
            <w:pPr>
              <w:rPr>
                <w:rFonts w:ascii="Arial" w:hAnsi="Arial" w:cs="Arial"/>
                <w:sz w:val="20"/>
                <w:szCs w:val="20"/>
              </w:rPr>
            </w:pPr>
          </w:p>
        </w:tc>
      </w:tr>
      <w:tr w:rsidR="00D8626C" w14:paraId="58008306"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62DC0409" w14:textId="77777777" w:rsidR="00D8626C" w:rsidRDefault="00D8626C">
            <w:pPr>
              <w:jc w:val="center"/>
              <w:rPr>
                <w:b/>
                <w:bCs/>
              </w:rPr>
            </w:pPr>
            <w:r>
              <w:rPr>
                <w:b/>
                <w:bCs/>
              </w:rPr>
              <w:t>10</w:t>
            </w:r>
          </w:p>
        </w:tc>
        <w:tc>
          <w:tcPr>
            <w:tcW w:w="0" w:type="auto"/>
            <w:tcBorders>
              <w:top w:val="nil"/>
              <w:left w:val="nil"/>
              <w:bottom w:val="nil"/>
              <w:right w:val="nil"/>
            </w:tcBorders>
            <w:noWrap/>
            <w:tcMar>
              <w:top w:w="15" w:type="dxa"/>
              <w:left w:w="15" w:type="dxa"/>
              <w:bottom w:w="0" w:type="dxa"/>
              <w:right w:w="15" w:type="dxa"/>
            </w:tcMar>
            <w:vAlign w:val="bottom"/>
          </w:tcPr>
          <w:p w14:paraId="2D93B6D8"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6DA53B0"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0C94AE6"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54B29BA"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3F8CAC0C"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2B11C48"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2F96BA6B"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47A608E"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25D6FE9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3F1492F"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1A916C9D" w14:textId="77777777" w:rsidR="00D8626C" w:rsidRDefault="00D8626C">
            <w:pPr>
              <w:rPr>
                <w:rFonts w:ascii="Arial" w:hAnsi="Arial" w:cs="Arial"/>
                <w:sz w:val="20"/>
                <w:szCs w:val="20"/>
              </w:rPr>
            </w:pPr>
          </w:p>
        </w:tc>
      </w:tr>
      <w:tr w:rsidR="00D8626C" w14:paraId="2804EF45"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26AF5BAB" w14:textId="77777777" w:rsidR="00D8626C" w:rsidRDefault="00D8626C">
            <w:pPr>
              <w:jc w:val="center"/>
              <w:rPr>
                <w:b/>
                <w:bCs/>
              </w:rPr>
            </w:pPr>
            <w:r>
              <w:rPr>
                <w:b/>
                <w:bCs/>
              </w:rPr>
              <w:t>11</w:t>
            </w:r>
          </w:p>
        </w:tc>
        <w:tc>
          <w:tcPr>
            <w:tcW w:w="0" w:type="auto"/>
            <w:tcBorders>
              <w:top w:val="nil"/>
              <w:left w:val="nil"/>
              <w:bottom w:val="nil"/>
              <w:right w:val="nil"/>
            </w:tcBorders>
            <w:noWrap/>
            <w:tcMar>
              <w:top w:w="15" w:type="dxa"/>
              <w:left w:w="15" w:type="dxa"/>
              <w:bottom w:w="0" w:type="dxa"/>
              <w:right w:w="15" w:type="dxa"/>
            </w:tcMar>
            <w:vAlign w:val="bottom"/>
          </w:tcPr>
          <w:p w14:paraId="305C6479"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3873605"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530434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79185A9"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64C164D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A46214F"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1F78BD0D"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5F95E08"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7A994F97"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68F4944"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21FAA7D2" w14:textId="77777777" w:rsidR="00D8626C" w:rsidRDefault="00D8626C">
            <w:pPr>
              <w:rPr>
                <w:rFonts w:ascii="Arial" w:hAnsi="Arial" w:cs="Arial"/>
                <w:sz w:val="20"/>
                <w:szCs w:val="20"/>
              </w:rPr>
            </w:pPr>
          </w:p>
        </w:tc>
      </w:tr>
      <w:tr w:rsidR="00D8626C" w14:paraId="54779C04"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605BE495" w14:textId="77777777" w:rsidR="00D8626C" w:rsidRDefault="00D8626C">
            <w:pPr>
              <w:jc w:val="center"/>
              <w:rPr>
                <w:b/>
                <w:bCs/>
              </w:rPr>
            </w:pPr>
            <w:r>
              <w:rPr>
                <w:b/>
                <w:bCs/>
              </w:rPr>
              <w:t>12</w:t>
            </w:r>
          </w:p>
        </w:tc>
        <w:tc>
          <w:tcPr>
            <w:tcW w:w="0" w:type="auto"/>
            <w:tcBorders>
              <w:top w:val="nil"/>
              <w:left w:val="nil"/>
              <w:bottom w:val="nil"/>
              <w:right w:val="nil"/>
            </w:tcBorders>
            <w:noWrap/>
            <w:tcMar>
              <w:top w:w="15" w:type="dxa"/>
              <w:left w:w="15" w:type="dxa"/>
              <w:bottom w:w="0" w:type="dxa"/>
              <w:right w:w="15" w:type="dxa"/>
            </w:tcMar>
            <w:vAlign w:val="bottom"/>
          </w:tcPr>
          <w:p w14:paraId="405D2303"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014FFBB"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0A39A60"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F662EDD"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7E20B3E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7A22957"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3318BDA8"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730A1B5"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7FB8881F"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54B18A0"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0CFCACA3" w14:textId="77777777" w:rsidR="00D8626C" w:rsidRDefault="00D8626C">
            <w:pPr>
              <w:rPr>
                <w:rFonts w:ascii="Arial" w:hAnsi="Arial" w:cs="Arial"/>
                <w:sz w:val="20"/>
                <w:szCs w:val="20"/>
              </w:rPr>
            </w:pPr>
          </w:p>
        </w:tc>
      </w:tr>
      <w:tr w:rsidR="00D8626C" w14:paraId="3A8BF4AF"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0BA92524" w14:textId="77777777" w:rsidR="00D8626C" w:rsidRDefault="00D8626C">
            <w:pPr>
              <w:jc w:val="center"/>
              <w:rPr>
                <w:b/>
                <w:bCs/>
              </w:rPr>
            </w:pPr>
            <w:r>
              <w:rPr>
                <w:b/>
                <w:bCs/>
              </w:rPr>
              <w:t>13</w:t>
            </w:r>
          </w:p>
        </w:tc>
        <w:tc>
          <w:tcPr>
            <w:tcW w:w="0" w:type="auto"/>
            <w:tcBorders>
              <w:top w:val="nil"/>
              <w:left w:val="nil"/>
              <w:bottom w:val="nil"/>
              <w:right w:val="nil"/>
            </w:tcBorders>
            <w:noWrap/>
            <w:tcMar>
              <w:top w:w="15" w:type="dxa"/>
              <w:left w:w="15" w:type="dxa"/>
              <w:bottom w:w="0" w:type="dxa"/>
              <w:right w:w="15" w:type="dxa"/>
            </w:tcMar>
            <w:vAlign w:val="bottom"/>
          </w:tcPr>
          <w:p w14:paraId="730287D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321C13B"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00FEDFF6"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CE28695"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2951CE09"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259EE49"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0F17372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8AB4B01"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2E69208F"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212D476"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776D636B" w14:textId="77777777" w:rsidR="00D8626C" w:rsidRDefault="00D8626C">
            <w:pPr>
              <w:rPr>
                <w:rFonts w:ascii="Arial" w:hAnsi="Arial" w:cs="Arial"/>
                <w:sz w:val="20"/>
                <w:szCs w:val="20"/>
              </w:rPr>
            </w:pPr>
          </w:p>
        </w:tc>
      </w:tr>
      <w:tr w:rsidR="00D8626C" w14:paraId="5095C48A"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2636BE4F" w14:textId="77777777" w:rsidR="00D8626C" w:rsidRDefault="00D8626C">
            <w:pPr>
              <w:jc w:val="center"/>
              <w:rPr>
                <w:b/>
                <w:bCs/>
              </w:rPr>
            </w:pPr>
            <w:r>
              <w:rPr>
                <w:b/>
                <w:bCs/>
              </w:rPr>
              <w:t>14</w:t>
            </w:r>
          </w:p>
        </w:tc>
        <w:tc>
          <w:tcPr>
            <w:tcW w:w="0" w:type="auto"/>
            <w:tcBorders>
              <w:top w:val="nil"/>
              <w:left w:val="nil"/>
              <w:bottom w:val="nil"/>
              <w:right w:val="nil"/>
            </w:tcBorders>
            <w:noWrap/>
            <w:tcMar>
              <w:top w:w="15" w:type="dxa"/>
              <w:left w:w="15" w:type="dxa"/>
              <w:bottom w:w="0" w:type="dxa"/>
              <w:right w:w="15" w:type="dxa"/>
            </w:tcMar>
            <w:vAlign w:val="bottom"/>
          </w:tcPr>
          <w:p w14:paraId="1D2FA349"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797DF0B"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854735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AD9182F"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0581A589"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9B81FCE"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07A91408"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7C72237C"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41C84F2C"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C922007"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4CE38C9A" w14:textId="77777777" w:rsidR="00D8626C" w:rsidRDefault="00D8626C">
            <w:pPr>
              <w:rPr>
                <w:rFonts w:ascii="Arial" w:hAnsi="Arial" w:cs="Arial"/>
                <w:sz w:val="20"/>
                <w:szCs w:val="20"/>
              </w:rPr>
            </w:pPr>
          </w:p>
        </w:tc>
      </w:tr>
      <w:tr w:rsidR="00D8626C" w14:paraId="0D0542AD"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1CA1BEBF" w14:textId="77777777" w:rsidR="00D8626C" w:rsidRDefault="00D8626C">
            <w:pPr>
              <w:jc w:val="center"/>
              <w:rPr>
                <w:b/>
                <w:bCs/>
              </w:rPr>
            </w:pPr>
            <w:r>
              <w:rPr>
                <w:b/>
                <w:bCs/>
              </w:rPr>
              <w:t>15</w:t>
            </w:r>
          </w:p>
        </w:tc>
        <w:tc>
          <w:tcPr>
            <w:tcW w:w="0" w:type="auto"/>
            <w:tcBorders>
              <w:top w:val="nil"/>
              <w:left w:val="nil"/>
              <w:bottom w:val="nil"/>
              <w:right w:val="nil"/>
            </w:tcBorders>
            <w:noWrap/>
            <w:tcMar>
              <w:top w:w="15" w:type="dxa"/>
              <w:left w:w="15" w:type="dxa"/>
              <w:bottom w:w="0" w:type="dxa"/>
              <w:right w:w="15" w:type="dxa"/>
            </w:tcMar>
            <w:vAlign w:val="bottom"/>
          </w:tcPr>
          <w:p w14:paraId="041F6C59"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48C4655"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547306F7"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BDF14A2"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18278211"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EB57947"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52FA6DFC"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C5A4A8A"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5EEA82D9"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5AA9C44"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5D39C9F2" w14:textId="77777777" w:rsidR="00D8626C" w:rsidRDefault="00D8626C">
            <w:pPr>
              <w:rPr>
                <w:rFonts w:ascii="Arial" w:hAnsi="Arial" w:cs="Arial"/>
                <w:sz w:val="20"/>
                <w:szCs w:val="20"/>
              </w:rPr>
            </w:pPr>
          </w:p>
        </w:tc>
      </w:tr>
      <w:tr w:rsidR="00D8626C" w14:paraId="10EB9D5C"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1DDBA0B2" w14:textId="77777777" w:rsidR="00D8626C" w:rsidRDefault="00D8626C">
            <w:pPr>
              <w:jc w:val="center"/>
              <w:rPr>
                <w:b/>
                <w:bCs/>
              </w:rPr>
            </w:pPr>
            <w:r>
              <w:rPr>
                <w:b/>
                <w:bCs/>
              </w:rPr>
              <w:t>16</w:t>
            </w:r>
          </w:p>
        </w:tc>
        <w:tc>
          <w:tcPr>
            <w:tcW w:w="0" w:type="auto"/>
            <w:tcBorders>
              <w:top w:val="nil"/>
              <w:left w:val="nil"/>
              <w:bottom w:val="nil"/>
              <w:right w:val="nil"/>
            </w:tcBorders>
            <w:noWrap/>
            <w:tcMar>
              <w:top w:w="15" w:type="dxa"/>
              <w:left w:w="15" w:type="dxa"/>
              <w:bottom w:w="0" w:type="dxa"/>
              <w:right w:w="15" w:type="dxa"/>
            </w:tcMar>
            <w:vAlign w:val="bottom"/>
          </w:tcPr>
          <w:p w14:paraId="0DB088D6"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87E27BF"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2AC7B87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AFC33D3"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485CFEE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2AB577B"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7247DDAD"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A102770"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68C5DB9C"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986ED68"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184E5A51" w14:textId="77777777" w:rsidR="00D8626C" w:rsidRDefault="00D8626C">
            <w:pPr>
              <w:rPr>
                <w:rFonts w:ascii="Arial" w:hAnsi="Arial" w:cs="Arial"/>
                <w:sz w:val="20"/>
                <w:szCs w:val="20"/>
              </w:rPr>
            </w:pPr>
          </w:p>
        </w:tc>
      </w:tr>
      <w:tr w:rsidR="00D8626C" w14:paraId="367FF3AF"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3A009449" w14:textId="77777777" w:rsidR="00D8626C" w:rsidRDefault="00D8626C">
            <w:pPr>
              <w:jc w:val="center"/>
              <w:rPr>
                <w:b/>
                <w:bCs/>
              </w:rPr>
            </w:pPr>
            <w:r>
              <w:rPr>
                <w:b/>
                <w:bCs/>
              </w:rPr>
              <w:t>17</w:t>
            </w:r>
          </w:p>
        </w:tc>
        <w:tc>
          <w:tcPr>
            <w:tcW w:w="0" w:type="auto"/>
            <w:tcBorders>
              <w:top w:val="nil"/>
              <w:left w:val="nil"/>
              <w:bottom w:val="nil"/>
              <w:right w:val="nil"/>
            </w:tcBorders>
            <w:noWrap/>
            <w:tcMar>
              <w:top w:w="15" w:type="dxa"/>
              <w:left w:w="15" w:type="dxa"/>
              <w:bottom w:w="0" w:type="dxa"/>
              <w:right w:w="15" w:type="dxa"/>
            </w:tcMar>
            <w:vAlign w:val="bottom"/>
          </w:tcPr>
          <w:p w14:paraId="4345816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C81E777"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7E99B00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902B051"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2733010C"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ABBF93B"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48553E66"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947B376"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1EBC78A1"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F6C8C42"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424D9CAA" w14:textId="77777777" w:rsidR="00D8626C" w:rsidRDefault="00D8626C">
            <w:pPr>
              <w:rPr>
                <w:rFonts w:ascii="Arial" w:hAnsi="Arial" w:cs="Arial"/>
                <w:sz w:val="20"/>
                <w:szCs w:val="20"/>
              </w:rPr>
            </w:pPr>
          </w:p>
        </w:tc>
      </w:tr>
      <w:tr w:rsidR="00D8626C" w14:paraId="0E575699"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65B456D1" w14:textId="77777777" w:rsidR="00D8626C" w:rsidRDefault="00D8626C">
            <w:pPr>
              <w:jc w:val="center"/>
              <w:rPr>
                <w:b/>
                <w:bCs/>
              </w:rPr>
            </w:pPr>
            <w:r>
              <w:rPr>
                <w:b/>
                <w:bCs/>
              </w:rPr>
              <w:t>18</w:t>
            </w:r>
          </w:p>
        </w:tc>
        <w:tc>
          <w:tcPr>
            <w:tcW w:w="0" w:type="auto"/>
            <w:tcBorders>
              <w:top w:val="nil"/>
              <w:left w:val="nil"/>
              <w:bottom w:val="nil"/>
              <w:right w:val="nil"/>
            </w:tcBorders>
            <w:noWrap/>
            <w:tcMar>
              <w:top w:w="15" w:type="dxa"/>
              <w:left w:w="15" w:type="dxa"/>
              <w:bottom w:w="0" w:type="dxa"/>
              <w:right w:w="15" w:type="dxa"/>
            </w:tcMar>
            <w:vAlign w:val="bottom"/>
          </w:tcPr>
          <w:p w14:paraId="52736C63"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111F15A"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1864C5F1"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D0A6386"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4298F5A1"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113F556"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75B7A188"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0BCCE94"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064DBFA3"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FBD88B5"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5532864F" w14:textId="77777777" w:rsidR="00D8626C" w:rsidRDefault="00D8626C">
            <w:pPr>
              <w:rPr>
                <w:rFonts w:ascii="Arial" w:hAnsi="Arial" w:cs="Arial"/>
                <w:sz w:val="20"/>
                <w:szCs w:val="20"/>
              </w:rPr>
            </w:pPr>
          </w:p>
        </w:tc>
      </w:tr>
      <w:tr w:rsidR="00D8626C" w14:paraId="798A3429"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47A1F383" w14:textId="77777777" w:rsidR="00D8626C" w:rsidRDefault="00D8626C">
            <w:pPr>
              <w:jc w:val="center"/>
              <w:rPr>
                <w:b/>
                <w:bCs/>
              </w:rPr>
            </w:pPr>
            <w:r>
              <w:rPr>
                <w:b/>
                <w:bCs/>
              </w:rPr>
              <w:t>19</w:t>
            </w:r>
          </w:p>
        </w:tc>
        <w:tc>
          <w:tcPr>
            <w:tcW w:w="0" w:type="auto"/>
            <w:tcBorders>
              <w:top w:val="nil"/>
              <w:left w:val="nil"/>
              <w:bottom w:val="nil"/>
              <w:right w:val="nil"/>
            </w:tcBorders>
            <w:noWrap/>
            <w:tcMar>
              <w:top w:w="15" w:type="dxa"/>
              <w:left w:w="15" w:type="dxa"/>
              <w:bottom w:w="0" w:type="dxa"/>
              <w:right w:w="15" w:type="dxa"/>
            </w:tcMar>
            <w:vAlign w:val="bottom"/>
          </w:tcPr>
          <w:p w14:paraId="2B07D0D1"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5E2AECD"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4458D640"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1F201EAF"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2E45D35A"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7C9EAE1"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284482A5"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6754C3AA"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39E334CA"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C6CEFAA"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5A333522" w14:textId="77777777" w:rsidR="00D8626C" w:rsidRDefault="00D8626C">
            <w:pPr>
              <w:rPr>
                <w:rFonts w:ascii="Arial" w:hAnsi="Arial" w:cs="Arial"/>
                <w:sz w:val="20"/>
                <w:szCs w:val="20"/>
              </w:rPr>
            </w:pPr>
          </w:p>
        </w:tc>
      </w:tr>
      <w:tr w:rsidR="00D8626C" w14:paraId="63853E7D" w14:textId="77777777">
        <w:trPr>
          <w:trHeight w:val="315"/>
        </w:trPr>
        <w:tc>
          <w:tcPr>
            <w:tcW w:w="0" w:type="auto"/>
            <w:tcBorders>
              <w:top w:val="nil"/>
              <w:left w:val="nil"/>
              <w:bottom w:val="nil"/>
              <w:right w:val="nil"/>
            </w:tcBorders>
            <w:noWrap/>
            <w:tcMar>
              <w:top w:w="15" w:type="dxa"/>
              <w:left w:w="15" w:type="dxa"/>
              <w:bottom w:w="0" w:type="dxa"/>
              <w:right w:w="15" w:type="dxa"/>
            </w:tcMar>
            <w:vAlign w:val="bottom"/>
          </w:tcPr>
          <w:p w14:paraId="46000ECB" w14:textId="77777777" w:rsidR="00D8626C" w:rsidRDefault="00D8626C">
            <w:pPr>
              <w:jc w:val="center"/>
              <w:rPr>
                <w:b/>
                <w:bCs/>
              </w:rPr>
            </w:pPr>
            <w:r>
              <w:rPr>
                <w:b/>
                <w:bCs/>
              </w:rPr>
              <w:t>20</w:t>
            </w:r>
          </w:p>
        </w:tc>
        <w:tc>
          <w:tcPr>
            <w:tcW w:w="0" w:type="auto"/>
            <w:tcBorders>
              <w:top w:val="nil"/>
              <w:left w:val="nil"/>
              <w:bottom w:val="nil"/>
              <w:right w:val="nil"/>
            </w:tcBorders>
            <w:noWrap/>
            <w:tcMar>
              <w:top w:w="15" w:type="dxa"/>
              <w:left w:w="15" w:type="dxa"/>
              <w:bottom w:w="0" w:type="dxa"/>
              <w:right w:w="15" w:type="dxa"/>
            </w:tcMar>
            <w:vAlign w:val="bottom"/>
          </w:tcPr>
          <w:p w14:paraId="0B444C01"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56247610" w14:textId="77777777" w:rsidR="00D8626C" w:rsidRDefault="00D8626C">
            <w:pPr>
              <w:jc w:val="center"/>
              <w:rPr>
                <w:b/>
                <w:bCs/>
              </w:rPr>
            </w:pPr>
            <w:r>
              <w:rPr>
                <w:b/>
                <w:bCs/>
              </w:rPr>
              <w:t>A</w:t>
            </w:r>
          </w:p>
        </w:tc>
        <w:tc>
          <w:tcPr>
            <w:tcW w:w="0" w:type="auto"/>
            <w:tcBorders>
              <w:top w:val="nil"/>
              <w:left w:val="nil"/>
              <w:bottom w:val="nil"/>
              <w:right w:val="nil"/>
            </w:tcBorders>
            <w:noWrap/>
            <w:tcMar>
              <w:top w:w="15" w:type="dxa"/>
              <w:left w:w="15" w:type="dxa"/>
              <w:bottom w:w="0" w:type="dxa"/>
              <w:right w:w="15" w:type="dxa"/>
            </w:tcMar>
            <w:vAlign w:val="bottom"/>
          </w:tcPr>
          <w:p w14:paraId="4FD22A6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4CB10B5B" w14:textId="77777777" w:rsidR="00D8626C" w:rsidRDefault="00D8626C">
            <w:pPr>
              <w:jc w:val="center"/>
              <w:rPr>
                <w:b/>
                <w:bCs/>
              </w:rPr>
            </w:pPr>
            <w:r>
              <w:rPr>
                <w:b/>
                <w:bCs/>
              </w:rPr>
              <w:t>B</w:t>
            </w:r>
          </w:p>
        </w:tc>
        <w:tc>
          <w:tcPr>
            <w:tcW w:w="0" w:type="auto"/>
            <w:tcBorders>
              <w:top w:val="nil"/>
              <w:left w:val="nil"/>
              <w:bottom w:val="nil"/>
              <w:right w:val="nil"/>
            </w:tcBorders>
            <w:noWrap/>
            <w:tcMar>
              <w:top w:w="15" w:type="dxa"/>
              <w:left w:w="15" w:type="dxa"/>
              <w:bottom w:w="0" w:type="dxa"/>
              <w:right w:w="15" w:type="dxa"/>
            </w:tcMar>
            <w:vAlign w:val="bottom"/>
          </w:tcPr>
          <w:p w14:paraId="3F0D7168"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01C48A56" w14:textId="77777777" w:rsidR="00D8626C" w:rsidRDefault="00D8626C">
            <w:pPr>
              <w:jc w:val="center"/>
              <w:rPr>
                <w:b/>
                <w:bCs/>
              </w:rPr>
            </w:pPr>
            <w:r>
              <w:rPr>
                <w:b/>
                <w:bCs/>
              </w:rPr>
              <w:t>C</w:t>
            </w:r>
          </w:p>
        </w:tc>
        <w:tc>
          <w:tcPr>
            <w:tcW w:w="0" w:type="auto"/>
            <w:tcBorders>
              <w:top w:val="nil"/>
              <w:left w:val="nil"/>
              <w:bottom w:val="nil"/>
              <w:right w:val="nil"/>
            </w:tcBorders>
            <w:noWrap/>
            <w:tcMar>
              <w:top w:w="15" w:type="dxa"/>
              <w:left w:w="15" w:type="dxa"/>
              <w:bottom w:w="0" w:type="dxa"/>
              <w:right w:w="15" w:type="dxa"/>
            </w:tcMar>
            <w:vAlign w:val="bottom"/>
          </w:tcPr>
          <w:p w14:paraId="6BFBB9C4"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33127AB5" w14:textId="77777777" w:rsidR="00D8626C" w:rsidRDefault="00D8626C">
            <w:pPr>
              <w:jc w:val="center"/>
              <w:rPr>
                <w:b/>
                <w:bCs/>
              </w:rPr>
            </w:pPr>
            <w:r>
              <w:rPr>
                <w:b/>
                <w:bCs/>
              </w:rPr>
              <w:t>D</w:t>
            </w:r>
          </w:p>
        </w:tc>
        <w:tc>
          <w:tcPr>
            <w:tcW w:w="0" w:type="auto"/>
            <w:tcBorders>
              <w:top w:val="nil"/>
              <w:left w:val="nil"/>
              <w:bottom w:val="nil"/>
              <w:right w:val="nil"/>
            </w:tcBorders>
            <w:noWrap/>
            <w:tcMar>
              <w:top w:w="15" w:type="dxa"/>
              <w:left w:w="15" w:type="dxa"/>
              <w:bottom w:w="0" w:type="dxa"/>
              <w:right w:w="15" w:type="dxa"/>
            </w:tcMar>
            <w:vAlign w:val="bottom"/>
          </w:tcPr>
          <w:p w14:paraId="66FA4EE3" w14:textId="77777777" w:rsidR="00D8626C" w:rsidRDefault="00D8626C">
            <w:pPr>
              <w:jc w:val="center"/>
              <w:rPr>
                <w:b/>
                <w:bCs/>
              </w:rPr>
            </w:pPr>
          </w:p>
        </w:tc>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14:paraId="2BB15234" w14:textId="77777777" w:rsidR="00D8626C" w:rsidRDefault="00D8626C">
            <w:pPr>
              <w:jc w:val="center"/>
              <w:rPr>
                <w:b/>
                <w:bCs/>
              </w:rPr>
            </w:pPr>
            <w:r>
              <w:rPr>
                <w:b/>
                <w:bCs/>
              </w:rPr>
              <w:t>E</w:t>
            </w:r>
          </w:p>
        </w:tc>
        <w:tc>
          <w:tcPr>
            <w:tcW w:w="0" w:type="auto"/>
            <w:tcBorders>
              <w:top w:val="nil"/>
              <w:left w:val="nil"/>
              <w:bottom w:val="nil"/>
              <w:right w:val="nil"/>
            </w:tcBorders>
            <w:noWrap/>
            <w:tcMar>
              <w:top w:w="15" w:type="dxa"/>
              <w:left w:w="15" w:type="dxa"/>
              <w:bottom w:w="0" w:type="dxa"/>
              <w:right w:w="15" w:type="dxa"/>
            </w:tcMar>
            <w:vAlign w:val="bottom"/>
          </w:tcPr>
          <w:p w14:paraId="4CAB5268" w14:textId="77777777" w:rsidR="00D8626C" w:rsidRDefault="00D8626C">
            <w:pPr>
              <w:rPr>
                <w:rFonts w:ascii="Arial" w:hAnsi="Arial" w:cs="Arial"/>
                <w:sz w:val="20"/>
                <w:szCs w:val="20"/>
              </w:rPr>
            </w:pPr>
          </w:p>
        </w:tc>
      </w:tr>
      <w:tr w:rsidR="00D8626C" w14:paraId="08C78555" w14:textId="77777777">
        <w:trPr>
          <w:trHeight w:val="255"/>
        </w:trPr>
        <w:tc>
          <w:tcPr>
            <w:tcW w:w="0" w:type="auto"/>
            <w:tcBorders>
              <w:top w:val="nil"/>
              <w:left w:val="nil"/>
              <w:bottom w:val="nil"/>
              <w:right w:val="nil"/>
            </w:tcBorders>
            <w:noWrap/>
            <w:tcMar>
              <w:top w:w="15" w:type="dxa"/>
              <w:left w:w="15" w:type="dxa"/>
              <w:bottom w:w="0" w:type="dxa"/>
              <w:right w:w="15" w:type="dxa"/>
            </w:tcMar>
            <w:vAlign w:val="bottom"/>
          </w:tcPr>
          <w:p w14:paraId="09BB3208"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6D7B109B"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2538F0E3"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147E0192"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410EEDFE"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74CD0CB3"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796D30A6"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6CF059CC"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5BB1CCF0"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4F0FE755"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302A810B" w14:textId="77777777" w:rsidR="00D8626C" w:rsidRDefault="00D8626C">
            <w:pPr>
              <w:rPr>
                <w:rFonts w:ascii="Arial" w:hAnsi="Arial" w:cs="Arial"/>
                <w:sz w:val="20"/>
                <w:szCs w:val="20"/>
              </w:rPr>
            </w:pPr>
          </w:p>
        </w:tc>
        <w:tc>
          <w:tcPr>
            <w:tcW w:w="0" w:type="auto"/>
            <w:tcBorders>
              <w:top w:val="nil"/>
              <w:left w:val="nil"/>
              <w:bottom w:val="nil"/>
              <w:right w:val="nil"/>
            </w:tcBorders>
            <w:noWrap/>
            <w:tcMar>
              <w:top w:w="15" w:type="dxa"/>
              <w:left w:w="15" w:type="dxa"/>
              <w:bottom w:w="0" w:type="dxa"/>
              <w:right w:w="15" w:type="dxa"/>
            </w:tcMar>
            <w:vAlign w:val="bottom"/>
          </w:tcPr>
          <w:p w14:paraId="69A562AD" w14:textId="77777777" w:rsidR="00D8626C" w:rsidRDefault="00D8626C">
            <w:pPr>
              <w:rPr>
                <w:rFonts w:ascii="Arial" w:hAnsi="Arial" w:cs="Arial"/>
                <w:sz w:val="20"/>
                <w:szCs w:val="20"/>
              </w:rPr>
            </w:pPr>
          </w:p>
        </w:tc>
      </w:tr>
    </w:tbl>
    <w:p w14:paraId="6952B25E" w14:textId="77777777" w:rsidR="00D8626C" w:rsidRDefault="00D8626C"/>
    <w:sectPr w:rsidR="00D8626C">
      <w:headerReference w:type="default" r:id="rId528"/>
      <w:pgSz w:w="12240" w:h="15840"/>
      <w:pgMar w:top="1440" w:right="1800" w:bottom="961"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A33675" w14:textId="77777777" w:rsidR="00D44C3D" w:rsidRDefault="00D44C3D">
      <w:r>
        <w:separator/>
      </w:r>
    </w:p>
  </w:endnote>
  <w:endnote w:type="continuationSeparator" w:id="0">
    <w:p w14:paraId="5F88661C" w14:textId="77777777" w:rsidR="00D44C3D" w:rsidRDefault="00D44C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Times-Bold">
    <w:altName w:val="Times"/>
    <w:panose1 w:val="00000000000000000000"/>
    <w:charset w:val="00"/>
    <w:family w:val="swiss"/>
    <w:notTrueType/>
    <w:pitch w:val="default"/>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MS Mincho">
    <w:altName w:val="ＭＳ 明朝"/>
    <w:charset w:val="80"/>
    <w:family w:val="modern"/>
    <w:pitch w:val="fixed"/>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0AA423" w14:textId="77777777" w:rsidR="0050129C" w:rsidRPr="0037338D" w:rsidRDefault="0050129C" w:rsidP="00494CD1">
    <w:pPr>
      <w:pStyle w:val="Footer"/>
      <w:rPr>
        <w:sz w:val="20"/>
      </w:rPr>
    </w:pPr>
    <w:r w:rsidRPr="0037338D">
      <w:rPr>
        <w:sz w:val="20"/>
      </w:rPr>
      <w:sym w:font="Symbol" w:char="F0E3"/>
    </w:r>
    <w:r w:rsidRPr="0037338D">
      <w:rPr>
        <w:sz w:val="20"/>
      </w:rPr>
      <w:t xml:space="preserve"> Kilbaha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3847C07C" w14:textId="77777777" w:rsidR="0050129C" w:rsidRPr="00B3442C" w:rsidRDefault="0050129C" w:rsidP="00494CD1">
    <w:pPr>
      <w:pStyle w:val="Footer"/>
      <w:rPr>
        <w:sz w:val="16"/>
        <w:szCs w:val="16"/>
      </w:rPr>
    </w:pPr>
    <w:r w:rsidRPr="00B3442C">
      <w:rPr>
        <w:sz w:val="16"/>
        <w:szCs w:val="16"/>
      </w:rPr>
      <w:t>This page must be counted in surveys by Copyright Agency Limited (CAL)</w:t>
    </w:r>
  </w:p>
  <w:p w14:paraId="33B032DC" w14:textId="77777777" w:rsidR="0050129C" w:rsidRPr="00494CD1" w:rsidRDefault="00BB33DF" w:rsidP="00494CD1">
    <w:pPr>
      <w:pStyle w:val="Footer"/>
      <w:rPr>
        <w:sz w:val="20"/>
      </w:rPr>
    </w:pPr>
    <w:hyperlink r:id="rId2" w:history="1">
      <w:r w:rsidR="0050129C" w:rsidRPr="00B3442C">
        <w:rPr>
          <w:rStyle w:val="Hyperlink"/>
          <w:sz w:val="16"/>
          <w:szCs w:val="16"/>
        </w:rPr>
        <w:t>http://copyright.com.au</w:t>
      </w:r>
    </w:hyperlink>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2F9E3F" w14:textId="77777777" w:rsidR="0050129C" w:rsidRPr="0037338D" w:rsidRDefault="0050129C" w:rsidP="00494CD1">
    <w:pPr>
      <w:pStyle w:val="Footer"/>
      <w:rPr>
        <w:sz w:val="20"/>
      </w:rPr>
    </w:pPr>
    <w:r w:rsidRPr="0037338D">
      <w:rPr>
        <w:sz w:val="20"/>
      </w:rPr>
      <w:sym w:font="Symbol" w:char="F0E3"/>
    </w:r>
    <w:r w:rsidRPr="0037338D">
      <w:rPr>
        <w:sz w:val="20"/>
      </w:rPr>
      <w:t xml:space="preserve"> Kilbaha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6AD6A050" w14:textId="77777777" w:rsidR="0050129C" w:rsidRPr="00B3442C" w:rsidRDefault="0050129C" w:rsidP="00494CD1">
    <w:pPr>
      <w:pStyle w:val="Footer"/>
      <w:rPr>
        <w:sz w:val="16"/>
        <w:szCs w:val="16"/>
      </w:rPr>
    </w:pPr>
    <w:r w:rsidRPr="00B3442C">
      <w:rPr>
        <w:sz w:val="16"/>
        <w:szCs w:val="16"/>
      </w:rPr>
      <w:t>This page must be counted in surveys by Copyright Agency Limited (CAL)</w:t>
    </w:r>
  </w:p>
  <w:p w14:paraId="46D11D90" w14:textId="77777777" w:rsidR="0050129C" w:rsidRPr="00494CD1" w:rsidRDefault="00BB33DF" w:rsidP="00494CD1">
    <w:pPr>
      <w:pStyle w:val="Footer"/>
      <w:rPr>
        <w:sz w:val="20"/>
      </w:rPr>
    </w:pPr>
    <w:hyperlink r:id="rId2" w:history="1">
      <w:r w:rsidR="0050129C" w:rsidRPr="00B3442C">
        <w:rPr>
          <w:rStyle w:val="Hyperlink"/>
          <w:sz w:val="16"/>
          <w:szCs w:val="16"/>
        </w:rPr>
        <w:t>http://copyright.com.au</w:t>
      </w:r>
    </w:hyperlink>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039D40" w14:textId="77777777" w:rsidR="00D44C3D" w:rsidRDefault="00D44C3D">
      <w:r>
        <w:separator/>
      </w:r>
    </w:p>
  </w:footnote>
  <w:footnote w:type="continuationSeparator" w:id="0">
    <w:p w14:paraId="34C255C5" w14:textId="77777777" w:rsidR="00D44C3D" w:rsidRDefault="00D44C3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B7E04F" w14:textId="77777777" w:rsidR="0050129C" w:rsidRDefault="0077378D">
    <w:pPr>
      <w:pStyle w:val="Header"/>
    </w:pPr>
    <w:r>
      <w:rPr>
        <w:noProof/>
        <w:lang w:val="en-US"/>
      </w:rPr>
      <mc:AlternateContent>
        <mc:Choice Requires="wps">
          <w:drawing>
            <wp:anchor distT="4294967294" distB="4294967294" distL="114300" distR="114300" simplePos="0" relativeHeight="251658752" behindDoc="0" locked="0" layoutInCell="1" allowOverlap="1" wp14:anchorId="4EE3DFF4" wp14:editId="1713676A">
              <wp:simplePos x="0" y="0"/>
              <wp:positionH relativeFrom="column">
                <wp:posOffset>-46990</wp:posOffset>
              </wp:positionH>
              <wp:positionV relativeFrom="paragraph">
                <wp:posOffset>191769</wp:posOffset>
              </wp:positionV>
              <wp:extent cx="5638800" cy="0"/>
              <wp:effectExtent l="0" t="0" r="19050" b="19050"/>
              <wp:wrapNone/>
              <wp:docPr id="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587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JKWFA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"/>
          </w:pict>
        </mc:Fallback>
      </mc:AlternateContent>
    </w:r>
    <w:r w:rsidR="0050129C">
      <w:rPr>
        <w:i/>
      </w:rPr>
      <w:t xml:space="preserve">Mathematical Methods Trial Examination </w:t>
    </w:r>
    <w:r w:rsidR="0050129C">
      <w:t>2 201</w:t>
    </w:r>
    <w:r w:rsidR="006033B6">
      <w:t>8</w:t>
    </w:r>
    <w:r w:rsidR="0050129C">
      <w:rPr>
        <w:i/>
      </w:rPr>
      <w:t xml:space="preserve">   Section </w:t>
    </w:r>
    <w:r w:rsidR="0050129C">
      <w:t>A</w:t>
    </w:r>
    <w:r w:rsidR="0050129C">
      <w:rPr>
        <w:i/>
      </w:rPr>
      <w:t xml:space="preserve">                            Page</w:t>
    </w:r>
    <w:r w:rsidR="0050129C">
      <w:t xml:space="preserve">  </w:t>
    </w:r>
    <w:r w:rsidR="0050129C">
      <w:rPr>
        <w:rStyle w:val="PageNumber"/>
      </w:rPr>
      <w:fldChar w:fldCharType="begin"/>
    </w:r>
    <w:r w:rsidR="0050129C">
      <w:rPr>
        <w:rStyle w:val="PageNumber"/>
      </w:rPr>
      <w:instrText xml:space="preserve"> PAGE </w:instrText>
    </w:r>
    <w:r w:rsidR="0050129C">
      <w:rPr>
        <w:rStyle w:val="PageNumber"/>
      </w:rPr>
      <w:fldChar w:fldCharType="separate"/>
    </w:r>
    <w:r w:rsidR="00BB33DF">
      <w:rPr>
        <w:rStyle w:val="PageNumber"/>
        <w:noProof/>
      </w:rPr>
      <w:t>12</w:t>
    </w:r>
    <w:r w:rsidR="0050129C">
      <w:rPr>
        <w:rStyle w:val="PageNumber"/>
      </w:rP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348195" w14:textId="77777777" w:rsidR="0050129C" w:rsidRDefault="0077378D" w:rsidP="009272F8">
    <w:pPr>
      <w:pStyle w:val="Header"/>
      <w:ind w:left="-297"/>
    </w:pPr>
    <w:r>
      <w:rPr>
        <w:noProof/>
        <w:lang w:val="en-US"/>
      </w:rPr>
      <mc:AlternateContent>
        <mc:Choice Requires="wps">
          <w:drawing>
            <wp:anchor distT="4294967294" distB="4294967294" distL="114300" distR="114300" simplePos="0" relativeHeight="251659776" behindDoc="0" locked="0" layoutInCell="1" allowOverlap="1" wp14:anchorId="5E7303D4" wp14:editId="7D66D04D">
              <wp:simplePos x="0" y="0"/>
              <wp:positionH relativeFrom="column">
                <wp:posOffset>-34925</wp:posOffset>
              </wp:positionH>
              <wp:positionV relativeFrom="paragraph">
                <wp:posOffset>177799</wp:posOffset>
              </wp:positionV>
              <wp:extent cx="5591175" cy="0"/>
              <wp:effectExtent l="0" t="0" r="9525" b="19050"/>
              <wp:wrapNone/>
              <wp:docPr id="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1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597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75pt,14pt" to="437.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V4R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"/>
          </w:pict>
        </mc:Fallback>
      </mc:AlternateContent>
    </w:r>
    <w:r w:rsidR="0050129C">
      <w:rPr>
        <w:i/>
      </w:rPr>
      <w:t xml:space="preserve">     Mathematical Methods Trial Examination </w:t>
    </w:r>
    <w:r w:rsidR="0050129C">
      <w:t xml:space="preserve">2 </w:t>
    </w:r>
    <w:r w:rsidR="0050129C" w:rsidRPr="00124299">
      <w:t>20</w:t>
    </w:r>
    <w:r w:rsidR="0050129C">
      <w:t>1</w:t>
    </w:r>
    <w:r w:rsidR="006033B6">
      <w:t>8</w:t>
    </w:r>
    <w:r w:rsidR="0050129C">
      <w:rPr>
        <w:i/>
      </w:rPr>
      <w:t xml:space="preserve">   Section </w:t>
    </w:r>
    <w:r w:rsidR="0050129C">
      <w:t>B</w:t>
    </w:r>
    <w:r w:rsidR="0050129C">
      <w:rPr>
        <w:i/>
      </w:rPr>
      <w:t xml:space="preserve">                        Page</w:t>
    </w:r>
    <w:r w:rsidR="0050129C">
      <w:t xml:space="preserve">  </w:t>
    </w:r>
    <w:r w:rsidR="0050129C">
      <w:rPr>
        <w:rStyle w:val="PageNumber"/>
      </w:rPr>
      <w:fldChar w:fldCharType="begin"/>
    </w:r>
    <w:r w:rsidR="0050129C">
      <w:rPr>
        <w:rStyle w:val="PageNumber"/>
      </w:rPr>
      <w:instrText xml:space="preserve"> PAGE </w:instrText>
    </w:r>
    <w:r w:rsidR="0050129C">
      <w:rPr>
        <w:rStyle w:val="PageNumber"/>
      </w:rPr>
      <w:fldChar w:fldCharType="separate"/>
    </w:r>
    <w:r w:rsidR="00BB33DF">
      <w:rPr>
        <w:rStyle w:val="PageNumber"/>
        <w:noProof/>
      </w:rPr>
      <w:t>13</w:t>
    </w:r>
    <w:r w:rsidR="0050129C">
      <w:rPr>
        <w:rStyle w:val="PageNumber"/>
      </w:rPr>
      <w:fldChar w:fldCharType="end"/>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5AD49A" w14:textId="77777777" w:rsidR="0050129C" w:rsidRDefault="0077378D">
    <w:pPr>
      <w:pStyle w:val="Header"/>
    </w:pPr>
    <w:r>
      <w:rPr>
        <w:noProof/>
        <w:lang w:val="en-US"/>
      </w:rPr>
      <mc:AlternateContent>
        <mc:Choice Requires="wps">
          <w:drawing>
            <wp:anchor distT="4294967294" distB="4294967294" distL="114300" distR="114300" simplePos="0" relativeHeight="251656704" behindDoc="0" locked="0" layoutInCell="1" allowOverlap="1" wp14:anchorId="6C521693" wp14:editId="2439084E">
              <wp:simplePos x="0" y="0"/>
              <wp:positionH relativeFrom="column">
                <wp:posOffset>-46990</wp:posOffset>
              </wp:positionH>
              <wp:positionV relativeFrom="paragraph">
                <wp:posOffset>191769</wp:posOffset>
              </wp:positionV>
              <wp:extent cx="5638800" cy="0"/>
              <wp:effectExtent l="0" t="0" r="19050" b="19050"/>
              <wp:wrapNone/>
              <wp:docPr id="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567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k8e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"/>
          </w:pict>
        </mc:Fallback>
      </mc:AlternateContent>
    </w:r>
    <w:r w:rsidR="0050129C">
      <w:rPr>
        <w:i/>
      </w:rPr>
      <w:t>Specialist Mathematics Trial Examination 2 Section 2                                         Page</w:t>
    </w:r>
    <w:r w:rsidR="0050129C">
      <w:t xml:space="preserve">  </w:t>
    </w:r>
    <w:r w:rsidR="0050129C">
      <w:rPr>
        <w:rStyle w:val="PageNumber"/>
      </w:rPr>
      <w:fldChar w:fldCharType="begin"/>
    </w:r>
    <w:r w:rsidR="0050129C">
      <w:rPr>
        <w:rStyle w:val="PageNumber"/>
      </w:rPr>
      <w:instrText xml:space="preserve"> PAGE </w:instrText>
    </w:r>
    <w:r w:rsidR="0050129C">
      <w:rPr>
        <w:rStyle w:val="PageNumber"/>
      </w:rPr>
      <w:fldChar w:fldCharType="separate"/>
    </w:r>
    <w:r w:rsidR="004D43AB">
      <w:rPr>
        <w:rStyle w:val="PageNumber"/>
        <w:noProof/>
      </w:rPr>
      <w:t>13</w:t>
    </w:r>
    <w:r w:rsidR="0050129C">
      <w:rPr>
        <w:rStyle w:val="PageNumber"/>
      </w:rPr>
      <w:fldChar w:fldCharType="end"/>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E5C78" w14:textId="77777777" w:rsidR="0050129C" w:rsidRDefault="0077378D">
    <w:pPr>
      <w:pStyle w:val="Header"/>
    </w:pPr>
    <w:r>
      <w:rPr>
        <w:noProof/>
        <w:lang w:val="en-US"/>
      </w:rPr>
      <mc:AlternateContent>
        <mc:Choice Requires="wps">
          <w:drawing>
            <wp:anchor distT="4294967294" distB="4294967294" distL="114300" distR="114300" simplePos="0" relativeHeight="251655680" behindDoc="0" locked="0" layoutInCell="1" allowOverlap="1" wp14:anchorId="3B005866" wp14:editId="174C2683">
              <wp:simplePos x="0" y="0"/>
              <wp:positionH relativeFrom="column">
                <wp:posOffset>-46990</wp:posOffset>
              </wp:positionH>
              <wp:positionV relativeFrom="paragraph">
                <wp:posOffset>191769</wp:posOffset>
              </wp:positionV>
              <wp:extent cx="5638800" cy="0"/>
              <wp:effectExtent l="0" t="0" r="19050" b="19050"/>
              <wp:wrapNone/>
              <wp:docPr id="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7pt,15.1pt" to="440.3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o+5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"/>
          </w:pict>
        </mc:Fallback>
      </mc:AlternateContent>
    </w:r>
    <w:r w:rsidR="0050129C">
      <w:rPr>
        <w:i/>
      </w:rPr>
      <w:t>Specialist Mathematics Trial Examination 2 Section 2                                         Page</w:t>
    </w:r>
    <w:r w:rsidR="0050129C">
      <w:t xml:space="preserve">  </w:t>
    </w:r>
    <w:r w:rsidR="0050129C">
      <w:rPr>
        <w:rStyle w:val="PageNumber"/>
      </w:rPr>
      <w:fldChar w:fldCharType="begin"/>
    </w:r>
    <w:r w:rsidR="0050129C">
      <w:rPr>
        <w:rStyle w:val="PageNumber"/>
      </w:rPr>
      <w:instrText xml:space="preserve"> PAGE </w:instrText>
    </w:r>
    <w:r w:rsidR="0050129C">
      <w:rPr>
        <w:rStyle w:val="PageNumber"/>
      </w:rPr>
      <w:fldChar w:fldCharType="separate"/>
    </w:r>
    <w:r w:rsidR="004D43AB">
      <w:rPr>
        <w:rStyle w:val="PageNumber"/>
        <w:noProof/>
      </w:rPr>
      <w:t>13</w:t>
    </w:r>
    <w:r w:rsidR="0050129C">
      <w:rPr>
        <w:rStyle w:val="PageNumber"/>
      </w:rPr>
      <w:fldChar w:fldCharType="end"/>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D16C59" w14:textId="77777777" w:rsidR="0050129C" w:rsidRDefault="0077378D" w:rsidP="00237205">
    <w:pPr>
      <w:pStyle w:val="Header"/>
      <w:ind w:firstLine="495"/>
    </w:pPr>
    <w:r>
      <w:rPr>
        <w:noProof/>
        <w:lang w:val="en-US"/>
      </w:rPr>
      <mc:AlternateContent>
        <mc:Choice Requires="wps">
          <w:drawing>
            <wp:anchor distT="4294967294" distB="4294967294" distL="114300" distR="114300" simplePos="0" relativeHeight="251657728" behindDoc="0" locked="0" layoutInCell="1" allowOverlap="1" wp14:anchorId="5F6E20D1" wp14:editId="1EEDD8BB">
              <wp:simplePos x="0" y="0"/>
              <wp:positionH relativeFrom="column">
                <wp:posOffset>274955</wp:posOffset>
              </wp:positionH>
              <wp:positionV relativeFrom="paragraph">
                <wp:posOffset>184784</wp:posOffset>
              </wp:positionV>
              <wp:extent cx="5638800" cy="0"/>
              <wp:effectExtent l="0" t="0" r="19050" b="19050"/>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65pt,14.55pt" to="465.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swb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"/>
          </w:pict>
        </mc:Fallback>
      </mc:AlternateContent>
    </w:r>
    <w:r w:rsidR="0050129C">
      <w:rPr>
        <w:i/>
      </w:rPr>
      <w:t xml:space="preserve">Mathematical Methods Trial Examination </w:t>
    </w:r>
    <w:r w:rsidR="0050129C">
      <w:t>2 201</w:t>
    </w:r>
    <w:r w:rsidR="006033B6">
      <w:t>8</w:t>
    </w:r>
    <w:r w:rsidR="0050129C">
      <w:rPr>
        <w:i/>
      </w:rPr>
      <w:t xml:space="preserve">   Section </w:t>
    </w:r>
    <w:r w:rsidR="0050129C">
      <w:t>B</w:t>
    </w:r>
    <w:r w:rsidR="0050129C">
      <w:rPr>
        <w:i/>
      </w:rPr>
      <w:t xml:space="preserve">                           Page</w:t>
    </w:r>
    <w:r w:rsidR="0050129C">
      <w:t xml:space="preserve">  </w:t>
    </w:r>
    <w:r w:rsidR="0050129C">
      <w:rPr>
        <w:rStyle w:val="PageNumber"/>
      </w:rPr>
      <w:fldChar w:fldCharType="begin"/>
    </w:r>
    <w:r w:rsidR="0050129C">
      <w:rPr>
        <w:rStyle w:val="PageNumber"/>
      </w:rPr>
      <w:instrText xml:space="preserve"> PAGE </w:instrText>
    </w:r>
    <w:r w:rsidR="0050129C">
      <w:rPr>
        <w:rStyle w:val="PageNumber"/>
      </w:rPr>
      <w:fldChar w:fldCharType="separate"/>
    </w:r>
    <w:r w:rsidR="00BB33DF">
      <w:rPr>
        <w:rStyle w:val="PageNumber"/>
        <w:noProof/>
      </w:rPr>
      <w:t>29</w:t>
    </w:r>
    <w:r w:rsidR="0050129C">
      <w:rPr>
        <w:rStyle w:val="PageNumber"/>
      </w:rP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7842B3" w14:textId="77777777" w:rsidR="0050129C" w:rsidRDefault="0050129C">
    <w:pPr>
      <w:pStyle w:val="Header"/>
    </w:pPr>
    <w:r>
      <w:rPr>
        <w:i/>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FD2A02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531256AE"/>
    <w:lvl w:ilvl="0">
      <w:start w:val="1"/>
      <w:numFmt w:val="decimal"/>
      <w:lvlText w:val="%1."/>
      <w:lvlJc w:val="left"/>
      <w:pPr>
        <w:tabs>
          <w:tab w:val="num" w:pos="1492"/>
        </w:tabs>
        <w:ind w:left="1492" w:hanging="360"/>
      </w:pPr>
    </w:lvl>
  </w:abstractNum>
  <w:abstractNum w:abstractNumId="2">
    <w:nsid w:val="FFFFFF7D"/>
    <w:multiLevelType w:val="singleLevel"/>
    <w:tmpl w:val="B7DAA91A"/>
    <w:lvl w:ilvl="0">
      <w:start w:val="1"/>
      <w:numFmt w:val="decimal"/>
      <w:lvlText w:val="%1."/>
      <w:lvlJc w:val="left"/>
      <w:pPr>
        <w:tabs>
          <w:tab w:val="num" w:pos="1209"/>
        </w:tabs>
        <w:ind w:left="1209" w:hanging="360"/>
      </w:pPr>
    </w:lvl>
  </w:abstractNum>
  <w:abstractNum w:abstractNumId="3">
    <w:nsid w:val="FFFFFF7E"/>
    <w:multiLevelType w:val="singleLevel"/>
    <w:tmpl w:val="71D6BEA8"/>
    <w:lvl w:ilvl="0">
      <w:start w:val="1"/>
      <w:numFmt w:val="decimal"/>
      <w:lvlText w:val="%1."/>
      <w:lvlJc w:val="left"/>
      <w:pPr>
        <w:tabs>
          <w:tab w:val="num" w:pos="926"/>
        </w:tabs>
        <w:ind w:left="926" w:hanging="360"/>
      </w:pPr>
    </w:lvl>
  </w:abstractNum>
  <w:abstractNum w:abstractNumId="4">
    <w:nsid w:val="FFFFFF7F"/>
    <w:multiLevelType w:val="singleLevel"/>
    <w:tmpl w:val="3F60B3AA"/>
    <w:lvl w:ilvl="0">
      <w:start w:val="1"/>
      <w:numFmt w:val="decimal"/>
      <w:lvlText w:val="%1."/>
      <w:lvlJc w:val="left"/>
      <w:pPr>
        <w:tabs>
          <w:tab w:val="num" w:pos="643"/>
        </w:tabs>
        <w:ind w:left="643" w:hanging="360"/>
      </w:pPr>
    </w:lvl>
  </w:abstractNum>
  <w:abstractNum w:abstractNumId="5">
    <w:nsid w:val="FFFFFF80"/>
    <w:multiLevelType w:val="singleLevel"/>
    <w:tmpl w:val="8AE85F7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DB2CDBA6"/>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64B03F1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8C9A8F46"/>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1BCE3102"/>
    <w:lvl w:ilvl="0">
      <w:start w:val="1"/>
      <w:numFmt w:val="decimal"/>
      <w:lvlText w:val="%1."/>
      <w:lvlJc w:val="left"/>
      <w:pPr>
        <w:tabs>
          <w:tab w:val="num" w:pos="360"/>
        </w:tabs>
        <w:ind w:left="360" w:hanging="360"/>
      </w:pPr>
    </w:lvl>
  </w:abstractNum>
  <w:abstractNum w:abstractNumId="10">
    <w:nsid w:val="FFFFFF89"/>
    <w:multiLevelType w:val="singleLevel"/>
    <w:tmpl w:val="9014CE40"/>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FFFFFFFF"/>
    <w:lvl w:ilvl="0">
      <w:numFmt w:val="decimal"/>
      <w:lvlText w:val="*"/>
      <w:lvlJc w:val="left"/>
    </w:lvl>
  </w:abstractNum>
  <w:abstractNum w:abstractNumId="12">
    <w:nsid w:val="00000001"/>
    <w:multiLevelType w:val="singleLevel"/>
    <w:tmpl w:val="00000000"/>
    <w:lvl w:ilvl="0">
      <w:start w:val="1"/>
      <w:numFmt w:val="bullet"/>
      <w:lvlText w:val=""/>
      <w:lvlJc w:val="left"/>
      <w:pPr>
        <w:tabs>
          <w:tab w:val="num" w:pos="360"/>
        </w:tabs>
        <w:ind w:left="360" w:hanging="360"/>
      </w:pPr>
      <w:rPr>
        <w:rFonts w:ascii="Symbol" w:hAnsi="Symbol" w:hint="default"/>
        <w:sz w:val="28"/>
      </w:rPr>
    </w:lvl>
  </w:abstractNum>
  <w:abstractNum w:abstractNumId="13">
    <w:nsid w:val="18761CB6"/>
    <w:multiLevelType w:val="hybridMultilevel"/>
    <w:tmpl w:val="C8CE3DE4"/>
    <w:lvl w:ilvl="0" w:tplc="1ADEFAEC">
      <w:start w:val="1"/>
      <w:numFmt w:val="lowerRoman"/>
      <w:lvlText w:val="%1."/>
      <w:lvlJc w:val="left"/>
      <w:pPr>
        <w:tabs>
          <w:tab w:val="num" w:pos="1440"/>
        </w:tabs>
        <w:ind w:left="1440" w:hanging="1005"/>
      </w:pPr>
      <w:rPr>
        <w:rFonts w:hint="default"/>
        <w:b/>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14">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4156658"/>
    <w:multiLevelType w:val="hybridMultilevel"/>
    <w:tmpl w:val="5FE89E16"/>
    <w:lvl w:ilvl="0" w:tplc="749AD67E">
      <w:start w:val="1"/>
      <w:numFmt w:val="lowerRoman"/>
      <w:lvlText w:val="%1."/>
      <w:lvlJc w:val="left"/>
      <w:pPr>
        <w:tabs>
          <w:tab w:val="num" w:pos="1440"/>
        </w:tabs>
        <w:ind w:left="1440" w:hanging="1005"/>
      </w:pPr>
      <w:rPr>
        <w:rFonts w:hint="default"/>
        <w:b/>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16">
    <w:nsid w:val="304868A5"/>
    <w:multiLevelType w:val="hybridMultilevel"/>
    <w:tmpl w:val="4B0A2126"/>
    <w:lvl w:ilvl="0" w:tplc="0C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7">
    <w:nsid w:val="3CB10636"/>
    <w:multiLevelType w:val="hybridMultilevel"/>
    <w:tmpl w:val="F00A386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nsid w:val="6BB97711"/>
    <w:multiLevelType w:val="hybridMultilevel"/>
    <w:tmpl w:val="558C4F1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nsid w:val="732948D7"/>
    <w:multiLevelType w:val="hybridMultilevel"/>
    <w:tmpl w:val="336AB6EC"/>
    <w:lvl w:ilvl="0" w:tplc="C84EDCCE">
      <w:start w:val="1"/>
      <w:numFmt w:val="lowerLetter"/>
      <w:lvlText w:val="%1."/>
      <w:lvlJc w:val="left"/>
      <w:pPr>
        <w:tabs>
          <w:tab w:val="num" w:pos="1440"/>
        </w:tabs>
        <w:ind w:left="1440" w:hanging="1005"/>
      </w:pPr>
      <w:rPr>
        <w:rFonts w:hint="default"/>
        <w:b/>
      </w:rPr>
    </w:lvl>
    <w:lvl w:ilvl="1" w:tplc="F48C5A9A">
      <w:start w:val="3"/>
      <w:numFmt w:val="lowerRoman"/>
      <w:lvlText w:val="%2."/>
      <w:lvlJc w:val="left"/>
      <w:pPr>
        <w:tabs>
          <w:tab w:val="num" w:pos="1875"/>
        </w:tabs>
        <w:ind w:left="1875" w:hanging="720"/>
      </w:pPr>
      <w:rPr>
        <w:rFonts w:hint="default"/>
        <w:b w:val="0"/>
      </w:r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num w:numId="1">
    <w:abstractNumId w:val="11"/>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2">
    <w:abstractNumId w:val="12"/>
  </w:num>
  <w:num w:numId="3">
    <w:abstractNumId w:val="18"/>
  </w:num>
  <w:num w:numId="4">
    <w:abstractNumId w:val="17"/>
  </w:num>
  <w:num w:numId="5">
    <w:abstractNumId w:val="16"/>
  </w:num>
  <w:num w:numId="6">
    <w:abstractNumId w:val="10"/>
  </w:num>
  <w:num w:numId="7">
    <w:abstractNumId w:val="8"/>
  </w:num>
  <w:num w:numId="8">
    <w:abstractNumId w:val="7"/>
  </w:num>
  <w:num w:numId="9">
    <w:abstractNumId w:val="6"/>
  </w:num>
  <w:num w:numId="10">
    <w:abstractNumId w:val="5"/>
  </w:num>
  <w:num w:numId="11">
    <w:abstractNumId w:val="9"/>
  </w:num>
  <w:num w:numId="12">
    <w:abstractNumId w:val="4"/>
  </w:num>
  <w:num w:numId="13">
    <w:abstractNumId w:val="3"/>
  </w:num>
  <w:num w:numId="14">
    <w:abstractNumId w:val="2"/>
  </w:num>
  <w:num w:numId="15">
    <w:abstractNumId w:val="1"/>
  </w:num>
  <w:num w:numId="16">
    <w:abstractNumId w:val="19"/>
  </w:num>
  <w:num w:numId="17">
    <w:abstractNumId w:val="13"/>
  </w:num>
  <w:num w:numId="18">
    <w:abstractNumId w:val="15"/>
  </w:num>
  <w:num w:numId="19">
    <w:abstractNumId w:val="0"/>
  </w:num>
  <w:num w:numId="20">
    <w:abstractNumId w:val="1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doNotDisplayPageBoundaries/>
  <w:proofState w:spelling="clean"/>
  <w:defaultTabStop w:val="720"/>
  <w:drawingGridHorizontalSpacing w:val="1"/>
  <w:drawingGridVerticalSpacing w:val="11"/>
  <w:displayHorizontalDrawingGridEvery w:val="2"/>
  <w:displayVerticalDrawingGridEvery w:val="2"/>
  <w:noPunctuationKerning/>
  <w:characterSpacingControl w:val="doNotCompress"/>
  <w:hdrShapeDefaults>
    <o:shapedefaults v:ext="edit" spidmax="2050"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55B8"/>
    <w:rsid w:val="000007AC"/>
    <w:rsid w:val="000023E0"/>
    <w:rsid w:val="00003AD3"/>
    <w:rsid w:val="00003FF8"/>
    <w:rsid w:val="000046F4"/>
    <w:rsid w:val="00004A14"/>
    <w:rsid w:val="00005119"/>
    <w:rsid w:val="00005884"/>
    <w:rsid w:val="0000629D"/>
    <w:rsid w:val="00006EBF"/>
    <w:rsid w:val="00007B4D"/>
    <w:rsid w:val="000111AF"/>
    <w:rsid w:val="00012CFF"/>
    <w:rsid w:val="00012EA2"/>
    <w:rsid w:val="00013342"/>
    <w:rsid w:val="00014492"/>
    <w:rsid w:val="000158D0"/>
    <w:rsid w:val="00015FA6"/>
    <w:rsid w:val="0001792E"/>
    <w:rsid w:val="000206D8"/>
    <w:rsid w:val="00020DBD"/>
    <w:rsid w:val="000216B6"/>
    <w:rsid w:val="000218E0"/>
    <w:rsid w:val="00023DDF"/>
    <w:rsid w:val="000256D0"/>
    <w:rsid w:val="000257BA"/>
    <w:rsid w:val="00035532"/>
    <w:rsid w:val="000403CB"/>
    <w:rsid w:val="00040B95"/>
    <w:rsid w:val="00040F0E"/>
    <w:rsid w:val="000416D5"/>
    <w:rsid w:val="000440D7"/>
    <w:rsid w:val="0004565F"/>
    <w:rsid w:val="00045F40"/>
    <w:rsid w:val="00046F78"/>
    <w:rsid w:val="00047F66"/>
    <w:rsid w:val="00050961"/>
    <w:rsid w:val="000525BC"/>
    <w:rsid w:val="00053CC1"/>
    <w:rsid w:val="0005464C"/>
    <w:rsid w:val="00054D29"/>
    <w:rsid w:val="00055273"/>
    <w:rsid w:val="000554E8"/>
    <w:rsid w:val="000620C5"/>
    <w:rsid w:val="00062994"/>
    <w:rsid w:val="000631F7"/>
    <w:rsid w:val="000639B0"/>
    <w:rsid w:val="00063FFC"/>
    <w:rsid w:val="00064D61"/>
    <w:rsid w:val="0007168B"/>
    <w:rsid w:val="00072F5A"/>
    <w:rsid w:val="000745E6"/>
    <w:rsid w:val="00074EE7"/>
    <w:rsid w:val="00075CFF"/>
    <w:rsid w:val="000776CD"/>
    <w:rsid w:val="00077743"/>
    <w:rsid w:val="00077FB2"/>
    <w:rsid w:val="00081776"/>
    <w:rsid w:val="000817BB"/>
    <w:rsid w:val="00082908"/>
    <w:rsid w:val="00083118"/>
    <w:rsid w:val="000837D8"/>
    <w:rsid w:val="000850F5"/>
    <w:rsid w:val="00086E27"/>
    <w:rsid w:val="000965F1"/>
    <w:rsid w:val="00096F87"/>
    <w:rsid w:val="000A1DC2"/>
    <w:rsid w:val="000A2BB0"/>
    <w:rsid w:val="000A4E00"/>
    <w:rsid w:val="000A64E5"/>
    <w:rsid w:val="000A744F"/>
    <w:rsid w:val="000A786C"/>
    <w:rsid w:val="000B051C"/>
    <w:rsid w:val="000B0B55"/>
    <w:rsid w:val="000B10A2"/>
    <w:rsid w:val="000B1238"/>
    <w:rsid w:val="000B1506"/>
    <w:rsid w:val="000B2206"/>
    <w:rsid w:val="000B2DA8"/>
    <w:rsid w:val="000B2F86"/>
    <w:rsid w:val="000B3986"/>
    <w:rsid w:val="000B45BB"/>
    <w:rsid w:val="000B5AE7"/>
    <w:rsid w:val="000B7313"/>
    <w:rsid w:val="000B732D"/>
    <w:rsid w:val="000B793A"/>
    <w:rsid w:val="000B796F"/>
    <w:rsid w:val="000C2264"/>
    <w:rsid w:val="000C2926"/>
    <w:rsid w:val="000C2F82"/>
    <w:rsid w:val="000C37E6"/>
    <w:rsid w:val="000C456D"/>
    <w:rsid w:val="000C56A1"/>
    <w:rsid w:val="000C573E"/>
    <w:rsid w:val="000C63D1"/>
    <w:rsid w:val="000C6C40"/>
    <w:rsid w:val="000C73EA"/>
    <w:rsid w:val="000D124C"/>
    <w:rsid w:val="000D136A"/>
    <w:rsid w:val="000D14CD"/>
    <w:rsid w:val="000D1C11"/>
    <w:rsid w:val="000D292D"/>
    <w:rsid w:val="000D5316"/>
    <w:rsid w:val="000D7732"/>
    <w:rsid w:val="000E1DC7"/>
    <w:rsid w:val="000E394E"/>
    <w:rsid w:val="000F0984"/>
    <w:rsid w:val="000F2166"/>
    <w:rsid w:val="000F365D"/>
    <w:rsid w:val="000F7936"/>
    <w:rsid w:val="001025EC"/>
    <w:rsid w:val="00102CDE"/>
    <w:rsid w:val="00106190"/>
    <w:rsid w:val="00106A42"/>
    <w:rsid w:val="00106D36"/>
    <w:rsid w:val="00113CAA"/>
    <w:rsid w:val="00114333"/>
    <w:rsid w:val="00123B66"/>
    <w:rsid w:val="001241EE"/>
    <w:rsid w:val="00124299"/>
    <w:rsid w:val="001244BC"/>
    <w:rsid w:val="00125710"/>
    <w:rsid w:val="00125780"/>
    <w:rsid w:val="0012661B"/>
    <w:rsid w:val="00126CBD"/>
    <w:rsid w:val="00126E33"/>
    <w:rsid w:val="001270DA"/>
    <w:rsid w:val="001274D5"/>
    <w:rsid w:val="0013281A"/>
    <w:rsid w:val="0013599D"/>
    <w:rsid w:val="00136437"/>
    <w:rsid w:val="00136C0A"/>
    <w:rsid w:val="00140CB2"/>
    <w:rsid w:val="00141CEA"/>
    <w:rsid w:val="0014592A"/>
    <w:rsid w:val="00146532"/>
    <w:rsid w:val="00147848"/>
    <w:rsid w:val="001525AB"/>
    <w:rsid w:val="00152BF5"/>
    <w:rsid w:val="00153EE2"/>
    <w:rsid w:val="00155327"/>
    <w:rsid w:val="0016282A"/>
    <w:rsid w:val="00162FD4"/>
    <w:rsid w:val="00163AC8"/>
    <w:rsid w:val="00166243"/>
    <w:rsid w:val="00167C98"/>
    <w:rsid w:val="00167D2A"/>
    <w:rsid w:val="0017035E"/>
    <w:rsid w:val="00171AFE"/>
    <w:rsid w:val="00172C36"/>
    <w:rsid w:val="00172D09"/>
    <w:rsid w:val="0017547F"/>
    <w:rsid w:val="0017695A"/>
    <w:rsid w:val="0017721D"/>
    <w:rsid w:val="001809F0"/>
    <w:rsid w:val="00180C49"/>
    <w:rsid w:val="00180EA3"/>
    <w:rsid w:val="001825A0"/>
    <w:rsid w:val="001829CC"/>
    <w:rsid w:val="0018361B"/>
    <w:rsid w:val="0018385A"/>
    <w:rsid w:val="00183A17"/>
    <w:rsid w:val="00184201"/>
    <w:rsid w:val="00184386"/>
    <w:rsid w:val="00187842"/>
    <w:rsid w:val="001955EA"/>
    <w:rsid w:val="001A05DD"/>
    <w:rsid w:val="001A1246"/>
    <w:rsid w:val="001A3331"/>
    <w:rsid w:val="001A5A11"/>
    <w:rsid w:val="001A7632"/>
    <w:rsid w:val="001B0031"/>
    <w:rsid w:val="001B1EE8"/>
    <w:rsid w:val="001B26EF"/>
    <w:rsid w:val="001B3044"/>
    <w:rsid w:val="001B3860"/>
    <w:rsid w:val="001B3B42"/>
    <w:rsid w:val="001B6561"/>
    <w:rsid w:val="001B7DB8"/>
    <w:rsid w:val="001C0473"/>
    <w:rsid w:val="001C18FB"/>
    <w:rsid w:val="001C2A52"/>
    <w:rsid w:val="001C2C82"/>
    <w:rsid w:val="001C3E52"/>
    <w:rsid w:val="001C77C9"/>
    <w:rsid w:val="001D174B"/>
    <w:rsid w:val="001D1F29"/>
    <w:rsid w:val="001D227F"/>
    <w:rsid w:val="001D32E4"/>
    <w:rsid w:val="001D4380"/>
    <w:rsid w:val="001D4BDE"/>
    <w:rsid w:val="001D6C89"/>
    <w:rsid w:val="001E1AF2"/>
    <w:rsid w:val="001E3005"/>
    <w:rsid w:val="001E3116"/>
    <w:rsid w:val="001E3669"/>
    <w:rsid w:val="001E5291"/>
    <w:rsid w:val="001E6106"/>
    <w:rsid w:val="001F07DB"/>
    <w:rsid w:val="001F0A23"/>
    <w:rsid w:val="001F3586"/>
    <w:rsid w:val="00202E80"/>
    <w:rsid w:val="0020313A"/>
    <w:rsid w:val="00203248"/>
    <w:rsid w:val="00203FB6"/>
    <w:rsid w:val="002063E0"/>
    <w:rsid w:val="00207040"/>
    <w:rsid w:val="00207268"/>
    <w:rsid w:val="002102BE"/>
    <w:rsid w:val="00211B88"/>
    <w:rsid w:val="00211C9B"/>
    <w:rsid w:val="002121CE"/>
    <w:rsid w:val="0021624F"/>
    <w:rsid w:val="00217384"/>
    <w:rsid w:val="00221AAF"/>
    <w:rsid w:val="00221D8B"/>
    <w:rsid w:val="002244CB"/>
    <w:rsid w:val="00224D7B"/>
    <w:rsid w:val="00225057"/>
    <w:rsid w:val="002251FD"/>
    <w:rsid w:val="002263CB"/>
    <w:rsid w:val="0022671B"/>
    <w:rsid w:val="002272F4"/>
    <w:rsid w:val="002306DB"/>
    <w:rsid w:val="00231A57"/>
    <w:rsid w:val="0023486D"/>
    <w:rsid w:val="00236B58"/>
    <w:rsid w:val="00237205"/>
    <w:rsid w:val="00237293"/>
    <w:rsid w:val="00237443"/>
    <w:rsid w:val="0024545B"/>
    <w:rsid w:val="00250EE0"/>
    <w:rsid w:val="00251EFD"/>
    <w:rsid w:val="0025252D"/>
    <w:rsid w:val="00260BE5"/>
    <w:rsid w:val="0026170D"/>
    <w:rsid w:val="0026344F"/>
    <w:rsid w:val="00264462"/>
    <w:rsid w:val="00264890"/>
    <w:rsid w:val="00264A75"/>
    <w:rsid w:val="002653FF"/>
    <w:rsid w:val="002655B8"/>
    <w:rsid w:val="002666DE"/>
    <w:rsid w:val="00266E62"/>
    <w:rsid w:val="002676EE"/>
    <w:rsid w:val="002703BF"/>
    <w:rsid w:val="002716CC"/>
    <w:rsid w:val="002727FA"/>
    <w:rsid w:val="00272F04"/>
    <w:rsid w:val="00272FD5"/>
    <w:rsid w:val="00273E8E"/>
    <w:rsid w:val="00275D2A"/>
    <w:rsid w:val="00281CD0"/>
    <w:rsid w:val="00281ECE"/>
    <w:rsid w:val="00282272"/>
    <w:rsid w:val="00284D28"/>
    <w:rsid w:val="00285483"/>
    <w:rsid w:val="002855EB"/>
    <w:rsid w:val="00286D65"/>
    <w:rsid w:val="00290A5F"/>
    <w:rsid w:val="00291927"/>
    <w:rsid w:val="00292120"/>
    <w:rsid w:val="00293396"/>
    <w:rsid w:val="00293E19"/>
    <w:rsid w:val="002946AD"/>
    <w:rsid w:val="00295C8D"/>
    <w:rsid w:val="002964AB"/>
    <w:rsid w:val="002964C1"/>
    <w:rsid w:val="002A2572"/>
    <w:rsid w:val="002A2B60"/>
    <w:rsid w:val="002A4B78"/>
    <w:rsid w:val="002A5274"/>
    <w:rsid w:val="002A613A"/>
    <w:rsid w:val="002A6747"/>
    <w:rsid w:val="002B07D1"/>
    <w:rsid w:val="002B1F0E"/>
    <w:rsid w:val="002B4D8E"/>
    <w:rsid w:val="002B5728"/>
    <w:rsid w:val="002B64B4"/>
    <w:rsid w:val="002B67CB"/>
    <w:rsid w:val="002C0A1D"/>
    <w:rsid w:val="002C42A7"/>
    <w:rsid w:val="002C513B"/>
    <w:rsid w:val="002C667C"/>
    <w:rsid w:val="002C679A"/>
    <w:rsid w:val="002D0146"/>
    <w:rsid w:val="002D1BE4"/>
    <w:rsid w:val="002D2144"/>
    <w:rsid w:val="002D79DF"/>
    <w:rsid w:val="002D7B50"/>
    <w:rsid w:val="002E0181"/>
    <w:rsid w:val="002E1B8F"/>
    <w:rsid w:val="002E2852"/>
    <w:rsid w:val="002E3ED1"/>
    <w:rsid w:val="002E404B"/>
    <w:rsid w:val="002E42CA"/>
    <w:rsid w:val="002E47F0"/>
    <w:rsid w:val="002E628C"/>
    <w:rsid w:val="002F322A"/>
    <w:rsid w:val="002F3419"/>
    <w:rsid w:val="002F345E"/>
    <w:rsid w:val="002F4208"/>
    <w:rsid w:val="002F4A33"/>
    <w:rsid w:val="002F4E03"/>
    <w:rsid w:val="002F55ED"/>
    <w:rsid w:val="003000DE"/>
    <w:rsid w:val="00301821"/>
    <w:rsid w:val="00301C12"/>
    <w:rsid w:val="003038FA"/>
    <w:rsid w:val="00306837"/>
    <w:rsid w:val="003071C4"/>
    <w:rsid w:val="00312889"/>
    <w:rsid w:val="0031431A"/>
    <w:rsid w:val="003147DE"/>
    <w:rsid w:val="0031528E"/>
    <w:rsid w:val="003156D7"/>
    <w:rsid w:val="00320A32"/>
    <w:rsid w:val="00320A5D"/>
    <w:rsid w:val="00323405"/>
    <w:rsid w:val="0032358D"/>
    <w:rsid w:val="003274F8"/>
    <w:rsid w:val="003302CF"/>
    <w:rsid w:val="0033032B"/>
    <w:rsid w:val="003311B1"/>
    <w:rsid w:val="00332FF0"/>
    <w:rsid w:val="003338A0"/>
    <w:rsid w:val="00334467"/>
    <w:rsid w:val="00336D91"/>
    <w:rsid w:val="0033735F"/>
    <w:rsid w:val="00337C14"/>
    <w:rsid w:val="003406CE"/>
    <w:rsid w:val="00341A5D"/>
    <w:rsid w:val="0034236D"/>
    <w:rsid w:val="00344064"/>
    <w:rsid w:val="00352175"/>
    <w:rsid w:val="00356A91"/>
    <w:rsid w:val="00357081"/>
    <w:rsid w:val="0036118F"/>
    <w:rsid w:val="003643A2"/>
    <w:rsid w:val="003652CA"/>
    <w:rsid w:val="00370C67"/>
    <w:rsid w:val="0037113E"/>
    <w:rsid w:val="003725F0"/>
    <w:rsid w:val="00372A84"/>
    <w:rsid w:val="00373CB9"/>
    <w:rsid w:val="00374046"/>
    <w:rsid w:val="00374AC5"/>
    <w:rsid w:val="003755C7"/>
    <w:rsid w:val="003839F9"/>
    <w:rsid w:val="00384774"/>
    <w:rsid w:val="003917FD"/>
    <w:rsid w:val="00391E97"/>
    <w:rsid w:val="00392C32"/>
    <w:rsid w:val="0039445D"/>
    <w:rsid w:val="003946BF"/>
    <w:rsid w:val="003A69BB"/>
    <w:rsid w:val="003A78BB"/>
    <w:rsid w:val="003B0BDC"/>
    <w:rsid w:val="003B0C9E"/>
    <w:rsid w:val="003B13C3"/>
    <w:rsid w:val="003B1922"/>
    <w:rsid w:val="003B1F38"/>
    <w:rsid w:val="003B27AA"/>
    <w:rsid w:val="003B3AAC"/>
    <w:rsid w:val="003B5D7B"/>
    <w:rsid w:val="003B7432"/>
    <w:rsid w:val="003C1075"/>
    <w:rsid w:val="003C1A9B"/>
    <w:rsid w:val="003C2E39"/>
    <w:rsid w:val="003C4026"/>
    <w:rsid w:val="003C404F"/>
    <w:rsid w:val="003C440F"/>
    <w:rsid w:val="003C4C4D"/>
    <w:rsid w:val="003C5BA2"/>
    <w:rsid w:val="003C69D6"/>
    <w:rsid w:val="003D0E3B"/>
    <w:rsid w:val="003D10D8"/>
    <w:rsid w:val="003D2434"/>
    <w:rsid w:val="003D355E"/>
    <w:rsid w:val="003D4772"/>
    <w:rsid w:val="003D53F3"/>
    <w:rsid w:val="003D6479"/>
    <w:rsid w:val="003D6A6F"/>
    <w:rsid w:val="003E2DD1"/>
    <w:rsid w:val="003E3EEB"/>
    <w:rsid w:val="003E5457"/>
    <w:rsid w:val="003E7EF3"/>
    <w:rsid w:val="003F1A50"/>
    <w:rsid w:val="003F3912"/>
    <w:rsid w:val="003F5D23"/>
    <w:rsid w:val="003F5EA2"/>
    <w:rsid w:val="003F63F7"/>
    <w:rsid w:val="003F6DDF"/>
    <w:rsid w:val="003F7A30"/>
    <w:rsid w:val="00401FC6"/>
    <w:rsid w:val="00403111"/>
    <w:rsid w:val="004054C4"/>
    <w:rsid w:val="00405D85"/>
    <w:rsid w:val="00406685"/>
    <w:rsid w:val="004069A3"/>
    <w:rsid w:val="00406BFB"/>
    <w:rsid w:val="00410F61"/>
    <w:rsid w:val="00411F9C"/>
    <w:rsid w:val="00413F8F"/>
    <w:rsid w:val="0041446B"/>
    <w:rsid w:val="00414884"/>
    <w:rsid w:val="0041525D"/>
    <w:rsid w:val="00415319"/>
    <w:rsid w:val="00415FF5"/>
    <w:rsid w:val="00417EA0"/>
    <w:rsid w:val="00421CC7"/>
    <w:rsid w:val="00421FCB"/>
    <w:rsid w:val="00422A60"/>
    <w:rsid w:val="0042358B"/>
    <w:rsid w:val="0042366A"/>
    <w:rsid w:val="00424E2E"/>
    <w:rsid w:val="00425E5C"/>
    <w:rsid w:val="0043046B"/>
    <w:rsid w:val="00431BEC"/>
    <w:rsid w:val="00435E93"/>
    <w:rsid w:val="00436B2F"/>
    <w:rsid w:val="004378A6"/>
    <w:rsid w:val="00437CD8"/>
    <w:rsid w:val="00441BDF"/>
    <w:rsid w:val="00443125"/>
    <w:rsid w:val="004468A9"/>
    <w:rsid w:val="00446AEB"/>
    <w:rsid w:val="004477C3"/>
    <w:rsid w:val="004511EB"/>
    <w:rsid w:val="00452AEA"/>
    <w:rsid w:val="00454101"/>
    <w:rsid w:val="00455DE2"/>
    <w:rsid w:val="00457F96"/>
    <w:rsid w:val="00460F95"/>
    <w:rsid w:val="00461A16"/>
    <w:rsid w:val="00467762"/>
    <w:rsid w:val="00467C87"/>
    <w:rsid w:val="00470024"/>
    <w:rsid w:val="00472531"/>
    <w:rsid w:val="00472D97"/>
    <w:rsid w:val="00473A35"/>
    <w:rsid w:val="0047596D"/>
    <w:rsid w:val="00477690"/>
    <w:rsid w:val="004805FF"/>
    <w:rsid w:val="00481081"/>
    <w:rsid w:val="004820C4"/>
    <w:rsid w:val="00483464"/>
    <w:rsid w:val="0048428B"/>
    <w:rsid w:val="004846FE"/>
    <w:rsid w:val="0048561D"/>
    <w:rsid w:val="00485FE6"/>
    <w:rsid w:val="004871DE"/>
    <w:rsid w:val="0049094B"/>
    <w:rsid w:val="00492A52"/>
    <w:rsid w:val="00494CD1"/>
    <w:rsid w:val="0049529F"/>
    <w:rsid w:val="00495416"/>
    <w:rsid w:val="004977DD"/>
    <w:rsid w:val="004A1AD2"/>
    <w:rsid w:val="004A61D2"/>
    <w:rsid w:val="004A653A"/>
    <w:rsid w:val="004A68DF"/>
    <w:rsid w:val="004B0C34"/>
    <w:rsid w:val="004B0C60"/>
    <w:rsid w:val="004B2042"/>
    <w:rsid w:val="004B41CA"/>
    <w:rsid w:val="004B596E"/>
    <w:rsid w:val="004B61A7"/>
    <w:rsid w:val="004B74B0"/>
    <w:rsid w:val="004B7FDB"/>
    <w:rsid w:val="004C0773"/>
    <w:rsid w:val="004C32ED"/>
    <w:rsid w:val="004C42B9"/>
    <w:rsid w:val="004C6B52"/>
    <w:rsid w:val="004C7D82"/>
    <w:rsid w:val="004C7EA6"/>
    <w:rsid w:val="004D2607"/>
    <w:rsid w:val="004D3240"/>
    <w:rsid w:val="004D43AB"/>
    <w:rsid w:val="004D5101"/>
    <w:rsid w:val="004D6268"/>
    <w:rsid w:val="004D7E69"/>
    <w:rsid w:val="004E0032"/>
    <w:rsid w:val="004E04F7"/>
    <w:rsid w:val="004E1D0C"/>
    <w:rsid w:val="004E4590"/>
    <w:rsid w:val="004F0B2F"/>
    <w:rsid w:val="004F1955"/>
    <w:rsid w:val="004F4509"/>
    <w:rsid w:val="004F523C"/>
    <w:rsid w:val="004F5447"/>
    <w:rsid w:val="004F5BFB"/>
    <w:rsid w:val="004F6CA6"/>
    <w:rsid w:val="004F6EDB"/>
    <w:rsid w:val="004F7663"/>
    <w:rsid w:val="004F7DF0"/>
    <w:rsid w:val="005001CA"/>
    <w:rsid w:val="00500B4F"/>
    <w:rsid w:val="0050129C"/>
    <w:rsid w:val="0050170B"/>
    <w:rsid w:val="00503348"/>
    <w:rsid w:val="00503A76"/>
    <w:rsid w:val="005043FD"/>
    <w:rsid w:val="00511D07"/>
    <w:rsid w:val="005123D5"/>
    <w:rsid w:val="00513456"/>
    <w:rsid w:val="005136EC"/>
    <w:rsid w:val="00513E4B"/>
    <w:rsid w:val="00513EA1"/>
    <w:rsid w:val="005141BD"/>
    <w:rsid w:val="00514231"/>
    <w:rsid w:val="005159A6"/>
    <w:rsid w:val="005159C9"/>
    <w:rsid w:val="00515A42"/>
    <w:rsid w:val="005201F9"/>
    <w:rsid w:val="00520586"/>
    <w:rsid w:val="00522601"/>
    <w:rsid w:val="00523108"/>
    <w:rsid w:val="005234CC"/>
    <w:rsid w:val="00524623"/>
    <w:rsid w:val="005255A6"/>
    <w:rsid w:val="005272C6"/>
    <w:rsid w:val="00527A65"/>
    <w:rsid w:val="00527F2F"/>
    <w:rsid w:val="0053028F"/>
    <w:rsid w:val="005335C6"/>
    <w:rsid w:val="005376DE"/>
    <w:rsid w:val="005420EC"/>
    <w:rsid w:val="00543B2D"/>
    <w:rsid w:val="005449A0"/>
    <w:rsid w:val="005449BC"/>
    <w:rsid w:val="00545576"/>
    <w:rsid w:val="00546D4F"/>
    <w:rsid w:val="00547B31"/>
    <w:rsid w:val="0055152C"/>
    <w:rsid w:val="00553DB8"/>
    <w:rsid w:val="005542BD"/>
    <w:rsid w:val="00555417"/>
    <w:rsid w:val="005625CF"/>
    <w:rsid w:val="00562B87"/>
    <w:rsid w:val="00567DFD"/>
    <w:rsid w:val="00572FCB"/>
    <w:rsid w:val="00574159"/>
    <w:rsid w:val="005756FA"/>
    <w:rsid w:val="0057779E"/>
    <w:rsid w:val="0058092B"/>
    <w:rsid w:val="00580E2C"/>
    <w:rsid w:val="00581A48"/>
    <w:rsid w:val="005825DE"/>
    <w:rsid w:val="0058375A"/>
    <w:rsid w:val="005873E0"/>
    <w:rsid w:val="00587C71"/>
    <w:rsid w:val="005905B8"/>
    <w:rsid w:val="0059471E"/>
    <w:rsid w:val="005949AD"/>
    <w:rsid w:val="00595D17"/>
    <w:rsid w:val="005971DC"/>
    <w:rsid w:val="005971F6"/>
    <w:rsid w:val="005A0386"/>
    <w:rsid w:val="005A1077"/>
    <w:rsid w:val="005A1D1F"/>
    <w:rsid w:val="005A1DA7"/>
    <w:rsid w:val="005A367E"/>
    <w:rsid w:val="005B044A"/>
    <w:rsid w:val="005B0875"/>
    <w:rsid w:val="005B2D68"/>
    <w:rsid w:val="005B3CC5"/>
    <w:rsid w:val="005B3F4E"/>
    <w:rsid w:val="005B6BA8"/>
    <w:rsid w:val="005C012F"/>
    <w:rsid w:val="005C07CA"/>
    <w:rsid w:val="005C0A64"/>
    <w:rsid w:val="005C1533"/>
    <w:rsid w:val="005C1CC7"/>
    <w:rsid w:val="005C31E2"/>
    <w:rsid w:val="005C45A7"/>
    <w:rsid w:val="005C597E"/>
    <w:rsid w:val="005C5AD1"/>
    <w:rsid w:val="005D0C42"/>
    <w:rsid w:val="005D11A2"/>
    <w:rsid w:val="005D1978"/>
    <w:rsid w:val="005D34DE"/>
    <w:rsid w:val="005D4901"/>
    <w:rsid w:val="005D5800"/>
    <w:rsid w:val="005D584C"/>
    <w:rsid w:val="005D5B9A"/>
    <w:rsid w:val="005D60B8"/>
    <w:rsid w:val="005E010F"/>
    <w:rsid w:val="005E110F"/>
    <w:rsid w:val="005E18CC"/>
    <w:rsid w:val="005E3887"/>
    <w:rsid w:val="005F1EAB"/>
    <w:rsid w:val="005F256D"/>
    <w:rsid w:val="005F2754"/>
    <w:rsid w:val="005F3ECF"/>
    <w:rsid w:val="005F4FA2"/>
    <w:rsid w:val="005F5218"/>
    <w:rsid w:val="005F5592"/>
    <w:rsid w:val="005F703B"/>
    <w:rsid w:val="00600506"/>
    <w:rsid w:val="00600ABE"/>
    <w:rsid w:val="00601551"/>
    <w:rsid w:val="00603026"/>
    <w:rsid w:val="006033B6"/>
    <w:rsid w:val="00604C08"/>
    <w:rsid w:val="00604DFA"/>
    <w:rsid w:val="006056DA"/>
    <w:rsid w:val="00605984"/>
    <w:rsid w:val="00610B22"/>
    <w:rsid w:val="00612909"/>
    <w:rsid w:val="00613AED"/>
    <w:rsid w:val="00613DB8"/>
    <w:rsid w:val="0061472A"/>
    <w:rsid w:val="0061511E"/>
    <w:rsid w:val="00616940"/>
    <w:rsid w:val="006223B8"/>
    <w:rsid w:val="00624F1A"/>
    <w:rsid w:val="00626941"/>
    <w:rsid w:val="00627627"/>
    <w:rsid w:val="00631BFC"/>
    <w:rsid w:val="006334B2"/>
    <w:rsid w:val="00634373"/>
    <w:rsid w:val="00640615"/>
    <w:rsid w:val="0064079E"/>
    <w:rsid w:val="00642423"/>
    <w:rsid w:val="00642D15"/>
    <w:rsid w:val="00647890"/>
    <w:rsid w:val="00647932"/>
    <w:rsid w:val="006509FF"/>
    <w:rsid w:val="00651EB7"/>
    <w:rsid w:val="0065645E"/>
    <w:rsid w:val="006577B3"/>
    <w:rsid w:val="00657C56"/>
    <w:rsid w:val="006636A6"/>
    <w:rsid w:val="00663978"/>
    <w:rsid w:val="00665636"/>
    <w:rsid w:val="0066569E"/>
    <w:rsid w:val="00665C53"/>
    <w:rsid w:val="00665D79"/>
    <w:rsid w:val="006664FE"/>
    <w:rsid w:val="006679F6"/>
    <w:rsid w:val="00670FAB"/>
    <w:rsid w:val="00671753"/>
    <w:rsid w:val="00674F15"/>
    <w:rsid w:val="00676612"/>
    <w:rsid w:val="00681296"/>
    <w:rsid w:val="00682F94"/>
    <w:rsid w:val="0068583C"/>
    <w:rsid w:val="006859A7"/>
    <w:rsid w:val="006859BB"/>
    <w:rsid w:val="0068795E"/>
    <w:rsid w:val="00687CE2"/>
    <w:rsid w:val="006901ED"/>
    <w:rsid w:val="00693346"/>
    <w:rsid w:val="00694602"/>
    <w:rsid w:val="00694621"/>
    <w:rsid w:val="006956B9"/>
    <w:rsid w:val="006A0170"/>
    <w:rsid w:val="006A20BF"/>
    <w:rsid w:val="006A2F32"/>
    <w:rsid w:val="006A3ED0"/>
    <w:rsid w:val="006A6280"/>
    <w:rsid w:val="006A67BE"/>
    <w:rsid w:val="006B0A80"/>
    <w:rsid w:val="006B1835"/>
    <w:rsid w:val="006B1978"/>
    <w:rsid w:val="006B26E2"/>
    <w:rsid w:val="006B32E1"/>
    <w:rsid w:val="006B3D85"/>
    <w:rsid w:val="006B5D88"/>
    <w:rsid w:val="006B674B"/>
    <w:rsid w:val="006B6CCB"/>
    <w:rsid w:val="006C0595"/>
    <w:rsid w:val="006C0FBE"/>
    <w:rsid w:val="006C1642"/>
    <w:rsid w:val="006C37CC"/>
    <w:rsid w:val="006C5AD6"/>
    <w:rsid w:val="006C73FE"/>
    <w:rsid w:val="006D0649"/>
    <w:rsid w:val="006D439C"/>
    <w:rsid w:val="006D52D8"/>
    <w:rsid w:val="006E1E8D"/>
    <w:rsid w:val="006E23C0"/>
    <w:rsid w:val="006E403C"/>
    <w:rsid w:val="006E40FE"/>
    <w:rsid w:val="006E5301"/>
    <w:rsid w:val="006E6AC0"/>
    <w:rsid w:val="006E76D4"/>
    <w:rsid w:val="006E76EB"/>
    <w:rsid w:val="006F024C"/>
    <w:rsid w:val="006F1A50"/>
    <w:rsid w:val="006F2717"/>
    <w:rsid w:val="006F2FE4"/>
    <w:rsid w:val="006F3B57"/>
    <w:rsid w:val="006F4A93"/>
    <w:rsid w:val="006F60A9"/>
    <w:rsid w:val="006F7EC3"/>
    <w:rsid w:val="00700555"/>
    <w:rsid w:val="00701EF2"/>
    <w:rsid w:val="007031BD"/>
    <w:rsid w:val="0070396E"/>
    <w:rsid w:val="007042EB"/>
    <w:rsid w:val="00711626"/>
    <w:rsid w:val="00711FC8"/>
    <w:rsid w:val="00713450"/>
    <w:rsid w:val="0071525C"/>
    <w:rsid w:val="0071598C"/>
    <w:rsid w:val="00715FC2"/>
    <w:rsid w:val="00716900"/>
    <w:rsid w:val="00717009"/>
    <w:rsid w:val="00717024"/>
    <w:rsid w:val="00717218"/>
    <w:rsid w:val="00717C30"/>
    <w:rsid w:val="00720974"/>
    <w:rsid w:val="00723558"/>
    <w:rsid w:val="00723A1C"/>
    <w:rsid w:val="00724944"/>
    <w:rsid w:val="00724AA7"/>
    <w:rsid w:val="00724BC8"/>
    <w:rsid w:val="00724C64"/>
    <w:rsid w:val="007265D5"/>
    <w:rsid w:val="00731EE0"/>
    <w:rsid w:val="00732929"/>
    <w:rsid w:val="00734DC5"/>
    <w:rsid w:val="00736C69"/>
    <w:rsid w:val="0074019E"/>
    <w:rsid w:val="007417E6"/>
    <w:rsid w:val="0074216A"/>
    <w:rsid w:val="007429BB"/>
    <w:rsid w:val="00745297"/>
    <w:rsid w:val="00746285"/>
    <w:rsid w:val="00746995"/>
    <w:rsid w:val="00750C20"/>
    <w:rsid w:val="007525D3"/>
    <w:rsid w:val="00753036"/>
    <w:rsid w:val="0075488F"/>
    <w:rsid w:val="00756F2B"/>
    <w:rsid w:val="00757AEF"/>
    <w:rsid w:val="0076013F"/>
    <w:rsid w:val="007605B0"/>
    <w:rsid w:val="007612E1"/>
    <w:rsid w:val="0076515F"/>
    <w:rsid w:val="00765745"/>
    <w:rsid w:val="00765C51"/>
    <w:rsid w:val="00770580"/>
    <w:rsid w:val="00772357"/>
    <w:rsid w:val="0077378D"/>
    <w:rsid w:val="007749D2"/>
    <w:rsid w:val="007776D5"/>
    <w:rsid w:val="00777AEB"/>
    <w:rsid w:val="00780395"/>
    <w:rsid w:val="0078176E"/>
    <w:rsid w:val="007855F6"/>
    <w:rsid w:val="00785747"/>
    <w:rsid w:val="00785B8F"/>
    <w:rsid w:val="00786014"/>
    <w:rsid w:val="00786467"/>
    <w:rsid w:val="00793713"/>
    <w:rsid w:val="00793C22"/>
    <w:rsid w:val="0079592A"/>
    <w:rsid w:val="00796D68"/>
    <w:rsid w:val="007A21B9"/>
    <w:rsid w:val="007A604E"/>
    <w:rsid w:val="007B0162"/>
    <w:rsid w:val="007B0F7A"/>
    <w:rsid w:val="007B29B5"/>
    <w:rsid w:val="007B3ACE"/>
    <w:rsid w:val="007B4021"/>
    <w:rsid w:val="007B4C3B"/>
    <w:rsid w:val="007B5870"/>
    <w:rsid w:val="007B7216"/>
    <w:rsid w:val="007B726D"/>
    <w:rsid w:val="007C0182"/>
    <w:rsid w:val="007C01AA"/>
    <w:rsid w:val="007C1962"/>
    <w:rsid w:val="007C1A30"/>
    <w:rsid w:val="007C33B0"/>
    <w:rsid w:val="007C353B"/>
    <w:rsid w:val="007C36A7"/>
    <w:rsid w:val="007C3CEE"/>
    <w:rsid w:val="007C4BF7"/>
    <w:rsid w:val="007C7AC5"/>
    <w:rsid w:val="007D0E4C"/>
    <w:rsid w:val="007D0F66"/>
    <w:rsid w:val="007D1FB9"/>
    <w:rsid w:val="007D29F8"/>
    <w:rsid w:val="007D6958"/>
    <w:rsid w:val="007D72D5"/>
    <w:rsid w:val="007D7DBA"/>
    <w:rsid w:val="007E1918"/>
    <w:rsid w:val="007E4D53"/>
    <w:rsid w:val="007E4EE1"/>
    <w:rsid w:val="007E50DF"/>
    <w:rsid w:val="007E5C25"/>
    <w:rsid w:val="007E723F"/>
    <w:rsid w:val="007E7A57"/>
    <w:rsid w:val="007E7B08"/>
    <w:rsid w:val="007F12AE"/>
    <w:rsid w:val="007F15A9"/>
    <w:rsid w:val="007F277F"/>
    <w:rsid w:val="007F3B60"/>
    <w:rsid w:val="007F45FA"/>
    <w:rsid w:val="007F4728"/>
    <w:rsid w:val="007F7C0C"/>
    <w:rsid w:val="007F7F2E"/>
    <w:rsid w:val="00800139"/>
    <w:rsid w:val="008020B6"/>
    <w:rsid w:val="00802626"/>
    <w:rsid w:val="0080296E"/>
    <w:rsid w:val="008054A1"/>
    <w:rsid w:val="00805DE6"/>
    <w:rsid w:val="00806D01"/>
    <w:rsid w:val="00807BB8"/>
    <w:rsid w:val="0081075B"/>
    <w:rsid w:val="008114C0"/>
    <w:rsid w:val="008137D1"/>
    <w:rsid w:val="00815D8F"/>
    <w:rsid w:val="00816341"/>
    <w:rsid w:val="0081734B"/>
    <w:rsid w:val="00823611"/>
    <w:rsid w:val="008236FF"/>
    <w:rsid w:val="00826480"/>
    <w:rsid w:val="00832859"/>
    <w:rsid w:val="00834A7B"/>
    <w:rsid w:val="0083565D"/>
    <w:rsid w:val="00835CD9"/>
    <w:rsid w:val="00837363"/>
    <w:rsid w:val="00837530"/>
    <w:rsid w:val="00840484"/>
    <w:rsid w:val="008411FE"/>
    <w:rsid w:val="0084345C"/>
    <w:rsid w:val="00843AFB"/>
    <w:rsid w:val="00844D3E"/>
    <w:rsid w:val="008477D4"/>
    <w:rsid w:val="00847D89"/>
    <w:rsid w:val="00847E30"/>
    <w:rsid w:val="00851F00"/>
    <w:rsid w:val="00852105"/>
    <w:rsid w:val="00854B17"/>
    <w:rsid w:val="00855496"/>
    <w:rsid w:val="00856808"/>
    <w:rsid w:val="008624C5"/>
    <w:rsid w:val="00862916"/>
    <w:rsid w:val="00863D55"/>
    <w:rsid w:val="00865A02"/>
    <w:rsid w:val="00866582"/>
    <w:rsid w:val="0086692F"/>
    <w:rsid w:val="00867266"/>
    <w:rsid w:val="00867F14"/>
    <w:rsid w:val="00874321"/>
    <w:rsid w:val="00876467"/>
    <w:rsid w:val="00876CF6"/>
    <w:rsid w:val="008815B3"/>
    <w:rsid w:val="00882FEB"/>
    <w:rsid w:val="00885B5D"/>
    <w:rsid w:val="00885B5F"/>
    <w:rsid w:val="00885F9D"/>
    <w:rsid w:val="008875AA"/>
    <w:rsid w:val="00890E90"/>
    <w:rsid w:val="00892EF2"/>
    <w:rsid w:val="00892F5F"/>
    <w:rsid w:val="0089598A"/>
    <w:rsid w:val="00895F35"/>
    <w:rsid w:val="0089620E"/>
    <w:rsid w:val="00897C50"/>
    <w:rsid w:val="00897E0D"/>
    <w:rsid w:val="008A05A4"/>
    <w:rsid w:val="008A17D1"/>
    <w:rsid w:val="008A1F11"/>
    <w:rsid w:val="008A24F2"/>
    <w:rsid w:val="008A2623"/>
    <w:rsid w:val="008A2D54"/>
    <w:rsid w:val="008A3714"/>
    <w:rsid w:val="008A3E07"/>
    <w:rsid w:val="008A5A48"/>
    <w:rsid w:val="008A7DB4"/>
    <w:rsid w:val="008B0E1F"/>
    <w:rsid w:val="008B3CCE"/>
    <w:rsid w:val="008B46C7"/>
    <w:rsid w:val="008B553F"/>
    <w:rsid w:val="008B6BE4"/>
    <w:rsid w:val="008B7C75"/>
    <w:rsid w:val="008B7F46"/>
    <w:rsid w:val="008C1F92"/>
    <w:rsid w:val="008C2562"/>
    <w:rsid w:val="008C40CE"/>
    <w:rsid w:val="008C653B"/>
    <w:rsid w:val="008C7EFF"/>
    <w:rsid w:val="008D168C"/>
    <w:rsid w:val="008D17F6"/>
    <w:rsid w:val="008D1C16"/>
    <w:rsid w:val="008E0EE8"/>
    <w:rsid w:val="008E3161"/>
    <w:rsid w:val="008E41B4"/>
    <w:rsid w:val="008E79CA"/>
    <w:rsid w:val="008F13E5"/>
    <w:rsid w:val="008F240C"/>
    <w:rsid w:val="008F3785"/>
    <w:rsid w:val="008F4EAF"/>
    <w:rsid w:val="008F54F0"/>
    <w:rsid w:val="008F73B8"/>
    <w:rsid w:val="008F7A4B"/>
    <w:rsid w:val="00900130"/>
    <w:rsid w:val="00900A4C"/>
    <w:rsid w:val="00900CE2"/>
    <w:rsid w:val="00900F4D"/>
    <w:rsid w:val="00902186"/>
    <w:rsid w:val="009064F4"/>
    <w:rsid w:val="00906D23"/>
    <w:rsid w:val="0090747E"/>
    <w:rsid w:val="0091087E"/>
    <w:rsid w:val="00913DE3"/>
    <w:rsid w:val="00914636"/>
    <w:rsid w:val="00923E4A"/>
    <w:rsid w:val="00924B3A"/>
    <w:rsid w:val="009257D1"/>
    <w:rsid w:val="00925AD3"/>
    <w:rsid w:val="009272F8"/>
    <w:rsid w:val="00927A49"/>
    <w:rsid w:val="00930F1B"/>
    <w:rsid w:val="009318B6"/>
    <w:rsid w:val="00932B68"/>
    <w:rsid w:val="00941338"/>
    <w:rsid w:val="009465CF"/>
    <w:rsid w:val="009504EC"/>
    <w:rsid w:val="009516B1"/>
    <w:rsid w:val="009517B7"/>
    <w:rsid w:val="009519C8"/>
    <w:rsid w:val="00952656"/>
    <w:rsid w:val="0096112D"/>
    <w:rsid w:val="00961BC6"/>
    <w:rsid w:val="00962A56"/>
    <w:rsid w:val="00964B84"/>
    <w:rsid w:val="00965D4F"/>
    <w:rsid w:val="009667C0"/>
    <w:rsid w:val="00967000"/>
    <w:rsid w:val="00967D97"/>
    <w:rsid w:val="00972DD5"/>
    <w:rsid w:val="00973724"/>
    <w:rsid w:val="009748CE"/>
    <w:rsid w:val="009756AD"/>
    <w:rsid w:val="009800D1"/>
    <w:rsid w:val="00980242"/>
    <w:rsid w:val="00981057"/>
    <w:rsid w:val="00981C74"/>
    <w:rsid w:val="00982A48"/>
    <w:rsid w:val="00985B14"/>
    <w:rsid w:val="00986D06"/>
    <w:rsid w:val="0099385B"/>
    <w:rsid w:val="00993C5F"/>
    <w:rsid w:val="00994F90"/>
    <w:rsid w:val="00995BDB"/>
    <w:rsid w:val="00995E0C"/>
    <w:rsid w:val="00995EDB"/>
    <w:rsid w:val="00996DE2"/>
    <w:rsid w:val="009A019C"/>
    <w:rsid w:val="009A04CE"/>
    <w:rsid w:val="009A10FE"/>
    <w:rsid w:val="009A115E"/>
    <w:rsid w:val="009A1201"/>
    <w:rsid w:val="009A178E"/>
    <w:rsid w:val="009A1BB6"/>
    <w:rsid w:val="009A25E0"/>
    <w:rsid w:val="009A356E"/>
    <w:rsid w:val="009A3F0C"/>
    <w:rsid w:val="009A41D7"/>
    <w:rsid w:val="009A5B46"/>
    <w:rsid w:val="009A75EA"/>
    <w:rsid w:val="009B0113"/>
    <w:rsid w:val="009B0813"/>
    <w:rsid w:val="009B0B41"/>
    <w:rsid w:val="009B1693"/>
    <w:rsid w:val="009B45B6"/>
    <w:rsid w:val="009B7CD5"/>
    <w:rsid w:val="009C003B"/>
    <w:rsid w:val="009C1BA5"/>
    <w:rsid w:val="009C2E55"/>
    <w:rsid w:val="009C4242"/>
    <w:rsid w:val="009C52AF"/>
    <w:rsid w:val="009C7B3F"/>
    <w:rsid w:val="009D00F9"/>
    <w:rsid w:val="009D021D"/>
    <w:rsid w:val="009D0EAB"/>
    <w:rsid w:val="009D12D4"/>
    <w:rsid w:val="009D195A"/>
    <w:rsid w:val="009D2367"/>
    <w:rsid w:val="009D4A34"/>
    <w:rsid w:val="009D4F3B"/>
    <w:rsid w:val="009D5184"/>
    <w:rsid w:val="009D5E20"/>
    <w:rsid w:val="009F117D"/>
    <w:rsid w:val="009F3FCC"/>
    <w:rsid w:val="009F4135"/>
    <w:rsid w:val="009F4DBE"/>
    <w:rsid w:val="009F5AD5"/>
    <w:rsid w:val="009F5C05"/>
    <w:rsid w:val="009F6C5E"/>
    <w:rsid w:val="009F6D2A"/>
    <w:rsid w:val="009F71E9"/>
    <w:rsid w:val="00A024DE"/>
    <w:rsid w:val="00A040C5"/>
    <w:rsid w:val="00A0432E"/>
    <w:rsid w:val="00A04DCC"/>
    <w:rsid w:val="00A11B87"/>
    <w:rsid w:val="00A159F2"/>
    <w:rsid w:val="00A16C62"/>
    <w:rsid w:val="00A16F52"/>
    <w:rsid w:val="00A20416"/>
    <w:rsid w:val="00A206A3"/>
    <w:rsid w:val="00A20930"/>
    <w:rsid w:val="00A23541"/>
    <w:rsid w:val="00A2668F"/>
    <w:rsid w:val="00A27017"/>
    <w:rsid w:val="00A30403"/>
    <w:rsid w:val="00A31190"/>
    <w:rsid w:val="00A3183F"/>
    <w:rsid w:val="00A33624"/>
    <w:rsid w:val="00A33A80"/>
    <w:rsid w:val="00A3499D"/>
    <w:rsid w:val="00A414C3"/>
    <w:rsid w:val="00A42C61"/>
    <w:rsid w:val="00A42E64"/>
    <w:rsid w:val="00A44410"/>
    <w:rsid w:val="00A447A2"/>
    <w:rsid w:val="00A53447"/>
    <w:rsid w:val="00A5556B"/>
    <w:rsid w:val="00A55611"/>
    <w:rsid w:val="00A56FA3"/>
    <w:rsid w:val="00A578EF"/>
    <w:rsid w:val="00A620F3"/>
    <w:rsid w:val="00A62E94"/>
    <w:rsid w:val="00A64A94"/>
    <w:rsid w:val="00A654E0"/>
    <w:rsid w:val="00A70005"/>
    <w:rsid w:val="00A70FCD"/>
    <w:rsid w:val="00A71041"/>
    <w:rsid w:val="00A734CA"/>
    <w:rsid w:val="00A76471"/>
    <w:rsid w:val="00A76993"/>
    <w:rsid w:val="00A76AB7"/>
    <w:rsid w:val="00A76B2F"/>
    <w:rsid w:val="00A77E08"/>
    <w:rsid w:val="00A80179"/>
    <w:rsid w:val="00A81B09"/>
    <w:rsid w:val="00A8330D"/>
    <w:rsid w:val="00A83701"/>
    <w:rsid w:val="00A84A73"/>
    <w:rsid w:val="00A861A3"/>
    <w:rsid w:val="00A868D2"/>
    <w:rsid w:val="00A86FA9"/>
    <w:rsid w:val="00A87DF8"/>
    <w:rsid w:val="00A92317"/>
    <w:rsid w:val="00A92DA1"/>
    <w:rsid w:val="00A93953"/>
    <w:rsid w:val="00A9683A"/>
    <w:rsid w:val="00A968EB"/>
    <w:rsid w:val="00A97007"/>
    <w:rsid w:val="00A973DB"/>
    <w:rsid w:val="00A9771E"/>
    <w:rsid w:val="00A97759"/>
    <w:rsid w:val="00AA01DC"/>
    <w:rsid w:val="00AA064E"/>
    <w:rsid w:val="00AA2C54"/>
    <w:rsid w:val="00AA4034"/>
    <w:rsid w:val="00AA4514"/>
    <w:rsid w:val="00AA4AE4"/>
    <w:rsid w:val="00AA4E14"/>
    <w:rsid w:val="00AA5149"/>
    <w:rsid w:val="00AA5E98"/>
    <w:rsid w:val="00AB1575"/>
    <w:rsid w:val="00AB40F9"/>
    <w:rsid w:val="00AB5FD0"/>
    <w:rsid w:val="00AB74E6"/>
    <w:rsid w:val="00AC1EBA"/>
    <w:rsid w:val="00AC3601"/>
    <w:rsid w:val="00AC40C3"/>
    <w:rsid w:val="00AC5478"/>
    <w:rsid w:val="00AD058C"/>
    <w:rsid w:val="00AD173B"/>
    <w:rsid w:val="00AD395D"/>
    <w:rsid w:val="00AD41E7"/>
    <w:rsid w:val="00AD43DF"/>
    <w:rsid w:val="00AE01B8"/>
    <w:rsid w:val="00AE0411"/>
    <w:rsid w:val="00AE0566"/>
    <w:rsid w:val="00AE05DA"/>
    <w:rsid w:val="00AE0F18"/>
    <w:rsid w:val="00AE2792"/>
    <w:rsid w:val="00AE3D61"/>
    <w:rsid w:val="00AE4B8A"/>
    <w:rsid w:val="00AE4F55"/>
    <w:rsid w:val="00AE6D23"/>
    <w:rsid w:val="00AF04A6"/>
    <w:rsid w:val="00AF14B2"/>
    <w:rsid w:val="00AF2443"/>
    <w:rsid w:val="00AF2A01"/>
    <w:rsid w:val="00AF5216"/>
    <w:rsid w:val="00AF6D94"/>
    <w:rsid w:val="00B02533"/>
    <w:rsid w:val="00B042D8"/>
    <w:rsid w:val="00B04CE4"/>
    <w:rsid w:val="00B07E01"/>
    <w:rsid w:val="00B10372"/>
    <w:rsid w:val="00B1120C"/>
    <w:rsid w:val="00B129B4"/>
    <w:rsid w:val="00B1409D"/>
    <w:rsid w:val="00B146A9"/>
    <w:rsid w:val="00B15554"/>
    <w:rsid w:val="00B20832"/>
    <w:rsid w:val="00B20911"/>
    <w:rsid w:val="00B22931"/>
    <w:rsid w:val="00B250BF"/>
    <w:rsid w:val="00B26974"/>
    <w:rsid w:val="00B27ADA"/>
    <w:rsid w:val="00B31EA7"/>
    <w:rsid w:val="00B328BE"/>
    <w:rsid w:val="00B32D9D"/>
    <w:rsid w:val="00B33738"/>
    <w:rsid w:val="00B348BF"/>
    <w:rsid w:val="00B35F72"/>
    <w:rsid w:val="00B366F6"/>
    <w:rsid w:val="00B36EF3"/>
    <w:rsid w:val="00B37DBA"/>
    <w:rsid w:val="00B400D6"/>
    <w:rsid w:val="00B41AE3"/>
    <w:rsid w:val="00B44554"/>
    <w:rsid w:val="00B465F3"/>
    <w:rsid w:val="00B4702A"/>
    <w:rsid w:val="00B50F9C"/>
    <w:rsid w:val="00B53096"/>
    <w:rsid w:val="00B53290"/>
    <w:rsid w:val="00B5408D"/>
    <w:rsid w:val="00B577FF"/>
    <w:rsid w:val="00B607FA"/>
    <w:rsid w:val="00B61782"/>
    <w:rsid w:val="00B61FF7"/>
    <w:rsid w:val="00B6208B"/>
    <w:rsid w:val="00B6398D"/>
    <w:rsid w:val="00B663DA"/>
    <w:rsid w:val="00B670C1"/>
    <w:rsid w:val="00B734E8"/>
    <w:rsid w:val="00B74BDD"/>
    <w:rsid w:val="00B75BD8"/>
    <w:rsid w:val="00B76B8F"/>
    <w:rsid w:val="00B76FB6"/>
    <w:rsid w:val="00B83A05"/>
    <w:rsid w:val="00B83E36"/>
    <w:rsid w:val="00B846E4"/>
    <w:rsid w:val="00B8499E"/>
    <w:rsid w:val="00B84B0B"/>
    <w:rsid w:val="00B8659A"/>
    <w:rsid w:val="00B93CF6"/>
    <w:rsid w:val="00B95DAB"/>
    <w:rsid w:val="00B97732"/>
    <w:rsid w:val="00BA404A"/>
    <w:rsid w:val="00BA461E"/>
    <w:rsid w:val="00BA49BD"/>
    <w:rsid w:val="00BA51C5"/>
    <w:rsid w:val="00BA5DA4"/>
    <w:rsid w:val="00BA6DF0"/>
    <w:rsid w:val="00BA74A4"/>
    <w:rsid w:val="00BB2311"/>
    <w:rsid w:val="00BB2442"/>
    <w:rsid w:val="00BB33DF"/>
    <w:rsid w:val="00BB3E15"/>
    <w:rsid w:val="00BB550A"/>
    <w:rsid w:val="00BB7F85"/>
    <w:rsid w:val="00BC29F4"/>
    <w:rsid w:val="00BC4F41"/>
    <w:rsid w:val="00BC51E3"/>
    <w:rsid w:val="00BC53A8"/>
    <w:rsid w:val="00BC6056"/>
    <w:rsid w:val="00BC7EFF"/>
    <w:rsid w:val="00BD0BD9"/>
    <w:rsid w:val="00BD0E4F"/>
    <w:rsid w:val="00BD1085"/>
    <w:rsid w:val="00BD424B"/>
    <w:rsid w:val="00BD4CEF"/>
    <w:rsid w:val="00BD57D6"/>
    <w:rsid w:val="00BD6BD1"/>
    <w:rsid w:val="00BE2181"/>
    <w:rsid w:val="00BE22E0"/>
    <w:rsid w:val="00BE4E32"/>
    <w:rsid w:val="00BE5E11"/>
    <w:rsid w:val="00BE6438"/>
    <w:rsid w:val="00BE695F"/>
    <w:rsid w:val="00BF164B"/>
    <w:rsid w:val="00BF1778"/>
    <w:rsid w:val="00BF2E39"/>
    <w:rsid w:val="00BF2FA3"/>
    <w:rsid w:val="00BF4E54"/>
    <w:rsid w:val="00BF5252"/>
    <w:rsid w:val="00BF575A"/>
    <w:rsid w:val="00BF5CD2"/>
    <w:rsid w:val="00BF6001"/>
    <w:rsid w:val="00BF6B89"/>
    <w:rsid w:val="00BF6F50"/>
    <w:rsid w:val="00BF7616"/>
    <w:rsid w:val="00BF7741"/>
    <w:rsid w:val="00C051D5"/>
    <w:rsid w:val="00C05AD2"/>
    <w:rsid w:val="00C076A0"/>
    <w:rsid w:val="00C1123D"/>
    <w:rsid w:val="00C116C8"/>
    <w:rsid w:val="00C12DFD"/>
    <w:rsid w:val="00C16CD8"/>
    <w:rsid w:val="00C170BD"/>
    <w:rsid w:val="00C17131"/>
    <w:rsid w:val="00C1773F"/>
    <w:rsid w:val="00C236F4"/>
    <w:rsid w:val="00C24EA0"/>
    <w:rsid w:val="00C25055"/>
    <w:rsid w:val="00C25EAE"/>
    <w:rsid w:val="00C275F4"/>
    <w:rsid w:val="00C2782F"/>
    <w:rsid w:val="00C30086"/>
    <w:rsid w:val="00C30F33"/>
    <w:rsid w:val="00C3244F"/>
    <w:rsid w:val="00C32AD1"/>
    <w:rsid w:val="00C3402A"/>
    <w:rsid w:val="00C34420"/>
    <w:rsid w:val="00C34AD9"/>
    <w:rsid w:val="00C3548A"/>
    <w:rsid w:val="00C3577F"/>
    <w:rsid w:val="00C3704A"/>
    <w:rsid w:val="00C3780E"/>
    <w:rsid w:val="00C37B46"/>
    <w:rsid w:val="00C4034C"/>
    <w:rsid w:val="00C4119B"/>
    <w:rsid w:val="00C42A9B"/>
    <w:rsid w:val="00C4309D"/>
    <w:rsid w:val="00C432B5"/>
    <w:rsid w:val="00C4403A"/>
    <w:rsid w:val="00C44231"/>
    <w:rsid w:val="00C445A5"/>
    <w:rsid w:val="00C44CD2"/>
    <w:rsid w:val="00C44F1A"/>
    <w:rsid w:val="00C4663D"/>
    <w:rsid w:val="00C46B34"/>
    <w:rsid w:val="00C505EE"/>
    <w:rsid w:val="00C51597"/>
    <w:rsid w:val="00C53F82"/>
    <w:rsid w:val="00C55CC4"/>
    <w:rsid w:val="00C55F59"/>
    <w:rsid w:val="00C56839"/>
    <w:rsid w:val="00C572AB"/>
    <w:rsid w:val="00C604EA"/>
    <w:rsid w:val="00C610A9"/>
    <w:rsid w:val="00C62245"/>
    <w:rsid w:val="00C62B61"/>
    <w:rsid w:val="00C6333F"/>
    <w:rsid w:val="00C644F5"/>
    <w:rsid w:val="00C64D75"/>
    <w:rsid w:val="00C65580"/>
    <w:rsid w:val="00C671A5"/>
    <w:rsid w:val="00C67C7B"/>
    <w:rsid w:val="00C72F89"/>
    <w:rsid w:val="00C763E8"/>
    <w:rsid w:val="00C8331E"/>
    <w:rsid w:val="00C83FD0"/>
    <w:rsid w:val="00C84A25"/>
    <w:rsid w:val="00C84CE3"/>
    <w:rsid w:val="00C8768C"/>
    <w:rsid w:val="00C87715"/>
    <w:rsid w:val="00C90B16"/>
    <w:rsid w:val="00C941D7"/>
    <w:rsid w:val="00C97593"/>
    <w:rsid w:val="00CA06A1"/>
    <w:rsid w:val="00CA0886"/>
    <w:rsid w:val="00CA1349"/>
    <w:rsid w:val="00CA14C1"/>
    <w:rsid w:val="00CA2E89"/>
    <w:rsid w:val="00CA5A1D"/>
    <w:rsid w:val="00CA5E30"/>
    <w:rsid w:val="00CA5E6E"/>
    <w:rsid w:val="00CA6293"/>
    <w:rsid w:val="00CA698F"/>
    <w:rsid w:val="00CA706F"/>
    <w:rsid w:val="00CA7D61"/>
    <w:rsid w:val="00CB17C5"/>
    <w:rsid w:val="00CB2F91"/>
    <w:rsid w:val="00CB38E6"/>
    <w:rsid w:val="00CB41A8"/>
    <w:rsid w:val="00CB4819"/>
    <w:rsid w:val="00CB546D"/>
    <w:rsid w:val="00CB5ACE"/>
    <w:rsid w:val="00CB613C"/>
    <w:rsid w:val="00CB6546"/>
    <w:rsid w:val="00CB7D42"/>
    <w:rsid w:val="00CC064F"/>
    <w:rsid w:val="00CC2248"/>
    <w:rsid w:val="00CC5099"/>
    <w:rsid w:val="00CC598A"/>
    <w:rsid w:val="00CC65FA"/>
    <w:rsid w:val="00CC7069"/>
    <w:rsid w:val="00CC779C"/>
    <w:rsid w:val="00CC78F8"/>
    <w:rsid w:val="00CD1D4E"/>
    <w:rsid w:val="00CD2A89"/>
    <w:rsid w:val="00CD346F"/>
    <w:rsid w:val="00CD4E13"/>
    <w:rsid w:val="00CD5576"/>
    <w:rsid w:val="00CD5C4C"/>
    <w:rsid w:val="00CD6337"/>
    <w:rsid w:val="00CD6345"/>
    <w:rsid w:val="00CD7CE5"/>
    <w:rsid w:val="00CE0393"/>
    <w:rsid w:val="00CE06B9"/>
    <w:rsid w:val="00CE1C8D"/>
    <w:rsid w:val="00CE2BBC"/>
    <w:rsid w:val="00CE2CE0"/>
    <w:rsid w:val="00CE3808"/>
    <w:rsid w:val="00CE771C"/>
    <w:rsid w:val="00CF1CAF"/>
    <w:rsid w:val="00CF1D19"/>
    <w:rsid w:val="00CF36DC"/>
    <w:rsid w:val="00CF49D3"/>
    <w:rsid w:val="00CF5A17"/>
    <w:rsid w:val="00D000A6"/>
    <w:rsid w:val="00D02943"/>
    <w:rsid w:val="00D078BB"/>
    <w:rsid w:val="00D1063C"/>
    <w:rsid w:val="00D116E8"/>
    <w:rsid w:val="00D1243B"/>
    <w:rsid w:val="00D12D3E"/>
    <w:rsid w:val="00D13AB1"/>
    <w:rsid w:val="00D163D1"/>
    <w:rsid w:val="00D17CD0"/>
    <w:rsid w:val="00D201BE"/>
    <w:rsid w:val="00D2049D"/>
    <w:rsid w:val="00D20514"/>
    <w:rsid w:val="00D243C6"/>
    <w:rsid w:val="00D25C9C"/>
    <w:rsid w:val="00D270A5"/>
    <w:rsid w:val="00D301B0"/>
    <w:rsid w:val="00D30530"/>
    <w:rsid w:val="00D330BF"/>
    <w:rsid w:val="00D34D66"/>
    <w:rsid w:val="00D34D6D"/>
    <w:rsid w:val="00D35C9F"/>
    <w:rsid w:val="00D36214"/>
    <w:rsid w:val="00D366A7"/>
    <w:rsid w:val="00D36996"/>
    <w:rsid w:val="00D37A57"/>
    <w:rsid w:val="00D40261"/>
    <w:rsid w:val="00D428F4"/>
    <w:rsid w:val="00D433B8"/>
    <w:rsid w:val="00D43BF3"/>
    <w:rsid w:val="00D44C3D"/>
    <w:rsid w:val="00D45A5B"/>
    <w:rsid w:val="00D45F99"/>
    <w:rsid w:val="00D46F1A"/>
    <w:rsid w:val="00D50B19"/>
    <w:rsid w:val="00D52C08"/>
    <w:rsid w:val="00D52EB9"/>
    <w:rsid w:val="00D53C23"/>
    <w:rsid w:val="00D540CA"/>
    <w:rsid w:val="00D5531D"/>
    <w:rsid w:val="00D600CB"/>
    <w:rsid w:val="00D62535"/>
    <w:rsid w:val="00D629B4"/>
    <w:rsid w:val="00D633DD"/>
    <w:rsid w:val="00D64414"/>
    <w:rsid w:val="00D670D7"/>
    <w:rsid w:val="00D67A05"/>
    <w:rsid w:val="00D67F7A"/>
    <w:rsid w:val="00D7022B"/>
    <w:rsid w:val="00D707CE"/>
    <w:rsid w:val="00D71DAF"/>
    <w:rsid w:val="00D71DE9"/>
    <w:rsid w:val="00D7232E"/>
    <w:rsid w:val="00D72BF6"/>
    <w:rsid w:val="00D72CB7"/>
    <w:rsid w:val="00D72E98"/>
    <w:rsid w:val="00D740EA"/>
    <w:rsid w:val="00D74402"/>
    <w:rsid w:val="00D746F0"/>
    <w:rsid w:val="00D75B81"/>
    <w:rsid w:val="00D75CB8"/>
    <w:rsid w:val="00D8042D"/>
    <w:rsid w:val="00D80D4F"/>
    <w:rsid w:val="00D8156E"/>
    <w:rsid w:val="00D81B81"/>
    <w:rsid w:val="00D82248"/>
    <w:rsid w:val="00D82B38"/>
    <w:rsid w:val="00D842F2"/>
    <w:rsid w:val="00D84E80"/>
    <w:rsid w:val="00D8626C"/>
    <w:rsid w:val="00D901D9"/>
    <w:rsid w:val="00D90524"/>
    <w:rsid w:val="00D9191C"/>
    <w:rsid w:val="00D921F7"/>
    <w:rsid w:val="00D9300F"/>
    <w:rsid w:val="00D932DD"/>
    <w:rsid w:val="00D93E29"/>
    <w:rsid w:val="00D94C05"/>
    <w:rsid w:val="00D9505C"/>
    <w:rsid w:val="00D96A91"/>
    <w:rsid w:val="00D96ECF"/>
    <w:rsid w:val="00D97A56"/>
    <w:rsid w:val="00D97A5A"/>
    <w:rsid w:val="00DA08D3"/>
    <w:rsid w:val="00DA1EE0"/>
    <w:rsid w:val="00DA33E6"/>
    <w:rsid w:val="00DA737C"/>
    <w:rsid w:val="00DA7E1E"/>
    <w:rsid w:val="00DB119E"/>
    <w:rsid w:val="00DB2831"/>
    <w:rsid w:val="00DB51B3"/>
    <w:rsid w:val="00DB6D74"/>
    <w:rsid w:val="00DB6DAE"/>
    <w:rsid w:val="00DB7DD9"/>
    <w:rsid w:val="00DC0160"/>
    <w:rsid w:val="00DC0792"/>
    <w:rsid w:val="00DC12C1"/>
    <w:rsid w:val="00DC158D"/>
    <w:rsid w:val="00DC16DE"/>
    <w:rsid w:val="00DC30BE"/>
    <w:rsid w:val="00DC39D2"/>
    <w:rsid w:val="00DC3FA5"/>
    <w:rsid w:val="00DC6260"/>
    <w:rsid w:val="00DD01B5"/>
    <w:rsid w:val="00DD27EC"/>
    <w:rsid w:val="00DD54D8"/>
    <w:rsid w:val="00DD57D5"/>
    <w:rsid w:val="00DD60BF"/>
    <w:rsid w:val="00DD7981"/>
    <w:rsid w:val="00DD7FFD"/>
    <w:rsid w:val="00DE2360"/>
    <w:rsid w:val="00DE2435"/>
    <w:rsid w:val="00DE44EF"/>
    <w:rsid w:val="00DE482F"/>
    <w:rsid w:val="00DE4C7D"/>
    <w:rsid w:val="00DE4FBF"/>
    <w:rsid w:val="00DE5137"/>
    <w:rsid w:val="00DE66E5"/>
    <w:rsid w:val="00DF4642"/>
    <w:rsid w:val="00DF5181"/>
    <w:rsid w:val="00DF5EDD"/>
    <w:rsid w:val="00DF6ECD"/>
    <w:rsid w:val="00DF782B"/>
    <w:rsid w:val="00E00D16"/>
    <w:rsid w:val="00E0136C"/>
    <w:rsid w:val="00E019A6"/>
    <w:rsid w:val="00E027E1"/>
    <w:rsid w:val="00E03AD2"/>
    <w:rsid w:val="00E05078"/>
    <w:rsid w:val="00E065B4"/>
    <w:rsid w:val="00E10BEF"/>
    <w:rsid w:val="00E12316"/>
    <w:rsid w:val="00E126D8"/>
    <w:rsid w:val="00E12D65"/>
    <w:rsid w:val="00E13ABB"/>
    <w:rsid w:val="00E14CAE"/>
    <w:rsid w:val="00E1541E"/>
    <w:rsid w:val="00E1581A"/>
    <w:rsid w:val="00E1632D"/>
    <w:rsid w:val="00E17C29"/>
    <w:rsid w:val="00E20DB6"/>
    <w:rsid w:val="00E226AA"/>
    <w:rsid w:val="00E22743"/>
    <w:rsid w:val="00E25E84"/>
    <w:rsid w:val="00E26E67"/>
    <w:rsid w:val="00E2730B"/>
    <w:rsid w:val="00E313FC"/>
    <w:rsid w:val="00E355D8"/>
    <w:rsid w:val="00E3625A"/>
    <w:rsid w:val="00E4011D"/>
    <w:rsid w:val="00E41FAC"/>
    <w:rsid w:val="00E422AE"/>
    <w:rsid w:val="00E4249F"/>
    <w:rsid w:val="00E43247"/>
    <w:rsid w:val="00E432EF"/>
    <w:rsid w:val="00E448F6"/>
    <w:rsid w:val="00E44B49"/>
    <w:rsid w:val="00E451F0"/>
    <w:rsid w:val="00E45E42"/>
    <w:rsid w:val="00E47351"/>
    <w:rsid w:val="00E47814"/>
    <w:rsid w:val="00E47978"/>
    <w:rsid w:val="00E5164F"/>
    <w:rsid w:val="00E51DBF"/>
    <w:rsid w:val="00E54972"/>
    <w:rsid w:val="00E54D58"/>
    <w:rsid w:val="00E557C2"/>
    <w:rsid w:val="00E56575"/>
    <w:rsid w:val="00E57029"/>
    <w:rsid w:val="00E57E9E"/>
    <w:rsid w:val="00E60B6E"/>
    <w:rsid w:val="00E61664"/>
    <w:rsid w:val="00E621B4"/>
    <w:rsid w:val="00E664A4"/>
    <w:rsid w:val="00E67410"/>
    <w:rsid w:val="00E67749"/>
    <w:rsid w:val="00E70FEF"/>
    <w:rsid w:val="00E7354C"/>
    <w:rsid w:val="00E739DC"/>
    <w:rsid w:val="00E74D8C"/>
    <w:rsid w:val="00E80043"/>
    <w:rsid w:val="00E80483"/>
    <w:rsid w:val="00E80925"/>
    <w:rsid w:val="00E80D89"/>
    <w:rsid w:val="00E81412"/>
    <w:rsid w:val="00E82E40"/>
    <w:rsid w:val="00E8641F"/>
    <w:rsid w:val="00E87701"/>
    <w:rsid w:val="00E87A97"/>
    <w:rsid w:val="00E94214"/>
    <w:rsid w:val="00E949E0"/>
    <w:rsid w:val="00E95D8D"/>
    <w:rsid w:val="00E97317"/>
    <w:rsid w:val="00E97763"/>
    <w:rsid w:val="00EA3378"/>
    <w:rsid w:val="00EA6698"/>
    <w:rsid w:val="00EA7541"/>
    <w:rsid w:val="00EB0F8A"/>
    <w:rsid w:val="00EB3863"/>
    <w:rsid w:val="00EC03D1"/>
    <w:rsid w:val="00EC0865"/>
    <w:rsid w:val="00EC338B"/>
    <w:rsid w:val="00EC51C3"/>
    <w:rsid w:val="00ED34C1"/>
    <w:rsid w:val="00ED3F87"/>
    <w:rsid w:val="00ED4153"/>
    <w:rsid w:val="00EE0B1E"/>
    <w:rsid w:val="00EE1A33"/>
    <w:rsid w:val="00EE1FB6"/>
    <w:rsid w:val="00EE2591"/>
    <w:rsid w:val="00EE39B3"/>
    <w:rsid w:val="00EE5F29"/>
    <w:rsid w:val="00EE68AB"/>
    <w:rsid w:val="00EE6E2E"/>
    <w:rsid w:val="00EF0B37"/>
    <w:rsid w:val="00EF1025"/>
    <w:rsid w:val="00EF2BF5"/>
    <w:rsid w:val="00EF4BF8"/>
    <w:rsid w:val="00EF69DF"/>
    <w:rsid w:val="00F06A47"/>
    <w:rsid w:val="00F07656"/>
    <w:rsid w:val="00F07F36"/>
    <w:rsid w:val="00F14E7B"/>
    <w:rsid w:val="00F14F4A"/>
    <w:rsid w:val="00F15B78"/>
    <w:rsid w:val="00F2032C"/>
    <w:rsid w:val="00F2074B"/>
    <w:rsid w:val="00F21CB4"/>
    <w:rsid w:val="00F238E0"/>
    <w:rsid w:val="00F23E1C"/>
    <w:rsid w:val="00F241BC"/>
    <w:rsid w:val="00F24402"/>
    <w:rsid w:val="00F2529A"/>
    <w:rsid w:val="00F259F4"/>
    <w:rsid w:val="00F2610C"/>
    <w:rsid w:val="00F26262"/>
    <w:rsid w:val="00F3029C"/>
    <w:rsid w:val="00F30982"/>
    <w:rsid w:val="00F31D7B"/>
    <w:rsid w:val="00F32679"/>
    <w:rsid w:val="00F32BA1"/>
    <w:rsid w:val="00F32DAE"/>
    <w:rsid w:val="00F350D9"/>
    <w:rsid w:val="00F359CB"/>
    <w:rsid w:val="00F36E40"/>
    <w:rsid w:val="00F37904"/>
    <w:rsid w:val="00F404F1"/>
    <w:rsid w:val="00F40DDA"/>
    <w:rsid w:val="00F42651"/>
    <w:rsid w:val="00F50981"/>
    <w:rsid w:val="00F50A19"/>
    <w:rsid w:val="00F50D48"/>
    <w:rsid w:val="00F51F5C"/>
    <w:rsid w:val="00F52230"/>
    <w:rsid w:val="00F52DA8"/>
    <w:rsid w:val="00F55968"/>
    <w:rsid w:val="00F56F3F"/>
    <w:rsid w:val="00F57994"/>
    <w:rsid w:val="00F61EF2"/>
    <w:rsid w:val="00F62203"/>
    <w:rsid w:val="00F62622"/>
    <w:rsid w:val="00F62801"/>
    <w:rsid w:val="00F62ABC"/>
    <w:rsid w:val="00F66086"/>
    <w:rsid w:val="00F67B12"/>
    <w:rsid w:val="00F702FC"/>
    <w:rsid w:val="00F704A3"/>
    <w:rsid w:val="00F73894"/>
    <w:rsid w:val="00F77411"/>
    <w:rsid w:val="00F77F02"/>
    <w:rsid w:val="00F81A36"/>
    <w:rsid w:val="00F81B6B"/>
    <w:rsid w:val="00F824F4"/>
    <w:rsid w:val="00F84418"/>
    <w:rsid w:val="00F84C08"/>
    <w:rsid w:val="00F90586"/>
    <w:rsid w:val="00F91922"/>
    <w:rsid w:val="00F92839"/>
    <w:rsid w:val="00F92FBA"/>
    <w:rsid w:val="00F93AB5"/>
    <w:rsid w:val="00F964DF"/>
    <w:rsid w:val="00F96791"/>
    <w:rsid w:val="00F97C79"/>
    <w:rsid w:val="00FA0891"/>
    <w:rsid w:val="00FA0E6F"/>
    <w:rsid w:val="00FA5332"/>
    <w:rsid w:val="00FA5D57"/>
    <w:rsid w:val="00FA61A0"/>
    <w:rsid w:val="00FA6554"/>
    <w:rsid w:val="00FB081F"/>
    <w:rsid w:val="00FB31E8"/>
    <w:rsid w:val="00FB4587"/>
    <w:rsid w:val="00FB52F4"/>
    <w:rsid w:val="00FB54AC"/>
    <w:rsid w:val="00FB5CBD"/>
    <w:rsid w:val="00FB6668"/>
    <w:rsid w:val="00FB764C"/>
    <w:rsid w:val="00FB77B5"/>
    <w:rsid w:val="00FB7DF1"/>
    <w:rsid w:val="00FC101A"/>
    <w:rsid w:val="00FC1290"/>
    <w:rsid w:val="00FC503F"/>
    <w:rsid w:val="00FC59EA"/>
    <w:rsid w:val="00FC6A86"/>
    <w:rsid w:val="00FD1BDB"/>
    <w:rsid w:val="00FD2032"/>
    <w:rsid w:val="00FD210B"/>
    <w:rsid w:val="00FD25CE"/>
    <w:rsid w:val="00FD288D"/>
    <w:rsid w:val="00FD3352"/>
    <w:rsid w:val="00FD3A0F"/>
    <w:rsid w:val="00FD3C85"/>
    <w:rsid w:val="00FD3EE9"/>
    <w:rsid w:val="00FD45F3"/>
    <w:rsid w:val="00FD4EE0"/>
    <w:rsid w:val="00FD587E"/>
    <w:rsid w:val="00FD623C"/>
    <w:rsid w:val="00FD6B7D"/>
    <w:rsid w:val="00FD7963"/>
    <w:rsid w:val="00FE071D"/>
    <w:rsid w:val="00FE0C80"/>
    <w:rsid w:val="00FE19D4"/>
    <w:rsid w:val="00FE4BF8"/>
    <w:rsid w:val="00FE5F55"/>
    <w:rsid w:val="00FE765D"/>
    <w:rsid w:val="00FE7770"/>
    <w:rsid w:val="00FE7D7E"/>
    <w:rsid w:val="00FF0CE4"/>
    <w:rsid w:val="00FF4428"/>
    <w:rsid w:val="00FF567D"/>
    <w:rsid w:val="00FF6490"/>
    <w:rsid w:val="00FF7BE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f" fillcolor="white" stroke="f">
      <v:fill color="white" on="f"/>
      <v:stroke on="f"/>
    </o:shapedefaults>
    <o:shapelayout v:ext="edit">
      <o:idmap v:ext="edit" data="1"/>
    </o:shapelayout>
  </w:shapeDefaults>
  <w:decimalSymbol w:val="."/>
  <w:listSeparator w:val=","/>
  <w14:docId w14:val="2E628D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70A5"/>
    <w:rPr>
      <w:sz w:val="24"/>
      <w:szCs w:val="24"/>
      <w:lang w:eastAsia="en-US"/>
    </w:rPr>
  </w:style>
  <w:style w:type="paragraph" w:styleId="Heading1">
    <w:name w:val="heading 1"/>
    <w:basedOn w:val="Normal"/>
    <w:next w:val="Normal"/>
    <w:qFormat/>
    <w:pPr>
      <w:keepNext/>
      <w:widowControl w:val="0"/>
      <w:tabs>
        <w:tab w:val="num" w:pos="360"/>
      </w:tabs>
      <w:jc w:val="both"/>
      <w:outlineLvl w:val="0"/>
    </w:pPr>
    <w:rPr>
      <w:b/>
      <w:bCs/>
      <w:snapToGrid w:val="0"/>
      <w:szCs w:val="20"/>
      <w:u w:val="single"/>
      <w:lang w:val="en-US"/>
    </w:rPr>
  </w:style>
  <w:style w:type="paragraph" w:styleId="Heading2">
    <w:name w:val="heading 2"/>
    <w:basedOn w:val="Normal"/>
    <w:next w:val="Normal"/>
    <w:qFormat/>
    <w:pPr>
      <w:keepNext/>
      <w:widowControl w:val="0"/>
      <w:tabs>
        <w:tab w:val="left" w:pos="-720"/>
      </w:tabs>
      <w:suppressAutoHyphens/>
      <w:jc w:val="both"/>
      <w:outlineLvl w:val="1"/>
    </w:pPr>
    <w:rPr>
      <w:b/>
      <w:snapToGrid w:val="0"/>
      <w:spacing w:val="-3"/>
      <w:sz w:val="28"/>
      <w:szCs w:val="20"/>
      <w:u w:val="single"/>
    </w:rPr>
  </w:style>
  <w:style w:type="paragraph" w:styleId="Heading3">
    <w:name w:val="heading 3"/>
    <w:basedOn w:val="Normal"/>
    <w:next w:val="Normal"/>
    <w:qFormat/>
    <w:pPr>
      <w:keepNext/>
      <w:ind w:left="720" w:hanging="720"/>
      <w:outlineLvl w:val="2"/>
    </w:pPr>
    <w:rPr>
      <w:b/>
      <w:lang w:val="en-US"/>
    </w:rPr>
  </w:style>
  <w:style w:type="paragraph" w:styleId="Heading4">
    <w:name w:val="heading 4"/>
    <w:basedOn w:val="Normal"/>
    <w:next w:val="Normal"/>
    <w:qFormat/>
    <w:pPr>
      <w:keepNext/>
      <w:jc w:val="both"/>
      <w:outlineLvl w:val="3"/>
    </w:pPr>
    <w:rPr>
      <w:b/>
      <w:u w:val="single"/>
      <w:lang w:val="en-US"/>
    </w:rPr>
  </w:style>
  <w:style w:type="paragraph" w:styleId="Heading5">
    <w:name w:val="heading 5"/>
    <w:basedOn w:val="Normal"/>
    <w:next w:val="Normal"/>
    <w:qFormat/>
    <w:pPr>
      <w:keepNext/>
      <w:spacing w:line="360" w:lineRule="auto"/>
      <w:outlineLvl w:val="4"/>
    </w:pPr>
    <w:rPr>
      <w:b/>
      <w:bCs/>
    </w:rPr>
  </w:style>
  <w:style w:type="paragraph" w:styleId="Heading6">
    <w:name w:val="heading 6"/>
    <w:basedOn w:val="Normal"/>
    <w:next w:val="Normal"/>
    <w:qFormat/>
    <w:pPr>
      <w:keepNext/>
      <w:ind w:right="-7"/>
      <w:jc w:val="center"/>
      <w:outlineLvl w:val="5"/>
    </w:pPr>
    <w:rPr>
      <w:rFonts w:ascii="Times" w:hAnsi="Times"/>
      <w:b/>
      <w:sz w:val="48"/>
      <w:lang w:val="en-US"/>
    </w:rPr>
  </w:style>
  <w:style w:type="paragraph" w:styleId="Heading7">
    <w:name w:val="heading 7"/>
    <w:basedOn w:val="Normal"/>
    <w:next w:val="Normal"/>
    <w:qFormat/>
    <w:pPr>
      <w:keepNext/>
      <w:ind w:right="-7"/>
      <w:outlineLvl w:val="6"/>
    </w:pPr>
    <w:rPr>
      <w:b/>
      <w:sz w:val="36"/>
      <w:lang w:val="en-US"/>
    </w:rPr>
  </w:style>
  <w:style w:type="paragraph" w:styleId="Heading8">
    <w:name w:val="heading 8"/>
    <w:basedOn w:val="Normal"/>
    <w:next w:val="Normal"/>
    <w:qFormat/>
    <w:pPr>
      <w:keepNext/>
      <w:ind w:right="12"/>
      <w:jc w:val="center"/>
      <w:outlineLvl w:val="7"/>
    </w:pPr>
    <w:rPr>
      <w:rFonts w:ascii="Times" w:hAnsi="Times"/>
      <w:b/>
      <w:sz w:val="36"/>
    </w:rPr>
  </w:style>
  <w:style w:type="paragraph" w:styleId="Heading9">
    <w:name w:val="heading 9"/>
    <w:basedOn w:val="Normal"/>
    <w:next w:val="Normal"/>
    <w:qFormat/>
    <w:pPr>
      <w:keepNext/>
      <w:ind w:right="12"/>
      <w:jc w:val="center"/>
      <w:outlineLvl w:val="8"/>
    </w:pPr>
    <w:rPr>
      <w:rFonts w:ascii="Times" w:hAnsi="Times"/>
      <w:b/>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BodyText2">
    <w:name w:val="Body Text 2"/>
    <w:basedOn w:val="Normal"/>
    <w:semiHidden/>
    <w:pPr>
      <w:ind w:right="-6"/>
      <w:jc w:val="center"/>
    </w:pPr>
    <w:rPr>
      <w:rFonts w:ascii="Times" w:hAnsi="Times"/>
    </w:rPr>
  </w:style>
  <w:style w:type="paragraph" w:styleId="BodyText">
    <w:name w:val="Body Text"/>
    <w:basedOn w:val="Normal"/>
    <w:semiHidden/>
    <w:rPr>
      <w:b/>
      <w:sz w:val="28"/>
      <w:lang w:val="en-US"/>
    </w:rPr>
  </w:style>
  <w:style w:type="paragraph" w:customStyle="1" w:styleId="Default">
    <w:name w:val="Default"/>
    <w:pPr>
      <w:widowControl w:val="0"/>
    </w:pPr>
    <w:rPr>
      <w:rFonts w:ascii="Times-Bold" w:hAnsi="Times-Bold"/>
      <w:lang w:val="en-US" w:eastAsia="en-US"/>
    </w:rPr>
  </w:style>
  <w:style w:type="paragraph" w:customStyle="1" w:styleId="Pa6">
    <w:name w:val="Pa6"/>
    <w:basedOn w:val="Default"/>
    <w:next w:val="Default"/>
    <w:pPr>
      <w:spacing w:after="40" w:line="220" w:lineRule="auto"/>
    </w:pPr>
    <w:rPr>
      <w:sz w:val="24"/>
    </w:rPr>
  </w:style>
  <w:style w:type="paragraph" w:customStyle="1" w:styleId="Pa7">
    <w:name w:val="Pa7"/>
    <w:basedOn w:val="Default"/>
    <w:next w:val="Default"/>
    <w:pPr>
      <w:spacing w:line="220" w:lineRule="auto"/>
    </w:pPr>
    <w:rPr>
      <w:sz w:val="24"/>
    </w:rPr>
  </w:style>
  <w:style w:type="paragraph" w:customStyle="1" w:styleId="Pa12">
    <w:name w:val="Pa12"/>
    <w:basedOn w:val="Default"/>
    <w:next w:val="Default"/>
    <w:pPr>
      <w:spacing w:line="220" w:lineRule="auto"/>
    </w:pPr>
    <w:rPr>
      <w:sz w:val="24"/>
    </w:rPr>
  </w:style>
  <w:style w:type="paragraph" w:customStyle="1" w:styleId="Pa13">
    <w:name w:val="Pa13"/>
    <w:basedOn w:val="Default"/>
    <w:next w:val="Default"/>
    <w:pPr>
      <w:spacing w:before="100" w:line="220" w:lineRule="auto"/>
    </w:pPr>
    <w:rPr>
      <w:sz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paragraph" w:customStyle="1" w:styleId="Normal12pt">
    <w:name w:val="Normal + 12 pt"/>
    <w:basedOn w:val="Normal"/>
    <w:rPr>
      <w:szCs w:val="20"/>
      <w:lang w:val="en-US"/>
    </w:rPr>
  </w:style>
  <w:style w:type="paragraph" w:customStyle="1" w:styleId="myheading">
    <w:name w:val="myheading"/>
    <w:basedOn w:val="Normal"/>
    <w:autoRedefine/>
    <w:rPr>
      <w:b/>
      <w:sz w:val="32"/>
      <w:szCs w:val="20"/>
      <w:u w:val="single" w:color="000000"/>
      <w:lang w:val="en-US"/>
    </w:rPr>
  </w:style>
  <w:style w:type="character" w:styleId="PageNumber">
    <w:name w:val="page number"/>
    <w:basedOn w:val="DefaultParagraphFont"/>
    <w:semiHidden/>
  </w:style>
  <w:style w:type="paragraph" w:customStyle="1" w:styleId="Right">
    <w:name w:val="Right"/>
    <w:basedOn w:val="Normal"/>
    <w:pPr>
      <w:spacing w:line="480" w:lineRule="auto"/>
      <w:jc w:val="right"/>
    </w:pPr>
    <w:rPr>
      <w:rFonts w:cs="Arial"/>
      <w:i/>
      <w:szCs w:val="20"/>
    </w:rPr>
  </w:style>
  <w:style w:type="paragraph" w:styleId="BalloonText">
    <w:name w:val="Balloon Text"/>
    <w:basedOn w:val="Normal"/>
    <w:semiHidden/>
    <w:rsid w:val="001E3669"/>
    <w:rPr>
      <w:rFonts w:ascii="Tahoma" w:hAnsi="Tahoma" w:cs="Tahoma"/>
      <w:sz w:val="16"/>
      <w:szCs w:val="16"/>
    </w:rPr>
  </w:style>
  <w:style w:type="paragraph" w:styleId="ListParagraph">
    <w:name w:val="List Paragraph"/>
    <w:basedOn w:val="Normal"/>
    <w:uiPriority w:val="34"/>
    <w:qFormat/>
    <w:rsid w:val="000218E0"/>
    <w:pPr>
      <w:spacing w:after="200" w:line="276" w:lineRule="auto"/>
      <w:ind w:left="720"/>
      <w:contextualSpacing/>
    </w:pPr>
    <w:rPr>
      <w:rFonts w:ascii="Calibri" w:eastAsia="Calibri" w:hAnsi="Calibri"/>
      <w:sz w:val="22"/>
      <w:szCs w:val="22"/>
    </w:rPr>
  </w:style>
  <w:style w:type="paragraph" w:customStyle="1" w:styleId="-TextNotindented">
    <w:name w:val="- Text Not indented"/>
    <w:basedOn w:val="Normal"/>
    <w:rsid w:val="00515A42"/>
    <w:pPr>
      <w:spacing w:before="30"/>
    </w:pPr>
    <w:rPr>
      <w:color w:val="000000"/>
      <w:sz w:val="20"/>
      <w:szCs w:val="20"/>
      <w:lang w:eastAsia="en-AU"/>
    </w:rPr>
  </w:style>
  <w:style w:type="paragraph" w:customStyle="1" w:styleId="-NumberedTextCharChar">
    <w:name w:val="- Numbered Text Char Char"/>
    <w:basedOn w:val="Normal"/>
    <w:rsid w:val="00515A42"/>
    <w:pPr>
      <w:tabs>
        <w:tab w:val="left" w:pos="851"/>
        <w:tab w:val="left" w:pos="3119"/>
        <w:tab w:val="left" w:pos="3544"/>
        <w:tab w:val="left" w:pos="5954"/>
        <w:tab w:val="left" w:pos="6379"/>
      </w:tabs>
      <w:spacing w:before="60" w:after="30"/>
      <w:ind w:left="432" w:hanging="432"/>
    </w:pPr>
    <w:rPr>
      <w:sz w:val="20"/>
      <w:szCs w:val="20"/>
    </w:rPr>
  </w:style>
  <w:style w:type="table" w:styleId="TableGrid">
    <w:name w:val="Table Grid"/>
    <w:basedOn w:val="TableNormal"/>
    <w:uiPriority w:val="39"/>
    <w:rsid w:val="007C33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7C33B0"/>
    <w:rPr>
      <w:vanish w:val="0"/>
      <w:color w:val="FF0000"/>
    </w:rPr>
  </w:style>
  <w:style w:type="character" w:customStyle="1" w:styleId="HeaderChar">
    <w:name w:val="Header Char"/>
    <w:link w:val="Header"/>
    <w:rsid w:val="00642D15"/>
    <w:rPr>
      <w:sz w:val="24"/>
      <w:szCs w:val="24"/>
      <w:lang w:eastAsia="en-US"/>
    </w:rPr>
  </w:style>
  <w:style w:type="character" w:customStyle="1" w:styleId="FooterChar">
    <w:name w:val="Footer Char"/>
    <w:link w:val="Footer"/>
    <w:uiPriority w:val="99"/>
    <w:rsid w:val="00494CD1"/>
    <w:rPr>
      <w:sz w:val="24"/>
      <w:szCs w:val="24"/>
    </w:rPr>
  </w:style>
  <w:style w:type="paragraph" w:styleId="BodyTextIndent3">
    <w:name w:val="Body Text Indent 3"/>
    <w:basedOn w:val="Normal"/>
    <w:link w:val="BodyTextIndent3Char"/>
    <w:uiPriority w:val="99"/>
    <w:semiHidden/>
    <w:unhideWhenUsed/>
    <w:rsid w:val="00461A16"/>
    <w:pPr>
      <w:spacing w:after="120"/>
      <w:ind w:left="283"/>
    </w:pPr>
    <w:rPr>
      <w:sz w:val="16"/>
      <w:szCs w:val="16"/>
    </w:rPr>
  </w:style>
  <w:style w:type="character" w:customStyle="1" w:styleId="BodyTextIndent3Char">
    <w:name w:val="Body Text Indent 3 Char"/>
    <w:link w:val="BodyTextIndent3"/>
    <w:uiPriority w:val="99"/>
    <w:semiHidden/>
    <w:rsid w:val="00461A16"/>
    <w:rPr>
      <w:sz w:val="16"/>
      <w:szCs w:val="16"/>
      <w:lang w:eastAsia="en-US"/>
    </w:rPr>
  </w:style>
  <w:style w:type="paragraph" w:customStyle="1" w:styleId="MTDisplayEquation">
    <w:name w:val="MTDisplayEquation"/>
    <w:basedOn w:val="Header"/>
    <w:next w:val="Normal"/>
    <w:link w:val="MTDisplayEquationChar"/>
    <w:rsid w:val="00A97007"/>
    <w:pPr>
      <w:tabs>
        <w:tab w:val="clear" w:pos="4320"/>
        <w:tab w:val="clear" w:pos="8640"/>
        <w:tab w:val="center" w:pos="4640"/>
        <w:tab w:val="right" w:pos="9280"/>
      </w:tabs>
      <w:spacing w:line="360" w:lineRule="auto"/>
    </w:pPr>
  </w:style>
  <w:style w:type="character" w:customStyle="1" w:styleId="MTDisplayEquationChar">
    <w:name w:val="MTDisplayEquation Char"/>
    <w:link w:val="MTDisplayEquation"/>
    <w:rsid w:val="00A97007"/>
    <w:rPr>
      <w:sz w:val="24"/>
      <w:szCs w:val="24"/>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70A5"/>
    <w:rPr>
      <w:sz w:val="24"/>
      <w:szCs w:val="24"/>
      <w:lang w:eastAsia="en-US"/>
    </w:rPr>
  </w:style>
  <w:style w:type="paragraph" w:styleId="Heading1">
    <w:name w:val="heading 1"/>
    <w:basedOn w:val="Normal"/>
    <w:next w:val="Normal"/>
    <w:qFormat/>
    <w:pPr>
      <w:keepNext/>
      <w:widowControl w:val="0"/>
      <w:tabs>
        <w:tab w:val="num" w:pos="360"/>
      </w:tabs>
      <w:jc w:val="both"/>
      <w:outlineLvl w:val="0"/>
    </w:pPr>
    <w:rPr>
      <w:b/>
      <w:bCs/>
      <w:snapToGrid w:val="0"/>
      <w:szCs w:val="20"/>
      <w:u w:val="single"/>
      <w:lang w:val="en-US"/>
    </w:rPr>
  </w:style>
  <w:style w:type="paragraph" w:styleId="Heading2">
    <w:name w:val="heading 2"/>
    <w:basedOn w:val="Normal"/>
    <w:next w:val="Normal"/>
    <w:qFormat/>
    <w:pPr>
      <w:keepNext/>
      <w:widowControl w:val="0"/>
      <w:tabs>
        <w:tab w:val="left" w:pos="-720"/>
      </w:tabs>
      <w:suppressAutoHyphens/>
      <w:jc w:val="both"/>
      <w:outlineLvl w:val="1"/>
    </w:pPr>
    <w:rPr>
      <w:b/>
      <w:snapToGrid w:val="0"/>
      <w:spacing w:val="-3"/>
      <w:sz w:val="28"/>
      <w:szCs w:val="20"/>
      <w:u w:val="single"/>
    </w:rPr>
  </w:style>
  <w:style w:type="paragraph" w:styleId="Heading3">
    <w:name w:val="heading 3"/>
    <w:basedOn w:val="Normal"/>
    <w:next w:val="Normal"/>
    <w:qFormat/>
    <w:pPr>
      <w:keepNext/>
      <w:ind w:left="720" w:hanging="720"/>
      <w:outlineLvl w:val="2"/>
    </w:pPr>
    <w:rPr>
      <w:b/>
      <w:lang w:val="en-US"/>
    </w:rPr>
  </w:style>
  <w:style w:type="paragraph" w:styleId="Heading4">
    <w:name w:val="heading 4"/>
    <w:basedOn w:val="Normal"/>
    <w:next w:val="Normal"/>
    <w:qFormat/>
    <w:pPr>
      <w:keepNext/>
      <w:jc w:val="both"/>
      <w:outlineLvl w:val="3"/>
    </w:pPr>
    <w:rPr>
      <w:b/>
      <w:u w:val="single"/>
      <w:lang w:val="en-US"/>
    </w:rPr>
  </w:style>
  <w:style w:type="paragraph" w:styleId="Heading5">
    <w:name w:val="heading 5"/>
    <w:basedOn w:val="Normal"/>
    <w:next w:val="Normal"/>
    <w:qFormat/>
    <w:pPr>
      <w:keepNext/>
      <w:spacing w:line="360" w:lineRule="auto"/>
      <w:outlineLvl w:val="4"/>
    </w:pPr>
    <w:rPr>
      <w:b/>
      <w:bCs/>
    </w:rPr>
  </w:style>
  <w:style w:type="paragraph" w:styleId="Heading6">
    <w:name w:val="heading 6"/>
    <w:basedOn w:val="Normal"/>
    <w:next w:val="Normal"/>
    <w:qFormat/>
    <w:pPr>
      <w:keepNext/>
      <w:ind w:right="-7"/>
      <w:jc w:val="center"/>
      <w:outlineLvl w:val="5"/>
    </w:pPr>
    <w:rPr>
      <w:rFonts w:ascii="Times" w:hAnsi="Times"/>
      <w:b/>
      <w:sz w:val="48"/>
      <w:lang w:val="en-US"/>
    </w:rPr>
  </w:style>
  <w:style w:type="paragraph" w:styleId="Heading7">
    <w:name w:val="heading 7"/>
    <w:basedOn w:val="Normal"/>
    <w:next w:val="Normal"/>
    <w:qFormat/>
    <w:pPr>
      <w:keepNext/>
      <w:ind w:right="-7"/>
      <w:outlineLvl w:val="6"/>
    </w:pPr>
    <w:rPr>
      <w:b/>
      <w:sz w:val="36"/>
      <w:lang w:val="en-US"/>
    </w:rPr>
  </w:style>
  <w:style w:type="paragraph" w:styleId="Heading8">
    <w:name w:val="heading 8"/>
    <w:basedOn w:val="Normal"/>
    <w:next w:val="Normal"/>
    <w:qFormat/>
    <w:pPr>
      <w:keepNext/>
      <w:ind w:right="12"/>
      <w:jc w:val="center"/>
      <w:outlineLvl w:val="7"/>
    </w:pPr>
    <w:rPr>
      <w:rFonts w:ascii="Times" w:hAnsi="Times"/>
      <w:b/>
      <w:sz w:val="36"/>
    </w:rPr>
  </w:style>
  <w:style w:type="paragraph" w:styleId="Heading9">
    <w:name w:val="heading 9"/>
    <w:basedOn w:val="Normal"/>
    <w:next w:val="Normal"/>
    <w:qFormat/>
    <w:pPr>
      <w:keepNext/>
      <w:ind w:right="12"/>
      <w:jc w:val="center"/>
      <w:outlineLvl w:val="8"/>
    </w:pPr>
    <w:rPr>
      <w:rFonts w:ascii="Times" w:hAnsi="Times"/>
      <w:b/>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BodyText2">
    <w:name w:val="Body Text 2"/>
    <w:basedOn w:val="Normal"/>
    <w:semiHidden/>
    <w:pPr>
      <w:ind w:right="-6"/>
      <w:jc w:val="center"/>
    </w:pPr>
    <w:rPr>
      <w:rFonts w:ascii="Times" w:hAnsi="Times"/>
    </w:rPr>
  </w:style>
  <w:style w:type="paragraph" w:styleId="BodyText">
    <w:name w:val="Body Text"/>
    <w:basedOn w:val="Normal"/>
    <w:semiHidden/>
    <w:rPr>
      <w:b/>
      <w:sz w:val="28"/>
      <w:lang w:val="en-US"/>
    </w:rPr>
  </w:style>
  <w:style w:type="paragraph" w:customStyle="1" w:styleId="Default">
    <w:name w:val="Default"/>
    <w:pPr>
      <w:widowControl w:val="0"/>
    </w:pPr>
    <w:rPr>
      <w:rFonts w:ascii="Times-Bold" w:hAnsi="Times-Bold"/>
      <w:lang w:val="en-US" w:eastAsia="en-US"/>
    </w:rPr>
  </w:style>
  <w:style w:type="paragraph" w:customStyle="1" w:styleId="Pa6">
    <w:name w:val="Pa6"/>
    <w:basedOn w:val="Default"/>
    <w:next w:val="Default"/>
    <w:pPr>
      <w:spacing w:after="40" w:line="220" w:lineRule="auto"/>
    </w:pPr>
    <w:rPr>
      <w:sz w:val="24"/>
    </w:rPr>
  </w:style>
  <w:style w:type="paragraph" w:customStyle="1" w:styleId="Pa7">
    <w:name w:val="Pa7"/>
    <w:basedOn w:val="Default"/>
    <w:next w:val="Default"/>
    <w:pPr>
      <w:spacing w:line="220" w:lineRule="auto"/>
    </w:pPr>
    <w:rPr>
      <w:sz w:val="24"/>
    </w:rPr>
  </w:style>
  <w:style w:type="paragraph" w:customStyle="1" w:styleId="Pa12">
    <w:name w:val="Pa12"/>
    <w:basedOn w:val="Default"/>
    <w:next w:val="Default"/>
    <w:pPr>
      <w:spacing w:line="220" w:lineRule="auto"/>
    </w:pPr>
    <w:rPr>
      <w:sz w:val="24"/>
    </w:rPr>
  </w:style>
  <w:style w:type="paragraph" w:customStyle="1" w:styleId="Pa13">
    <w:name w:val="Pa13"/>
    <w:basedOn w:val="Default"/>
    <w:next w:val="Default"/>
    <w:pPr>
      <w:spacing w:before="100" w:line="220" w:lineRule="auto"/>
    </w:pPr>
    <w:rPr>
      <w:sz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paragraph" w:customStyle="1" w:styleId="Normal12pt">
    <w:name w:val="Normal + 12 pt"/>
    <w:basedOn w:val="Normal"/>
    <w:rPr>
      <w:szCs w:val="20"/>
      <w:lang w:val="en-US"/>
    </w:rPr>
  </w:style>
  <w:style w:type="paragraph" w:customStyle="1" w:styleId="myheading">
    <w:name w:val="myheading"/>
    <w:basedOn w:val="Normal"/>
    <w:autoRedefine/>
    <w:rPr>
      <w:b/>
      <w:sz w:val="32"/>
      <w:szCs w:val="20"/>
      <w:u w:val="single" w:color="000000"/>
      <w:lang w:val="en-US"/>
    </w:rPr>
  </w:style>
  <w:style w:type="character" w:styleId="PageNumber">
    <w:name w:val="page number"/>
    <w:basedOn w:val="DefaultParagraphFont"/>
    <w:semiHidden/>
  </w:style>
  <w:style w:type="paragraph" w:customStyle="1" w:styleId="Right">
    <w:name w:val="Right"/>
    <w:basedOn w:val="Normal"/>
    <w:pPr>
      <w:spacing w:line="480" w:lineRule="auto"/>
      <w:jc w:val="right"/>
    </w:pPr>
    <w:rPr>
      <w:rFonts w:cs="Arial"/>
      <w:i/>
      <w:szCs w:val="20"/>
    </w:rPr>
  </w:style>
  <w:style w:type="paragraph" w:styleId="BalloonText">
    <w:name w:val="Balloon Text"/>
    <w:basedOn w:val="Normal"/>
    <w:semiHidden/>
    <w:rsid w:val="001E3669"/>
    <w:rPr>
      <w:rFonts w:ascii="Tahoma" w:hAnsi="Tahoma" w:cs="Tahoma"/>
      <w:sz w:val="16"/>
      <w:szCs w:val="16"/>
    </w:rPr>
  </w:style>
  <w:style w:type="paragraph" w:styleId="ListParagraph">
    <w:name w:val="List Paragraph"/>
    <w:basedOn w:val="Normal"/>
    <w:uiPriority w:val="34"/>
    <w:qFormat/>
    <w:rsid w:val="000218E0"/>
    <w:pPr>
      <w:spacing w:after="200" w:line="276" w:lineRule="auto"/>
      <w:ind w:left="720"/>
      <w:contextualSpacing/>
    </w:pPr>
    <w:rPr>
      <w:rFonts w:ascii="Calibri" w:eastAsia="Calibri" w:hAnsi="Calibri"/>
      <w:sz w:val="22"/>
      <w:szCs w:val="22"/>
    </w:rPr>
  </w:style>
  <w:style w:type="paragraph" w:customStyle="1" w:styleId="-TextNotindented">
    <w:name w:val="- Text Not indented"/>
    <w:basedOn w:val="Normal"/>
    <w:rsid w:val="00515A42"/>
    <w:pPr>
      <w:spacing w:before="30"/>
    </w:pPr>
    <w:rPr>
      <w:color w:val="000000"/>
      <w:sz w:val="20"/>
      <w:szCs w:val="20"/>
      <w:lang w:eastAsia="en-AU"/>
    </w:rPr>
  </w:style>
  <w:style w:type="paragraph" w:customStyle="1" w:styleId="-NumberedTextCharChar">
    <w:name w:val="- Numbered Text Char Char"/>
    <w:basedOn w:val="Normal"/>
    <w:rsid w:val="00515A42"/>
    <w:pPr>
      <w:tabs>
        <w:tab w:val="left" w:pos="851"/>
        <w:tab w:val="left" w:pos="3119"/>
        <w:tab w:val="left" w:pos="3544"/>
        <w:tab w:val="left" w:pos="5954"/>
        <w:tab w:val="left" w:pos="6379"/>
      </w:tabs>
      <w:spacing w:before="60" w:after="30"/>
      <w:ind w:left="432" w:hanging="432"/>
    </w:pPr>
    <w:rPr>
      <w:sz w:val="20"/>
      <w:szCs w:val="20"/>
    </w:rPr>
  </w:style>
  <w:style w:type="table" w:styleId="TableGrid">
    <w:name w:val="Table Grid"/>
    <w:basedOn w:val="TableNormal"/>
    <w:uiPriority w:val="39"/>
    <w:rsid w:val="007C33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7C33B0"/>
    <w:rPr>
      <w:vanish w:val="0"/>
      <w:color w:val="FF0000"/>
    </w:rPr>
  </w:style>
  <w:style w:type="character" w:customStyle="1" w:styleId="HeaderChar">
    <w:name w:val="Header Char"/>
    <w:link w:val="Header"/>
    <w:rsid w:val="00642D15"/>
    <w:rPr>
      <w:sz w:val="24"/>
      <w:szCs w:val="24"/>
      <w:lang w:eastAsia="en-US"/>
    </w:rPr>
  </w:style>
  <w:style w:type="character" w:customStyle="1" w:styleId="FooterChar">
    <w:name w:val="Footer Char"/>
    <w:link w:val="Footer"/>
    <w:uiPriority w:val="99"/>
    <w:rsid w:val="00494CD1"/>
    <w:rPr>
      <w:sz w:val="24"/>
      <w:szCs w:val="24"/>
    </w:rPr>
  </w:style>
  <w:style w:type="paragraph" w:styleId="BodyTextIndent3">
    <w:name w:val="Body Text Indent 3"/>
    <w:basedOn w:val="Normal"/>
    <w:link w:val="BodyTextIndent3Char"/>
    <w:uiPriority w:val="99"/>
    <w:semiHidden/>
    <w:unhideWhenUsed/>
    <w:rsid w:val="00461A16"/>
    <w:pPr>
      <w:spacing w:after="120"/>
      <w:ind w:left="283"/>
    </w:pPr>
    <w:rPr>
      <w:sz w:val="16"/>
      <w:szCs w:val="16"/>
    </w:rPr>
  </w:style>
  <w:style w:type="character" w:customStyle="1" w:styleId="BodyTextIndent3Char">
    <w:name w:val="Body Text Indent 3 Char"/>
    <w:link w:val="BodyTextIndent3"/>
    <w:uiPriority w:val="99"/>
    <w:semiHidden/>
    <w:rsid w:val="00461A16"/>
    <w:rPr>
      <w:sz w:val="16"/>
      <w:szCs w:val="16"/>
      <w:lang w:eastAsia="en-US"/>
    </w:rPr>
  </w:style>
  <w:style w:type="paragraph" w:customStyle="1" w:styleId="MTDisplayEquation">
    <w:name w:val="MTDisplayEquation"/>
    <w:basedOn w:val="Header"/>
    <w:next w:val="Normal"/>
    <w:link w:val="MTDisplayEquationChar"/>
    <w:rsid w:val="00A97007"/>
    <w:pPr>
      <w:tabs>
        <w:tab w:val="clear" w:pos="4320"/>
        <w:tab w:val="clear" w:pos="8640"/>
        <w:tab w:val="center" w:pos="4640"/>
        <w:tab w:val="right" w:pos="9280"/>
      </w:tabs>
      <w:spacing w:line="360" w:lineRule="auto"/>
    </w:pPr>
  </w:style>
  <w:style w:type="character" w:customStyle="1" w:styleId="MTDisplayEquationChar">
    <w:name w:val="MTDisplayEquation Char"/>
    <w:link w:val="MTDisplayEquation"/>
    <w:rsid w:val="00A97007"/>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18.bin"/><Relationship Id="rId510" Type="http://schemas.openxmlformats.org/officeDocument/2006/relationships/image" Target="media/image250.wmf"/><Relationship Id="rId511" Type="http://schemas.openxmlformats.org/officeDocument/2006/relationships/oleObject" Target="embeddings/oleObject242.bin"/><Relationship Id="rId512" Type="http://schemas.openxmlformats.org/officeDocument/2006/relationships/image" Target="media/image251.wmf"/><Relationship Id="rId20" Type="http://schemas.openxmlformats.org/officeDocument/2006/relationships/image" Target="media/image5.wmf"/><Relationship Id="rId21" Type="http://schemas.openxmlformats.org/officeDocument/2006/relationships/oleObject" Target="embeddings/oleObject4.bin"/><Relationship Id="rId22" Type="http://schemas.openxmlformats.org/officeDocument/2006/relationships/image" Target="media/image6.wmf"/><Relationship Id="rId23" Type="http://schemas.openxmlformats.org/officeDocument/2006/relationships/oleObject" Target="embeddings/oleObject5.bin"/><Relationship Id="rId24" Type="http://schemas.openxmlformats.org/officeDocument/2006/relationships/image" Target="media/image7.wmf"/><Relationship Id="rId25" Type="http://schemas.openxmlformats.org/officeDocument/2006/relationships/oleObject" Target="embeddings/oleObject6.bin"/><Relationship Id="rId26" Type="http://schemas.openxmlformats.org/officeDocument/2006/relationships/image" Target="media/image8.wmf"/><Relationship Id="rId27" Type="http://schemas.openxmlformats.org/officeDocument/2006/relationships/oleObject" Target="embeddings/oleObject7.bin"/><Relationship Id="rId28" Type="http://schemas.openxmlformats.org/officeDocument/2006/relationships/image" Target="media/image9.wmf"/><Relationship Id="rId29" Type="http://schemas.openxmlformats.org/officeDocument/2006/relationships/oleObject" Target="embeddings/oleObject8.bin"/><Relationship Id="rId513" Type="http://schemas.openxmlformats.org/officeDocument/2006/relationships/oleObject" Target="embeddings/oleObject243.bin"/><Relationship Id="rId514" Type="http://schemas.openxmlformats.org/officeDocument/2006/relationships/image" Target="media/image252.wmf"/><Relationship Id="rId515" Type="http://schemas.openxmlformats.org/officeDocument/2006/relationships/oleObject" Target="embeddings/oleObject244.bin"/><Relationship Id="rId516" Type="http://schemas.openxmlformats.org/officeDocument/2006/relationships/image" Target="media/image253.wmf"/><Relationship Id="rId517" Type="http://schemas.openxmlformats.org/officeDocument/2006/relationships/oleObject" Target="embeddings/oleObject245.bin"/><Relationship Id="rId518" Type="http://schemas.openxmlformats.org/officeDocument/2006/relationships/image" Target="media/image254.wmf"/><Relationship Id="rId519" Type="http://schemas.openxmlformats.org/officeDocument/2006/relationships/oleObject" Target="embeddings/oleObject246.bin"/><Relationship Id="rId170" Type="http://schemas.openxmlformats.org/officeDocument/2006/relationships/image" Target="media/image81.wmf"/><Relationship Id="rId171" Type="http://schemas.openxmlformats.org/officeDocument/2006/relationships/oleObject" Target="embeddings/oleObject78.bin"/><Relationship Id="rId172" Type="http://schemas.openxmlformats.org/officeDocument/2006/relationships/image" Target="media/image82.wmf"/><Relationship Id="rId173" Type="http://schemas.openxmlformats.org/officeDocument/2006/relationships/oleObject" Target="embeddings/oleObject79.bin"/><Relationship Id="rId174" Type="http://schemas.openxmlformats.org/officeDocument/2006/relationships/image" Target="media/image83.wmf"/><Relationship Id="rId175" Type="http://schemas.openxmlformats.org/officeDocument/2006/relationships/oleObject" Target="embeddings/oleObject80.bin"/><Relationship Id="rId176" Type="http://schemas.openxmlformats.org/officeDocument/2006/relationships/image" Target="media/image84.wmf"/><Relationship Id="rId177" Type="http://schemas.openxmlformats.org/officeDocument/2006/relationships/oleObject" Target="embeddings/oleObject81.bin"/><Relationship Id="rId178" Type="http://schemas.openxmlformats.org/officeDocument/2006/relationships/image" Target="media/image85.wmf"/><Relationship Id="rId179" Type="http://schemas.openxmlformats.org/officeDocument/2006/relationships/oleObject" Target="embeddings/oleObject82.bin"/><Relationship Id="rId230" Type="http://schemas.openxmlformats.org/officeDocument/2006/relationships/image" Target="media/image111.wmf"/><Relationship Id="rId231" Type="http://schemas.openxmlformats.org/officeDocument/2006/relationships/oleObject" Target="embeddings/oleObject108.bin"/><Relationship Id="rId232" Type="http://schemas.openxmlformats.org/officeDocument/2006/relationships/image" Target="media/image112.wmf"/><Relationship Id="rId233" Type="http://schemas.openxmlformats.org/officeDocument/2006/relationships/oleObject" Target="embeddings/oleObject109.bin"/><Relationship Id="rId234" Type="http://schemas.openxmlformats.org/officeDocument/2006/relationships/image" Target="media/image113.wmf"/><Relationship Id="rId235" Type="http://schemas.openxmlformats.org/officeDocument/2006/relationships/oleObject" Target="embeddings/oleObject110.bin"/><Relationship Id="rId236" Type="http://schemas.openxmlformats.org/officeDocument/2006/relationships/image" Target="media/image114.wmf"/><Relationship Id="rId237" Type="http://schemas.openxmlformats.org/officeDocument/2006/relationships/oleObject" Target="embeddings/oleObject111.bin"/><Relationship Id="rId238" Type="http://schemas.openxmlformats.org/officeDocument/2006/relationships/image" Target="media/image115.wmf"/><Relationship Id="rId239" Type="http://schemas.openxmlformats.org/officeDocument/2006/relationships/oleObject" Target="embeddings/oleObject112.bin"/><Relationship Id="rId460" Type="http://schemas.openxmlformats.org/officeDocument/2006/relationships/image" Target="media/image225.wmf"/><Relationship Id="rId461" Type="http://schemas.openxmlformats.org/officeDocument/2006/relationships/oleObject" Target="embeddings/Microsoft_Equation1.bin"/><Relationship Id="rId462" Type="http://schemas.openxmlformats.org/officeDocument/2006/relationships/image" Target="media/image226.wmf"/><Relationship Id="rId463" Type="http://schemas.openxmlformats.org/officeDocument/2006/relationships/oleObject" Target="embeddings/oleObject219.bin"/><Relationship Id="rId464" Type="http://schemas.openxmlformats.org/officeDocument/2006/relationships/image" Target="media/image227.wmf"/><Relationship Id="rId465" Type="http://schemas.openxmlformats.org/officeDocument/2006/relationships/oleObject" Target="embeddings/oleObject220.bin"/><Relationship Id="rId466" Type="http://schemas.openxmlformats.org/officeDocument/2006/relationships/image" Target="media/image228.wmf"/><Relationship Id="rId467" Type="http://schemas.openxmlformats.org/officeDocument/2006/relationships/oleObject" Target="embeddings/oleObject221.bin"/><Relationship Id="rId468" Type="http://schemas.openxmlformats.org/officeDocument/2006/relationships/image" Target="media/image229.wmf"/><Relationship Id="rId469" Type="http://schemas.openxmlformats.org/officeDocument/2006/relationships/oleObject" Target="embeddings/oleObject222.bin"/><Relationship Id="rId520" Type="http://schemas.openxmlformats.org/officeDocument/2006/relationships/image" Target="media/image255.wmf"/><Relationship Id="rId521" Type="http://schemas.openxmlformats.org/officeDocument/2006/relationships/oleObject" Target="embeddings/oleObject247.bin"/><Relationship Id="rId522" Type="http://schemas.openxmlformats.org/officeDocument/2006/relationships/image" Target="media/image256.wmf"/><Relationship Id="rId30" Type="http://schemas.openxmlformats.org/officeDocument/2006/relationships/image" Target="media/image10.wmf"/><Relationship Id="rId31" Type="http://schemas.openxmlformats.org/officeDocument/2006/relationships/oleObject" Target="embeddings/oleObject9.bin"/><Relationship Id="rId32" Type="http://schemas.openxmlformats.org/officeDocument/2006/relationships/image" Target="media/image11.wmf"/><Relationship Id="rId33" Type="http://schemas.openxmlformats.org/officeDocument/2006/relationships/oleObject" Target="embeddings/oleObject10.bin"/><Relationship Id="rId34" Type="http://schemas.openxmlformats.org/officeDocument/2006/relationships/image" Target="media/image12.wmf"/><Relationship Id="rId35" Type="http://schemas.openxmlformats.org/officeDocument/2006/relationships/oleObject" Target="embeddings/oleObject11.bin"/><Relationship Id="rId36" Type="http://schemas.openxmlformats.org/officeDocument/2006/relationships/image" Target="media/image13.wmf"/><Relationship Id="rId37" Type="http://schemas.openxmlformats.org/officeDocument/2006/relationships/oleObject" Target="embeddings/oleObject12.bin"/><Relationship Id="rId38" Type="http://schemas.openxmlformats.org/officeDocument/2006/relationships/image" Target="media/image14.wmf"/><Relationship Id="rId39" Type="http://schemas.openxmlformats.org/officeDocument/2006/relationships/oleObject" Target="embeddings/oleObject13.bin"/><Relationship Id="rId523" Type="http://schemas.openxmlformats.org/officeDocument/2006/relationships/oleObject" Target="embeddings/oleObject248.bin"/><Relationship Id="rId524" Type="http://schemas.openxmlformats.org/officeDocument/2006/relationships/image" Target="media/image257.wmf"/><Relationship Id="rId525" Type="http://schemas.openxmlformats.org/officeDocument/2006/relationships/oleObject" Target="embeddings/oleObject249.bin"/><Relationship Id="rId526" Type="http://schemas.openxmlformats.org/officeDocument/2006/relationships/image" Target="media/image258.wmf"/><Relationship Id="rId527" Type="http://schemas.openxmlformats.org/officeDocument/2006/relationships/oleObject" Target="embeddings/oleObject250.bin"/><Relationship Id="rId528" Type="http://schemas.openxmlformats.org/officeDocument/2006/relationships/header" Target="header6.xml"/><Relationship Id="rId529" Type="http://schemas.openxmlformats.org/officeDocument/2006/relationships/fontTable" Target="fontTable.xml"/><Relationship Id="rId180" Type="http://schemas.openxmlformats.org/officeDocument/2006/relationships/image" Target="media/image86.wmf"/><Relationship Id="rId181" Type="http://schemas.openxmlformats.org/officeDocument/2006/relationships/oleObject" Target="embeddings/oleObject83.bin"/><Relationship Id="rId182" Type="http://schemas.openxmlformats.org/officeDocument/2006/relationships/image" Target="media/image87.wmf"/><Relationship Id="rId183" Type="http://schemas.openxmlformats.org/officeDocument/2006/relationships/oleObject" Target="embeddings/oleObject84.bin"/><Relationship Id="rId184" Type="http://schemas.openxmlformats.org/officeDocument/2006/relationships/image" Target="media/image88.wmf"/><Relationship Id="rId185" Type="http://schemas.openxmlformats.org/officeDocument/2006/relationships/oleObject" Target="embeddings/oleObject85.bin"/><Relationship Id="rId186" Type="http://schemas.openxmlformats.org/officeDocument/2006/relationships/image" Target="media/image89.wmf"/><Relationship Id="rId187" Type="http://schemas.openxmlformats.org/officeDocument/2006/relationships/oleObject" Target="embeddings/oleObject86.bin"/><Relationship Id="rId188" Type="http://schemas.openxmlformats.org/officeDocument/2006/relationships/image" Target="media/image90.wmf"/><Relationship Id="rId189" Type="http://schemas.openxmlformats.org/officeDocument/2006/relationships/oleObject" Target="embeddings/oleObject87.bin"/><Relationship Id="rId240" Type="http://schemas.openxmlformats.org/officeDocument/2006/relationships/image" Target="media/image116.wmf"/><Relationship Id="rId241" Type="http://schemas.openxmlformats.org/officeDocument/2006/relationships/oleObject" Target="embeddings/oleObject113.bin"/><Relationship Id="rId242" Type="http://schemas.openxmlformats.org/officeDocument/2006/relationships/image" Target="media/image117.wmf"/><Relationship Id="rId243" Type="http://schemas.openxmlformats.org/officeDocument/2006/relationships/oleObject" Target="embeddings/oleObject114.bin"/><Relationship Id="rId244" Type="http://schemas.openxmlformats.org/officeDocument/2006/relationships/image" Target="media/image118.wmf"/><Relationship Id="rId245" Type="http://schemas.openxmlformats.org/officeDocument/2006/relationships/oleObject" Target="embeddings/oleObject115.bin"/><Relationship Id="rId246" Type="http://schemas.openxmlformats.org/officeDocument/2006/relationships/image" Target="media/image119.wmf"/><Relationship Id="rId247" Type="http://schemas.openxmlformats.org/officeDocument/2006/relationships/oleObject" Target="embeddings/oleObject116.bin"/><Relationship Id="rId248" Type="http://schemas.openxmlformats.org/officeDocument/2006/relationships/image" Target="media/image120.wmf"/><Relationship Id="rId249" Type="http://schemas.openxmlformats.org/officeDocument/2006/relationships/oleObject" Target="embeddings/oleObject117.bin"/><Relationship Id="rId300" Type="http://schemas.openxmlformats.org/officeDocument/2006/relationships/image" Target="media/image146.wmf"/><Relationship Id="rId301" Type="http://schemas.openxmlformats.org/officeDocument/2006/relationships/oleObject" Target="embeddings/oleObject143.bin"/><Relationship Id="rId302" Type="http://schemas.openxmlformats.org/officeDocument/2006/relationships/image" Target="media/image147.wmf"/><Relationship Id="rId303" Type="http://schemas.openxmlformats.org/officeDocument/2006/relationships/oleObject" Target="embeddings/oleObject144.bin"/><Relationship Id="rId304" Type="http://schemas.openxmlformats.org/officeDocument/2006/relationships/image" Target="media/image148.wmf"/><Relationship Id="rId305" Type="http://schemas.openxmlformats.org/officeDocument/2006/relationships/oleObject" Target="embeddings/oleObject145.bin"/><Relationship Id="rId306" Type="http://schemas.openxmlformats.org/officeDocument/2006/relationships/image" Target="media/image149.wmf"/><Relationship Id="rId307" Type="http://schemas.openxmlformats.org/officeDocument/2006/relationships/oleObject" Target="embeddings/oleObject146.bin"/><Relationship Id="rId308" Type="http://schemas.openxmlformats.org/officeDocument/2006/relationships/image" Target="media/image150.wmf"/><Relationship Id="rId309" Type="http://schemas.openxmlformats.org/officeDocument/2006/relationships/oleObject" Target="embeddings/oleObject147.bin"/><Relationship Id="rId470" Type="http://schemas.openxmlformats.org/officeDocument/2006/relationships/image" Target="media/image230.wmf"/><Relationship Id="rId471" Type="http://schemas.openxmlformats.org/officeDocument/2006/relationships/oleObject" Target="embeddings/oleObject223.bin"/><Relationship Id="rId472" Type="http://schemas.openxmlformats.org/officeDocument/2006/relationships/image" Target="media/image231.wmf"/><Relationship Id="rId473" Type="http://schemas.openxmlformats.org/officeDocument/2006/relationships/oleObject" Target="embeddings/oleObject224.bin"/><Relationship Id="rId474" Type="http://schemas.openxmlformats.org/officeDocument/2006/relationships/image" Target="media/image232.wmf"/><Relationship Id="rId475" Type="http://schemas.openxmlformats.org/officeDocument/2006/relationships/oleObject" Target="embeddings/oleObject225.bin"/><Relationship Id="rId476" Type="http://schemas.openxmlformats.org/officeDocument/2006/relationships/image" Target="media/image233.wmf"/><Relationship Id="rId477" Type="http://schemas.openxmlformats.org/officeDocument/2006/relationships/oleObject" Target="embeddings/oleObject226.bin"/><Relationship Id="rId478" Type="http://schemas.openxmlformats.org/officeDocument/2006/relationships/image" Target="media/image234.wmf"/><Relationship Id="rId479" Type="http://schemas.openxmlformats.org/officeDocument/2006/relationships/oleObject" Target="embeddings/oleObject227.bin"/><Relationship Id="rId530" Type="http://schemas.openxmlformats.org/officeDocument/2006/relationships/theme" Target="theme/theme1.xml"/><Relationship Id="rId40" Type="http://schemas.openxmlformats.org/officeDocument/2006/relationships/image" Target="media/image15.wmf"/><Relationship Id="rId41" Type="http://schemas.openxmlformats.org/officeDocument/2006/relationships/oleObject" Target="embeddings/oleObject14.bin"/><Relationship Id="rId42" Type="http://schemas.openxmlformats.org/officeDocument/2006/relationships/image" Target="media/image16.wmf"/><Relationship Id="rId43" Type="http://schemas.openxmlformats.org/officeDocument/2006/relationships/oleObject" Target="embeddings/oleObject15.bin"/><Relationship Id="rId44" Type="http://schemas.openxmlformats.org/officeDocument/2006/relationships/image" Target="media/image17.wmf"/><Relationship Id="rId45" Type="http://schemas.openxmlformats.org/officeDocument/2006/relationships/oleObject" Target="embeddings/oleObject16.bin"/><Relationship Id="rId46" Type="http://schemas.openxmlformats.org/officeDocument/2006/relationships/image" Target="media/image18.wmf"/><Relationship Id="rId47" Type="http://schemas.openxmlformats.org/officeDocument/2006/relationships/oleObject" Target="embeddings/oleObject17.bin"/><Relationship Id="rId48" Type="http://schemas.openxmlformats.org/officeDocument/2006/relationships/image" Target="media/image19.wmf"/><Relationship Id="rId49" Type="http://schemas.openxmlformats.org/officeDocument/2006/relationships/oleObject" Target="embeddings/oleObject1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90" Type="http://schemas.openxmlformats.org/officeDocument/2006/relationships/image" Target="media/image91.wmf"/><Relationship Id="rId191" Type="http://schemas.openxmlformats.org/officeDocument/2006/relationships/oleObject" Target="embeddings/oleObject88.bin"/><Relationship Id="rId192" Type="http://schemas.openxmlformats.org/officeDocument/2006/relationships/image" Target="media/image92.wmf"/><Relationship Id="rId193" Type="http://schemas.openxmlformats.org/officeDocument/2006/relationships/oleObject" Target="embeddings/oleObject89.bin"/><Relationship Id="rId194" Type="http://schemas.openxmlformats.org/officeDocument/2006/relationships/image" Target="media/image93.wmf"/><Relationship Id="rId195" Type="http://schemas.openxmlformats.org/officeDocument/2006/relationships/oleObject" Target="embeddings/oleObject90.bin"/><Relationship Id="rId196" Type="http://schemas.openxmlformats.org/officeDocument/2006/relationships/image" Target="media/image94.wmf"/><Relationship Id="rId197" Type="http://schemas.openxmlformats.org/officeDocument/2006/relationships/oleObject" Target="embeddings/oleObject91.bin"/><Relationship Id="rId198" Type="http://schemas.openxmlformats.org/officeDocument/2006/relationships/image" Target="media/image95.wmf"/><Relationship Id="rId199" Type="http://schemas.openxmlformats.org/officeDocument/2006/relationships/oleObject" Target="embeddings/oleObject92.bin"/><Relationship Id="rId250" Type="http://schemas.openxmlformats.org/officeDocument/2006/relationships/image" Target="media/image121.wmf"/><Relationship Id="rId251" Type="http://schemas.openxmlformats.org/officeDocument/2006/relationships/oleObject" Target="embeddings/oleObject118.bin"/><Relationship Id="rId252" Type="http://schemas.openxmlformats.org/officeDocument/2006/relationships/image" Target="media/image122.wmf"/><Relationship Id="rId253" Type="http://schemas.openxmlformats.org/officeDocument/2006/relationships/oleObject" Target="embeddings/oleObject119.bin"/><Relationship Id="rId254" Type="http://schemas.openxmlformats.org/officeDocument/2006/relationships/image" Target="media/image123.wmf"/><Relationship Id="rId255" Type="http://schemas.openxmlformats.org/officeDocument/2006/relationships/oleObject" Target="embeddings/oleObject120.bin"/><Relationship Id="rId256" Type="http://schemas.openxmlformats.org/officeDocument/2006/relationships/image" Target="media/image124.wmf"/><Relationship Id="rId257" Type="http://schemas.openxmlformats.org/officeDocument/2006/relationships/oleObject" Target="embeddings/oleObject121.bin"/><Relationship Id="rId258" Type="http://schemas.openxmlformats.org/officeDocument/2006/relationships/image" Target="media/image125.wmf"/><Relationship Id="rId259" Type="http://schemas.openxmlformats.org/officeDocument/2006/relationships/oleObject" Target="embeddings/oleObject122.bin"/><Relationship Id="rId310" Type="http://schemas.openxmlformats.org/officeDocument/2006/relationships/image" Target="media/image151.wmf"/><Relationship Id="rId311" Type="http://schemas.openxmlformats.org/officeDocument/2006/relationships/oleObject" Target="embeddings/oleObject148.bin"/><Relationship Id="rId312" Type="http://schemas.openxmlformats.org/officeDocument/2006/relationships/image" Target="media/image152.wmf"/><Relationship Id="rId313" Type="http://schemas.openxmlformats.org/officeDocument/2006/relationships/oleObject" Target="embeddings/oleObject149.bin"/><Relationship Id="rId314" Type="http://schemas.openxmlformats.org/officeDocument/2006/relationships/image" Target="media/image153.wmf"/><Relationship Id="rId315" Type="http://schemas.openxmlformats.org/officeDocument/2006/relationships/oleObject" Target="embeddings/oleObject150.bin"/><Relationship Id="rId316" Type="http://schemas.openxmlformats.org/officeDocument/2006/relationships/image" Target="media/image154.wmf"/><Relationship Id="rId317" Type="http://schemas.openxmlformats.org/officeDocument/2006/relationships/oleObject" Target="embeddings/oleObject151.bin"/><Relationship Id="rId318" Type="http://schemas.openxmlformats.org/officeDocument/2006/relationships/image" Target="media/image155.wmf"/><Relationship Id="rId319" Type="http://schemas.openxmlformats.org/officeDocument/2006/relationships/oleObject" Target="embeddings/oleObject152.bin"/><Relationship Id="rId480" Type="http://schemas.openxmlformats.org/officeDocument/2006/relationships/image" Target="media/image235.wmf"/><Relationship Id="rId481" Type="http://schemas.openxmlformats.org/officeDocument/2006/relationships/oleObject" Target="embeddings/oleObject228.bin"/><Relationship Id="rId482" Type="http://schemas.openxmlformats.org/officeDocument/2006/relationships/image" Target="media/image236.wmf"/><Relationship Id="rId483" Type="http://schemas.openxmlformats.org/officeDocument/2006/relationships/oleObject" Target="embeddings/oleObject229.bin"/><Relationship Id="rId484" Type="http://schemas.openxmlformats.org/officeDocument/2006/relationships/image" Target="media/image237.wmf"/><Relationship Id="rId485" Type="http://schemas.openxmlformats.org/officeDocument/2006/relationships/oleObject" Target="embeddings/oleObject230.bin"/><Relationship Id="rId486" Type="http://schemas.openxmlformats.org/officeDocument/2006/relationships/image" Target="media/image238.wmf"/><Relationship Id="rId487" Type="http://schemas.openxmlformats.org/officeDocument/2006/relationships/oleObject" Target="embeddings/oleObject231.bin"/><Relationship Id="rId488" Type="http://schemas.openxmlformats.org/officeDocument/2006/relationships/image" Target="media/image239.wmf"/><Relationship Id="rId489" Type="http://schemas.openxmlformats.org/officeDocument/2006/relationships/oleObject" Target="embeddings/oleObject232.bin"/><Relationship Id="rId50" Type="http://schemas.openxmlformats.org/officeDocument/2006/relationships/image" Target="media/image20.wmf"/><Relationship Id="rId51" Type="http://schemas.openxmlformats.org/officeDocument/2006/relationships/oleObject" Target="embeddings/oleObject19.bin"/><Relationship Id="rId52" Type="http://schemas.openxmlformats.org/officeDocument/2006/relationships/image" Target="media/image21.wmf"/><Relationship Id="rId53" Type="http://schemas.openxmlformats.org/officeDocument/2006/relationships/oleObject" Target="embeddings/oleObject20.bin"/><Relationship Id="rId54" Type="http://schemas.openxmlformats.org/officeDocument/2006/relationships/image" Target="media/image22.wmf"/><Relationship Id="rId55" Type="http://schemas.openxmlformats.org/officeDocument/2006/relationships/oleObject" Target="embeddings/oleObject21.bin"/><Relationship Id="rId56" Type="http://schemas.openxmlformats.org/officeDocument/2006/relationships/image" Target="media/image23.wmf"/><Relationship Id="rId57" Type="http://schemas.openxmlformats.org/officeDocument/2006/relationships/oleObject" Target="embeddings/oleObject22.bin"/><Relationship Id="rId58" Type="http://schemas.openxmlformats.org/officeDocument/2006/relationships/image" Target="media/image24.wmf"/><Relationship Id="rId59" Type="http://schemas.openxmlformats.org/officeDocument/2006/relationships/oleObject" Target="embeddings/oleObject23.bin"/><Relationship Id="rId260" Type="http://schemas.openxmlformats.org/officeDocument/2006/relationships/image" Target="media/image126.wmf"/><Relationship Id="rId261" Type="http://schemas.openxmlformats.org/officeDocument/2006/relationships/oleObject" Target="embeddings/oleObject123.bin"/><Relationship Id="rId262" Type="http://schemas.openxmlformats.org/officeDocument/2006/relationships/image" Target="media/image127.wmf"/><Relationship Id="rId263" Type="http://schemas.openxmlformats.org/officeDocument/2006/relationships/oleObject" Target="embeddings/oleObject124.bin"/><Relationship Id="rId264" Type="http://schemas.openxmlformats.org/officeDocument/2006/relationships/image" Target="media/image128.wmf"/><Relationship Id="rId265" Type="http://schemas.openxmlformats.org/officeDocument/2006/relationships/oleObject" Target="embeddings/oleObject125.bin"/><Relationship Id="rId266" Type="http://schemas.openxmlformats.org/officeDocument/2006/relationships/image" Target="media/image129.wmf"/><Relationship Id="rId267" Type="http://schemas.openxmlformats.org/officeDocument/2006/relationships/oleObject" Target="embeddings/oleObject126.bin"/><Relationship Id="rId268" Type="http://schemas.openxmlformats.org/officeDocument/2006/relationships/image" Target="media/image130.wmf"/><Relationship Id="rId269" Type="http://schemas.openxmlformats.org/officeDocument/2006/relationships/oleObject" Target="embeddings/oleObject127.bin"/><Relationship Id="rId320" Type="http://schemas.openxmlformats.org/officeDocument/2006/relationships/image" Target="media/image156.wmf"/><Relationship Id="rId321" Type="http://schemas.openxmlformats.org/officeDocument/2006/relationships/oleObject" Target="embeddings/oleObject153.bin"/><Relationship Id="rId322" Type="http://schemas.openxmlformats.org/officeDocument/2006/relationships/image" Target="media/image157.wmf"/><Relationship Id="rId323" Type="http://schemas.openxmlformats.org/officeDocument/2006/relationships/oleObject" Target="embeddings/oleObject154.bin"/><Relationship Id="rId324" Type="http://schemas.openxmlformats.org/officeDocument/2006/relationships/image" Target="media/image158.wmf"/><Relationship Id="rId325" Type="http://schemas.openxmlformats.org/officeDocument/2006/relationships/oleObject" Target="embeddings/oleObject155.bin"/><Relationship Id="rId326" Type="http://schemas.openxmlformats.org/officeDocument/2006/relationships/image" Target="media/image159.wmf"/><Relationship Id="rId327" Type="http://schemas.openxmlformats.org/officeDocument/2006/relationships/oleObject" Target="embeddings/oleObject156.bin"/><Relationship Id="rId328" Type="http://schemas.openxmlformats.org/officeDocument/2006/relationships/image" Target="media/image160.wmf"/><Relationship Id="rId329" Type="http://schemas.openxmlformats.org/officeDocument/2006/relationships/oleObject" Target="embeddings/oleObject157.bin"/><Relationship Id="rId490" Type="http://schemas.openxmlformats.org/officeDocument/2006/relationships/image" Target="media/image240.wmf"/><Relationship Id="rId491" Type="http://schemas.openxmlformats.org/officeDocument/2006/relationships/oleObject" Target="embeddings/oleObject233.bin"/><Relationship Id="rId492" Type="http://schemas.openxmlformats.org/officeDocument/2006/relationships/image" Target="media/image241.wmf"/><Relationship Id="rId493" Type="http://schemas.openxmlformats.org/officeDocument/2006/relationships/oleObject" Target="embeddings/oleObject234.bin"/><Relationship Id="rId494" Type="http://schemas.openxmlformats.org/officeDocument/2006/relationships/image" Target="media/image242.wmf"/><Relationship Id="rId495" Type="http://schemas.openxmlformats.org/officeDocument/2006/relationships/oleObject" Target="embeddings/oleObject235.bin"/><Relationship Id="rId496" Type="http://schemas.openxmlformats.org/officeDocument/2006/relationships/image" Target="media/image243.wmf"/><Relationship Id="rId497" Type="http://schemas.openxmlformats.org/officeDocument/2006/relationships/oleObject" Target="embeddings/Microsoft_Equation2.bin"/><Relationship Id="rId498" Type="http://schemas.openxmlformats.org/officeDocument/2006/relationships/image" Target="media/image244.wmf"/><Relationship Id="rId499" Type="http://schemas.openxmlformats.org/officeDocument/2006/relationships/oleObject" Target="embeddings/oleObject236.bin"/><Relationship Id="rId100" Type="http://schemas.openxmlformats.org/officeDocument/2006/relationships/image" Target="media/image45.wmf"/><Relationship Id="rId101" Type="http://schemas.openxmlformats.org/officeDocument/2006/relationships/oleObject" Target="embeddings/oleObject44.bin"/><Relationship Id="rId102" Type="http://schemas.openxmlformats.org/officeDocument/2006/relationships/image" Target="media/image46.wmf"/><Relationship Id="rId103" Type="http://schemas.openxmlformats.org/officeDocument/2006/relationships/oleObject" Target="embeddings/oleObject45.bin"/><Relationship Id="rId104" Type="http://schemas.openxmlformats.org/officeDocument/2006/relationships/image" Target="media/image47.wmf"/><Relationship Id="rId105" Type="http://schemas.openxmlformats.org/officeDocument/2006/relationships/oleObject" Target="embeddings/oleObject46.bin"/><Relationship Id="rId106" Type="http://schemas.openxmlformats.org/officeDocument/2006/relationships/image" Target="media/image48.wmf"/><Relationship Id="rId107" Type="http://schemas.openxmlformats.org/officeDocument/2006/relationships/oleObject" Target="embeddings/oleObject47.bin"/><Relationship Id="rId108" Type="http://schemas.openxmlformats.org/officeDocument/2006/relationships/image" Target="media/image49.wmf"/><Relationship Id="rId109" Type="http://schemas.openxmlformats.org/officeDocument/2006/relationships/oleObject" Target="embeddings/oleObject48.bin"/><Relationship Id="rId60" Type="http://schemas.openxmlformats.org/officeDocument/2006/relationships/image" Target="media/image25.wmf"/><Relationship Id="rId61" Type="http://schemas.openxmlformats.org/officeDocument/2006/relationships/oleObject" Target="embeddings/oleObject24.bin"/><Relationship Id="rId62" Type="http://schemas.openxmlformats.org/officeDocument/2006/relationships/image" Target="media/image26.wmf"/><Relationship Id="rId63" Type="http://schemas.openxmlformats.org/officeDocument/2006/relationships/oleObject" Target="embeddings/oleObject25.bin"/><Relationship Id="rId64" Type="http://schemas.openxmlformats.org/officeDocument/2006/relationships/image" Target="media/image27.wmf"/><Relationship Id="rId65" Type="http://schemas.openxmlformats.org/officeDocument/2006/relationships/oleObject" Target="embeddings/oleObject26.bin"/><Relationship Id="rId66" Type="http://schemas.openxmlformats.org/officeDocument/2006/relationships/image" Target="media/image28.wmf"/><Relationship Id="rId67" Type="http://schemas.openxmlformats.org/officeDocument/2006/relationships/oleObject" Target="embeddings/oleObject27.bin"/><Relationship Id="rId68" Type="http://schemas.openxmlformats.org/officeDocument/2006/relationships/image" Target="media/image29.wmf"/><Relationship Id="rId69" Type="http://schemas.openxmlformats.org/officeDocument/2006/relationships/oleObject" Target="embeddings/oleObject28.bin"/><Relationship Id="rId270" Type="http://schemas.openxmlformats.org/officeDocument/2006/relationships/image" Target="media/image131.wmf"/><Relationship Id="rId271" Type="http://schemas.openxmlformats.org/officeDocument/2006/relationships/oleObject" Target="embeddings/oleObject128.bin"/><Relationship Id="rId272" Type="http://schemas.openxmlformats.org/officeDocument/2006/relationships/image" Target="media/image132.wmf"/><Relationship Id="rId273" Type="http://schemas.openxmlformats.org/officeDocument/2006/relationships/oleObject" Target="embeddings/oleObject129.bin"/><Relationship Id="rId274" Type="http://schemas.openxmlformats.org/officeDocument/2006/relationships/image" Target="media/image133.wmf"/><Relationship Id="rId275" Type="http://schemas.openxmlformats.org/officeDocument/2006/relationships/oleObject" Target="embeddings/oleObject130.bin"/><Relationship Id="rId276" Type="http://schemas.openxmlformats.org/officeDocument/2006/relationships/image" Target="media/image134.wmf"/><Relationship Id="rId277" Type="http://schemas.openxmlformats.org/officeDocument/2006/relationships/oleObject" Target="embeddings/oleObject131.bin"/><Relationship Id="rId278" Type="http://schemas.openxmlformats.org/officeDocument/2006/relationships/image" Target="media/image135.wmf"/><Relationship Id="rId279" Type="http://schemas.openxmlformats.org/officeDocument/2006/relationships/oleObject" Target="embeddings/oleObject132.bin"/><Relationship Id="rId330" Type="http://schemas.openxmlformats.org/officeDocument/2006/relationships/image" Target="media/image161.wmf"/><Relationship Id="rId331" Type="http://schemas.openxmlformats.org/officeDocument/2006/relationships/oleObject" Target="embeddings/oleObject158.bin"/><Relationship Id="rId332" Type="http://schemas.openxmlformats.org/officeDocument/2006/relationships/image" Target="media/image162.wmf"/><Relationship Id="rId333" Type="http://schemas.openxmlformats.org/officeDocument/2006/relationships/oleObject" Target="embeddings/oleObject159.bin"/><Relationship Id="rId334" Type="http://schemas.openxmlformats.org/officeDocument/2006/relationships/image" Target="media/image163.wmf"/><Relationship Id="rId335" Type="http://schemas.openxmlformats.org/officeDocument/2006/relationships/oleObject" Target="embeddings/oleObject160.bin"/><Relationship Id="rId336" Type="http://schemas.openxmlformats.org/officeDocument/2006/relationships/image" Target="media/image164.wmf"/><Relationship Id="rId337" Type="http://schemas.openxmlformats.org/officeDocument/2006/relationships/oleObject" Target="embeddings/oleObject161.bin"/><Relationship Id="rId338" Type="http://schemas.openxmlformats.org/officeDocument/2006/relationships/image" Target="media/image165.wmf"/><Relationship Id="rId339" Type="http://schemas.openxmlformats.org/officeDocument/2006/relationships/oleObject" Target="embeddings/oleObject162.bin"/><Relationship Id="rId110" Type="http://schemas.openxmlformats.org/officeDocument/2006/relationships/image" Target="media/image50.wmf"/><Relationship Id="rId111" Type="http://schemas.openxmlformats.org/officeDocument/2006/relationships/oleObject" Target="embeddings/oleObject49.bin"/><Relationship Id="rId112" Type="http://schemas.openxmlformats.org/officeDocument/2006/relationships/image" Target="media/image51.wmf"/><Relationship Id="rId113" Type="http://schemas.openxmlformats.org/officeDocument/2006/relationships/oleObject" Target="embeddings/oleObject50.bin"/><Relationship Id="rId114" Type="http://schemas.openxmlformats.org/officeDocument/2006/relationships/image" Target="media/image52.wmf"/><Relationship Id="rId115" Type="http://schemas.openxmlformats.org/officeDocument/2006/relationships/oleObject" Target="embeddings/oleObject51.bin"/><Relationship Id="rId70" Type="http://schemas.openxmlformats.org/officeDocument/2006/relationships/image" Target="media/image30.wmf"/><Relationship Id="rId71" Type="http://schemas.openxmlformats.org/officeDocument/2006/relationships/oleObject" Target="embeddings/oleObject29.bin"/><Relationship Id="rId72" Type="http://schemas.openxmlformats.org/officeDocument/2006/relationships/image" Target="media/image31.wmf"/><Relationship Id="rId73" Type="http://schemas.openxmlformats.org/officeDocument/2006/relationships/oleObject" Target="embeddings/oleObject30.bin"/><Relationship Id="rId74" Type="http://schemas.openxmlformats.org/officeDocument/2006/relationships/image" Target="media/image32.wmf"/><Relationship Id="rId75" Type="http://schemas.openxmlformats.org/officeDocument/2006/relationships/oleObject" Target="embeddings/oleObject31.bin"/><Relationship Id="rId76" Type="http://schemas.openxmlformats.org/officeDocument/2006/relationships/image" Target="media/image33.wmf"/><Relationship Id="rId77" Type="http://schemas.openxmlformats.org/officeDocument/2006/relationships/oleObject" Target="embeddings/oleObject32.bin"/><Relationship Id="rId78" Type="http://schemas.openxmlformats.org/officeDocument/2006/relationships/image" Target="media/image34.wmf"/><Relationship Id="rId79" Type="http://schemas.openxmlformats.org/officeDocument/2006/relationships/oleObject" Target="embeddings/oleObject33.bin"/><Relationship Id="rId116" Type="http://schemas.openxmlformats.org/officeDocument/2006/relationships/image" Target="media/image53.wmf"/><Relationship Id="rId117" Type="http://schemas.openxmlformats.org/officeDocument/2006/relationships/oleObject" Target="embeddings/oleObject52.bin"/><Relationship Id="rId118" Type="http://schemas.openxmlformats.org/officeDocument/2006/relationships/image" Target="media/image54.wmf"/><Relationship Id="rId119" Type="http://schemas.openxmlformats.org/officeDocument/2006/relationships/oleObject" Target="embeddings/oleObject53.bin"/><Relationship Id="rId280" Type="http://schemas.openxmlformats.org/officeDocument/2006/relationships/image" Target="media/image136.wmf"/><Relationship Id="rId281" Type="http://schemas.openxmlformats.org/officeDocument/2006/relationships/oleObject" Target="embeddings/oleObject133.bin"/><Relationship Id="rId282" Type="http://schemas.openxmlformats.org/officeDocument/2006/relationships/image" Target="media/image137.wmf"/><Relationship Id="rId283" Type="http://schemas.openxmlformats.org/officeDocument/2006/relationships/oleObject" Target="embeddings/oleObject134.bin"/><Relationship Id="rId284" Type="http://schemas.openxmlformats.org/officeDocument/2006/relationships/image" Target="media/image138.wmf"/><Relationship Id="rId285" Type="http://schemas.openxmlformats.org/officeDocument/2006/relationships/oleObject" Target="embeddings/oleObject135.bin"/><Relationship Id="rId286" Type="http://schemas.openxmlformats.org/officeDocument/2006/relationships/image" Target="media/image139.wmf"/><Relationship Id="rId287" Type="http://schemas.openxmlformats.org/officeDocument/2006/relationships/oleObject" Target="embeddings/oleObject136.bin"/><Relationship Id="rId288" Type="http://schemas.openxmlformats.org/officeDocument/2006/relationships/image" Target="media/image140.wmf"/><Relationship Id="rId289" Type="http://schemas.openxmlformats.org/officeDocument/2006/relationships/oleObject" Target="embeddings/oleObject137.bin"/><Relationship Id="rId340" Type="http://schemas.openxmlformats.org/officeDocument/2006/relationships/image" Target="media/image166.wmf"/><Relationship Id="rId341" Type="http://schemas.openxmlformats.org/officeDocument/2006/relationships/oleObject" Target="embeddings/oleObject163.bin"/><Relationship Id="rId342" Type="http://schemas.openxmlformats.org/officeDocument/2006/relationships/image" Target="media/image167.wmf"/><Relationship Id="rId343" Type="http://schemas.openxmlformats.org/officeDocument/2006/relationships/oleObject" Target="embeddings/oleObject164.bin"/><Relationship Id="rId344" Type="http://schemas.openxmlformats.org/officeDocument/2006/relationships/image" Target="media/image168.wmf"/><Relationship Id="rId345" Type="http://schemas.openxmlformats.org/officeDocument/2006/relationships/oleObject" Target="embeddings/oleObject165.bin"/><Relationship Id="rId346" Type="http://schemas.openxmlformats.org/officeDocument/2006/relationships/header" Target="header2.xml"/><Relationship Id="rId347" Type="http://schemas.openxmlformats.org/officeDocument/2006/relationships/header" Target="header3.xml"/><Relationship Id="rId348" Type="http://schemas.openxmlformats.org/officeDocument/2006/relationships/header" Target="header4.xml"/><Relationship Id="rId349" Type="http://schemas.openxmlformats.org/officeDocument/2006/relationships/image" Target="media/image169.png"/><Relationship Id="rId400" Type="http://schemas.openxmlformats.org/officeDocument/2006/relationships/oleObject" Target="embeddings/oleObject190.bin"/><Relationship Id="rId401" Type="http://schemas.openxmlformats.org/officeDocument/2006/relationships/image" Target="media/image196.wmf"/><Relationship Id="rId402" Type="http://schemas.openxmlformats.org/officeDocument/2006/relationships/oleObject" Target="embeddings/oleObject191.bin"/><Relationship Id="rId403" Type="http://schemas.openxmlformats.org/officeDocument/2006/relationships/image" Target="media/image197.wmf"/><Relationship Id="rId404" Type="http://schemas.openxmlformats.org/officeDocument/2006/relationships/oleObject" Target="embeddings/oleObject192.bin"/><Relationship Id="rId405" Type="http://schemas.openxmlformats.org/officeDocument/2006/relationships/image" Target="media/image198.wmf"/><Relationship Id="rId406" Type="http://schemas.openxmlformats.org/officeDocument/2006/relationships/oleObject" Target="embeddings/oleObject193.bin"/><Relationship Id="rId407" Type="http://schemas.openxmlformats.org/officeDocument/2006/relationships/image" Target="media/image199.wmf"/><Relationship Id="rId408" Type="http://schemas.openxmlformats.org/officeDocument/2006/relationships/oleObject" Target="embeddings/oleObject194.bin"/><Relationship Id="rId409" Type="http://schemas.openxmlformats.org/officeDocument/2006/relationships/image" Target="media/image200.png"/><Relationship Id="rId120" Type="http://schemas.openxmlformats.org/officeDocument/2006/relationships/image" Target="media/image55.wmf"/><Relationship Id="rId121" Type="http://schemas.openxmlformats.org/officeDocument/2006/relationships/oleObject" Target="embeddings/oleObject54.bin"/><Relationship Id="rId122" Type="http://schemas.openxmlformats.org/officeDocument/2006/relationships/image" Target="media/image56.wmf"/><Relationship Id="rId123" Type="http://schemas.openxmlformats.org/officeDocument/2006/relationships/oleObject" Target="embeddings/oleObject55.bin"/><Relationship Id="rId124" Type="http://schemas.openxmlformats.org/officeDocument/2006/relationships/image" Target="media/image57.wmf"/><Relationship Id="rId125" Type="http://schemas.openxmlformats.org/officeDocument/2006/relationships/oleObject" Target="embeddings/oleObject56.bin"/><Relationship Id="rId80" Type="http://schemas.openxmlformats.org/officeDocument/2006/relationships/image" Target="media/image35.wmf"/><Relationship Id="rId81" Type="http://schemas.openxmlformats.org/officeDocument/2006/relationships/oleObject" Target="embeddings/oleObject34.bin"/><Relationship Id="rId82" Type="http://schemas.openxmlformats.org/officeDocument/2006/relationships/image" Target="media/image36.wmf"/><Relationship Id="rId83" Type="http://schemas.openxmlformats.org/officeDocument/2006/relationships/oleObject" Target="embeddings/oleObject35.bin"/><Relationship Id="rId84" Type="http://schemas.openxmlformats.org/officeDocument/2006/relationships/image" Target="media/image37.wmf"/><Relationship Id="rId85" Type="http://schemas.openxmlformats.org/officeDocument/2006/relationships/oleObject" Target="embeddings/oleObject36.bin"/><Relationship Id="rId86" Type="http://schemas.openxmlformats.org/officeDocument/2006/relationships/image" Target="media/image38.wmf"/><Relationship Id="rId87" Type="http://schemas.openxmlformats.org/officeDocument/2006/relationships/oleObject" Target="embeddings/oleObject37.bin"/><Relationship Id="rId88" Type="http://schemas.openxmlformats.org/officeDocument/2006/relationships/image" Target="media/image39.wmf"/><Relationship Id="rId89" Type="http://schemas.openxmlformats.org/officeDocument/2006/relationships/oleObject" Target="embeddings/oleObject38.bin"/><Relationship Id="rId126" Type="http://schemas.openxmlformats.org/officeDocument/2006/relationships/image" Target="media/image58.wmf"/><Relationship Id="rId127" Type="http://schemas.openxmlformats.org/officeDocument/2006/relationships/oleObject" Target="embeddings/oleObject57.bin"/><Relationship Id="rId128" Type="http://schemas.openxmlformats.org/officeDocument/2006/relationships/image" Target="media/image59.emf"/><Relationship Id="rId129" Type="http://schemas.openxmlformats.org/officeDocument/2006/relationships/image" Target="media/image60.wmf"/><Relationship Id="rId290" Type="http://schemas.openxmlformats.org/officeDocument/2006/relationships/image" Target="media/image141.wmf"/><Relationship Id="rId291" Type="http://schemas.openxmlformats.org/officeDocument/2006/relationships/oleObject" Target="embeddings/oleObject138.bin"/><Relationship Id="rId292" Type="http://schemas.openxmlformats.org/officeDocument/2006/relationships/image" Target="media/image142.wmf"/><Relationship Id="rId293" Type="http://schemas.openxmlformats.org/officeDocument/2006/relationships/oleObject" Target="embeddings/oleObject139.bin"/><Relationship Id="rId294" Type="http://schemas.openxmlformats.org/officeDocument/2006/relationships/image" Target="media/image143.wmf"/><Relationship Id="rId295" Type="http://schemas.openxmlformats.org/officeDocument/2006/relationships/oleObject" Target="embeddings/oleObject140.bin"/><Relationship Id="rId296" Type="http://schemas.openxmlformats.org/officeDocument/2006/relationships/image" Target="media/image144.wmf"/><Relationship Id="rId297" Type="http://schemas.openxmlformats.org/officeDocument/2006/relationships/oleObject" Target="embeddings/oleObject141.bin"/><Relationship Id="rId298" Type="http://schemas.openxmlformats.org/officeDocument/2006/relationships/image" Target="media/image145.wmf"/><Relationship Id="rId299" Type="http://schemas.openxmlformats.org/officeDocument/2006/relationships/oleObject" Target="embeddings/oleObject142.bin"/><Relationship Id="rId350" Type="http://schemas.openxmlformats.org/officeDocument/2006/relationships/image" Target="media/image170.wmf"/><Relationship Id="rId351" Type="http://schemas.openxmlformats.org/officeDocument/2006/relationships/oleObject" Target="embeddings/oleObject166.bin"/><Relationship Id="rId352" Type="http://schemas.openxmlformats.org/officeDocument/2006/relationships/image" Target="media/image171.wmf"/><Relationship Id="rId353" Type="http://schemas.openxmlformats.org/officeDocument/2006/relationships/oleObject" Target="embeddings/oleObject167.bin"/><Relationship Id="rId354" Type="http://schemas.openxmlformats.org/officeDocument/2006/relationships/image" Target="media/image172.wmf"/><Relationship Id="rId355" Type="http://schemas.openxmlformats.org/officeDocument/2006/relationships/oleObject" Target="embeddings/oleObject168.bin"/><Relationship Id="rId356" Type="http://schemas.openxmlformats.org/officeDocument/2006/relationships/image" Target="media/image173.wmf"/><Relationship Id="rId357" Type="http://schemas.openxmlformats.org/officeDocument/2006/relationships/oleObject" Target="embeddings/oleObject169.bin"/><Relationship Id="rId358" Type="http://schemas.openxmlformats.org/officeDocument/2006/relationships/image" Target="media/image174.wmf"/><Relationship Id="rId359" Type="http://schemas.openxmlformats.org/officeDocument/2006/relationships/oleObject" Target="embeddings/oleObject170.bin"/><Relationship Id="rId410" Type="http://schemas.openxmlformats.org/officeDocument/2006/relationships/image" Target="media/image201.wmf"/><Relationship Id="rId411" Type="http://schemas.openxmlformats.org/officeDocument/2006/relationships/oleObject" Target="embeddings/oleObject195.bin"/><Relationship Id="rId412" Type="http://schemas.openxmlformats.org/officeDocument/2006/relationships/image" Target="media/image202.wmf"/><Relationship Id="rId413" Type="http://schemas.openxmlformats.org/officeDocument/2006/relationships/oleObject" Target="embeddings/oleObject196.bin"/><Relationship Id="rId414" Type="http://schemas.openxmlformats.org/officeDocument/2006/relationships/image" Target="media/image203.wmf"/><Relationship Id="rId415" Type="http://schemas.openxmlformats.org/officeDocument/2006/relationships/oleObject" Target="embeddings/oleObject197.bin"/><Relationship Id="rId416" Type="http://schemas.openxmlformats.org/officeDocument/2006/relationships/image" Target="media/image204.wmf"/><Relationship Id="rId417" Type="http://schemas.openxmlformats.org/officeDocument/2006/relationships/oleObject" Target="embeddings/oleObject198.bin"/><Relationship Id="rId418" Type="http://schemas.openxmlformats.org/officeDocument/2006/relationships/image" Target="media/image205.wmf"/><Relationship Id="rId419" Type="http://schemas.openxmlformats.org/officeDocument/2006/relationships/oleObject" Target="embeddings/oleObject199.bin"/><Relationship Id="rId130" Type="http://schemas.openxmlformats.org/officeDocument/2006/relationships/oleObject" Target="embeddings/oleObject58.bin"/><Relationship Id="rId131" Type="http://schemas.openxmlformats.org/officeDocument/2006/relationships/image" Target="media/image61.wmf"/><Relationship Id="rId132" Type="http://schemas.openxmlformats.org/officeDocument/2006/relationships/oleObject" Target="embeddings/oleObject59.bin"/><Relationship Id="rId133" Type="http://schemas.openxmlformats.org/officeDocument/2006/relationships/image" Target="media/image62.wmf"/><Relationship Id="rId134" Type="http://schemas.openxmlformats.org/officeDocument/2006/relationships/oleObject" Target="embeddings/oleObject60.bin"/><Relationship Id="rId135" Type="http://schemas.openxmlformats.org/officeDocument/2006/relationships/image" Target="media/image63.wmf"/><Relationship Id="rId90" Type="http://schemas.openxmlformats.org/officeDocument/2006/relationships/image" Target="media/image40.wmf"/><Relationship Id="rId91" Type="http://schemas.openxmlformats.org/officeDocument/2006/relationships/oleObject" Target="embeddings/oleObject39.bin"/><Relationship Id="rId92" Type="http://schemas.openxmlformats.org/officeDocument/2006/relationships/image" Target="media/image41.wmf"/><Relationship Id="rId93" Type="http://schemas.openxmlformats.org/officeDocument/2006/relationships/oleObject" Target="embeddings/oleObject40.bin"/><Relationship Id="rId94" Type="http://schemas.openxmlformats.org/officeDocument/2006/relationships/image" Target="media/image42.wmf"/><Relationship Id="rId95" Type="http://schemas.openxmlformats.org/officeDocument/2006/relationships/oleObject" Target="embeddings/oleObject41.bin"/><Relationship Id="rId96" Type="http://schemas.openxmlformats.org/officeDocument/2006/relationships/image" Target="media/image43.wmf"/><Relationship Id="rId97" Type="http://schemas.openxmlformats.org/officeDocument/2006/relationships/oleObject" Target="embeddings/oleObject42.bin"/><Relationship Id="rId98" Type="http://schemas.openxmlformats.org/officeDocument/2006/relationships/image" Target="media/image44.wmf"/><Relationship Id="rId99" Type="http://schemas.openxmlformats.org/officeDocument/2006/relationships/oleObject" Target="embeddings/oleObject43.bin"/><Relationship Id="rId136" Type="http://schemas.openxmlformats.org/officeDocument/2006/relationships/oleObject" Target="embeddings/oleObject61.bin"/><Relationship Id="rId137" Type="http://schemas.openxmlformats.org/officeDocument/2006/relationships/image" Target="media/image64.wmf"/><Relationship Id="rId138" Type="http://schemas.openxmlformats.org/officeDocument/2006/relationships/oleObject" Target="embeddings/oleObject62.bin"/><Relationship Id="rId139" Type="http://schemas.openxmlformats.org/officeDocument/2006/relationships/image" Target="media/image65.wmf"/><Relationship Id="rId360" Type="http://schemas.openxmlformats.org/officeDocument/2006/relationships/image" Target="media/image175.wmf"/><Relationship Id="rId361" Type="http://schemas.openxmlformats.org/officeDocument/2006/relationships/oleObject" Target="embeddings/oleObject171.bin"/><Relationship Id="rId362" Type="http://schemas.openxmlformats.org/officeDocument/2006/relationships/image" Target="media/image176.wmf"/><Relationship Id="rId363" Type="http://schemas.openxmlformats.org/officeDocument/2006/relationships/oleObject" Target="embeddings/oleObject172.bin"/><Relationship Id="rId364" Type="http://schemas.openxmlformats.org/officeDocument/2006/relationships/image" Target="media/image177.wmf"/><Relationship Id="rId365" Type="http://schemas.openxmlformats.org/officeDocument/2006/relationships/oleObject" Target="embeddings/oleObject173.bin"/><Relationship Id="rId366" Type="http://schemas.openxmlformats.org/officeDocument/2006/relationships/image" Target="media/image178.wmf"/><Relationship Id="rId367" Type="http://schemas.openxmlformats.org/officeDocument/2006/relationships/oleObject" Target="embeddings/oleObject174.bin"/><Relationship Id="rId368" Type="http://schemas.openxmlformats.org/officeDocument/2006/relationships/image" Target="media/image179.wmf"/><Relationship Id="rId369" Type="http://schemas.openxmlformats.org/officeDocument/2006/relationships/oleObject" Target="embeddings/oleObject175.bin"/><Relationship Id="rId420" Type="http://schemas.openxmlformats.org/officeDocument/2006/relationships/image" Target="media/image206.wmf"/><Relationship Id="rId421" Type="http://schemas.openxmlformats.org/officeDocument/2006/relationships/oleObject" Target="embeddings/oleObject200.bin"/><Relationship Id="rId422" Type="http://schemas.openxmlformats.org/officeDocument/2006/relationships/image" Target="media/image207.wmf"/><Relationship Id="rId423" Type="http://schemas.openxmlformats.org/officeDocument/2006/relationships/oleObject" Target="embeddings/oleObject201.bin"/><Relationship Id="rId424" Type="http://schemas.openxmlformats.org/officeDocument/2006/relationships/image" Target="media/image208.wmf"/><Relationship Id="rId425" Type="http://schemas.openxmlformats.org/officeDocument/2006/relationships/oleObject" Target="embeddings/oleObject202.bin"/><Relationship Id="rId426" Type="http://schemas.openxmlformats.org/officeDocument/2006/relationships/image" Target="media/image209.wmf"/><Relationship Id="rId427" Type="http://schemas.openxmlformats.org/officeDocument/2006/relationships/oleObject" Target="embeddings/oleObject203.bin"/><Relationship Id="rId428" Type="http://schemas.openxmlformats.org/officeDocument/2006/relationships/image" Target="media/image210.wmf"/><Relationship Id="rId429" Type="http://schemas.openxmlformats.org/officeDocument/2006/relationships/oleObject" Target="embeddings/oleObject204.bin"/><Relationship Id="rId140" Type="http://schemas.openxmlformats.org/officeDocument/2006/relationships/oleObject" Target="embeddings/oleObject63.bin"/><Relationship Id="rId141" Type="http://schemas.openxmlformats.org/officeDocument/2006/relationships/image" Target="media/image66.wmf"/><Relationship Id="rId142" Type="http://schemas.openxmlformats.org/officeDocument/2006/relationships/oleObject" Target="embeddings/oleObject64.bin"/><Relationship Id="rId143" Type="http://schemas.openxmlformats.org/officeDocument/2006/relationships/image" Target="media/image67.wmf"/><Relationship Id="rId144" Type="http://schemas.openxmlformats.org/officeDocument/2006/relationships/oleObject" Target="embeddings/oleObject65.bin"/><Relationship Id="rId145" Type="http://schemas.openxmlformats.org/officeDocument/2006/relationships/image" Target="media/image68.wmf"/><Relationship Id="rId146" Type="http://schemas.openxmlformats.org/officeDocument/2006/relationships/oleObject" Target="embeddings/oleObject66.bin"/><Relationship Id="rId147" Type="http://schemas.openxmlformats.org/officeDocument/2006/relationships/image" Target="media/image69.wmf"/><Relationship Id="rId148" Type="http://schemas.openxmlformats.org/officeDocument/2006/relationships/oleObject" Target="embeddings/oleObject67.bin"/><Relationship Id="rId149" Type="http://schemas.openxmlformats.org/officeDocument/2006/relationships/image" Target="media/image70.wmf"/><Relationship Id="rId200" Type="http://schemas.openxmlformats.org/officeDocument/2006/relationships/image" Target="media/image96.wmf"/><Relationship Id="rId201" Type="http://schemas.openxmlformats.org/officeDocument/2006/relationships/oleObject" Target="embeddings/oleObject93.bin"/><Relationship Id="rId202" Type="http://schemas.openxmlformats.org/officeDocument/2006/relationships/image" Target="media/image97.wmf"/><Relationship Id="rId203" Type="http://schemas.openxmlformats.org/officeDocument/2006/relationships/oleObject" Target="embeddings/oleObject94.bin"/><Relationship Id="rId204" Type="http://schemas.openxmlformats.org/officeDocument/2006/relationships/image" Target="media/image98.wmf"/><Relationship Id="rId205" Type="http://schemas.openxmlformats.org/officeDocument/2006/relationships/oleObject" Target="embeddings/oleObject95.bin"/><Relationship Id="rId206" Type="http://schemas.openxmlformats.org/officeDocument/2006/relationships/image" Target="media/image99.wmf"/><Relationship Id="rId207" Type="http://schemas.openxmlformats.org/officeDocument/2006/relationships/oleObject" Target="embeddings/oleObject96.bin"/><Relationship Id="rId208" Type="http://schemas.openxmlformats.org/officeDocument/2006/relationships/image" Target="media/image100.wmf"/><Relationship Id="rId209" Type="http://schemas.openxmlformats.org/officeDocument/2006/relationships/oleObject" Target="embeddings/oleObject97.bin"/><Relationship Id="rId370" Type="http://schemas.openxmlformats.org/officeDocument/2006/relationships/image" Target="media/image180.wmf"/><Relationship Id="rId371" Type="http://schemas.openxmlformats.org/officeDocument/2006/relationships/oleObject" Target="embeddings/oleObject176.bin"/><Relationship Id="rId372" Type="http://schemas.openxmlformats.org/officeDocument/2006/relationships/image" Target="media/image181.wmf"/><Relationship Id="rId373" Type="http://schemas.openxmlformats.org/officeDocument/2006/relationships/oleObject" Target="embeddings/oleObject177.bin"/><Relationship Id="rId374" Type="http://schemas.openxmlformats.org/officeDocument/2006/relationships/image" Target="media/image182.wmf"/><Relationship Id="rId375" Type="http://schemas.openxmlformats.org/officeDocument/2006/relationships/oleObject" Target="embeddings/oleObject178.bin"/><Relationship Id="rId376" Type="http://schemas.openxmlformats.org/officeDocument/2006/relationships/image" Target="media/image183.wmf"/><Relationship Id="rId377" Type="http://schemas.openxmlformats.org/officeDocument/2006/relationships/oleObject" Target="embeddings/oleObject179.bin"/><Relationship Id="rId378" Type="http://schemas.openxmlformats.org/officeDocument/2006/relationships/image" Target="media/image184.wmf"/><Relationship Id="rId379" Type="http://schemas.openxmlformats.org/officeDocument/2006/relationships/oleObject" Target="embeddings/oleObject180.bin"/><Relationship Id="rId430" Type="http://schemas.openxmlformats.org/officeDocument/2006/relationships/image" Target="media/image211.wmf"/><Relationship Id="rId431" Type="http://schemas.openxmlformats.org/officeDocument/2006/relationships/oleObject" Target="embeddings/oleObject205.bin"/><Relationship Id="rId432" Type="http://schemas.openxmlformats.org/officeDocument/2006/relationships/image" Target="media/image212.wmf"/><Relationship Id="rId433" Type="http://schemas.openxmlformats.org/officeDocument/2006/relationships/oleObject" Target="embeddings/oleObject206.bin"/><Relationship Id="rId434" Type="http://schemas.openxmlformats.org/officeDocument/2006/relationships/image" Target="media/image213.wmf"/><Relationship Id="rId435" Type="http://schemas.openxmlformats.org/officeDocument/2006/relationships/oleObject" Target="embeddings/oleObject207.bin"/><Relationship Id="rId436" Type="http://schemas.openxmlformats.org/officeDocument/2006/relationships/image" Target="media/image214.wmf"/><Relationship Id="rId437" Type="http://schemas.openxmlformats.org/officeDocument/2006/relationships/oleObject" Target="embeddings/oleObject208.bin"/><Relationship Id="rId438" Type="http://schemas.openxmlformats.org/officeDocument/2006/relationships/image" Target="media/image215.wmf"/><Relationship Id="rId439" Type="http://schemas.openxmlformats.org/officeDocument/2006/relationships/oleObject" Target="embeddings/oleObject209.bin"/><Relationship Id="rId150" Type="http://schemas.openxmlformats.org/officeDocument/2006/relationships/oleObject" Target="embeddings/oleObject68.bin"/><Relationship Id="rId151" Type="http://schemas.openxmlformats.org/officeDocument/2006/relationships/image" Target="media/image71.wmf"/><Relationship Id="rId152" Type="http://schemas.openxmlformats.org/officeDocument/2006/relationships/oleObject" Target="embeddings/oleObject69.bin"/><Relationship Id="rId153" Type="http://schemas.openxmlformats.org/officeDocument/2006/relationships/image" Target="media/image72.wmf"/><Relationship Id="rId154" Type="http://schemas.openxmlformats.org/officeDocument/2006/relationships/oleObject" Target="embeddings/oleObject70.bin"/><Relationship Id="rId155" Type="http://schemas.openxmlformats.org/officeDocument/2006/relationships/image" Target="media/image73.wmf"/><Relationship Id="rId156" Type="http://schemas.openxmlformats.org/officeDocument/2006/relationships/oleObject" Target="embeddings/oleObject71.bin"/><Relationship Id="rId157" Type="http://schemas.openxmlformats.org/officeDocument/2006/relationships/image" Target="media/image74.wmf"/><Relationship Id="rId158" Type="http://schemas.openxmlformats.org/officeDocument/2006/relationships/oleObject" Target="embeddings/oleObject72.bin"/><Relationship Id="rId159" Type="http://schemas.openxmlformats.org/officeDocument/2006/relationships/image" Target="media/image75.wmf"/><Relationship Id="rId210" Type="http://schemas.openxmlformats.org/officeDocument/2006/relationships/image" Target="media/image101.wmf"/><Relationship Id="rId211" Type="http://schemas.openxmlformats.org/officeDocument/2006/relationships/oleObject" Target="embeddings/oleObject98.bin"/><Relationship Id="rId212" Type="http://schemas.openxmlformats.org/officeDocument/2006/relationships/image" Target="media/image102.wmf"/><Relationship Id="rId213" Type="http://schemas.openxmlformats.org/officeDocument/2006/relationships/oleObject" Target="embeddings/oleObject99.bin"/><Relationship Id="rId214" Type="http://schemas.openxmlformats.org/officeDocument/2006/relationships/image" Target="media/image103.wmf"/><Relationship Id="rId215" Type="http://schemas.openxmlformats.org/officeDocument/2006/relationships/oleObject" Target="embeddings/oleObject100.bin"/><Relationship Id="rId216" Type="http://schemas.openxmlformats.org/officeDocument/2006/relationships/image" Target="media/image104.wmf"/><Relationship Id="rId217" Type="http://schemas.openxmlformats.org/officeDocument/2006/relationships/oleObject" Target="embeddings/oleObject101.bin"/><Relationship Id="rId218" Type="http://schemas.openxmlformats.org/officeDocument/2006/relationships/image" Target="media/image105.wmf"/><Relationship Id="rId219" Type="http://schemas.openxmlformats.org/officeDocument/2006/relationships/oleObject" Target="embeddings/oleObject102.bin"/><Relationship Id="rId380" Type="http://schemas.openxmlformats.org/officeDocument/2006/relationships/image" Target="media/image185.wmf"/><Relationship Id="rId381" Type="http://schemas.openxmlformats.org/officeDocument/2006/relationships/oleObject" Target="embeddings/oleObject181.bin"/><Relationship Id="rId382" Type="http://schemas.openxmlformats.org/officeDocument/2006/relationships/image" Target="media/image186.wmf"/><Relationship Id="rId383" Type="http://schemas.openxmlformats.org/officeDocument/2006/relationships/oleObject" Target="embeddings/oleObject182.bin"/><Relationship Id="rId384" Type="http://schemas.openxmlformats.org/officeDocument/2006/relationships/image" Target="media/image187.wmf"/><Relationship Id="rId385" Type="http://schemas.openxmlformats.org/officeDocument/2006/relationships/oleObject" Target="embeddings/oleObject183.bin"/><Relationship Id="rId386" Type="http://schemas.openxmlformats.org/officeDocument/2006/relationships/image" Target="media/image188.png"/><Relationship Id="rId387" Type="http://schemas.openxmlformats.org/officeDocument/2006/relationships/image" Target="media/image189.wmf"/><Relationship Id="rId388" Type="http://schemas.openxmlformats.org/officeDocument/2006/relationships/oleObject" Target="embeddings/oleObject184.bin"/><Relationship Id="rId389" Type="http://schemas.openxmlformats.org/officeDocument/2006/relationships/image" Target="media/image190.wmf"/><Relationship Id="rId440" Type="http://schemas.openxmlformats.org/officeDocument/2006/relationships/image" Target="media/image216.wmf"/><Relationship Id="rId441" Type="http://schemas.openxmlformats.org/officeDocument/2006/relationships/oleObject" Target="embeddings/oleObject210.bin"/><Relationship Id="rId442" Type="http://schemas.openxmlformats.org/officeDocument/2006/relationships/image" Target="media/image217.wmf"/><Relationship Id="rId443" Type="http://schemas.openxmlformats.org/officeDocument/2006/relationships/oleObject" Target="embeddings/oleObject211.bin"/><Relationship Id="rId444" Type="http://schemas.openxmlformats.org/officeDocument/2006/relationships/image" Target="media/image218.wmf"/><Relationship Id="rId445" Type="http://schemas.openxmlformats.org/officeDocument/2006/relationships/oleObject" Target="embeddings/oleObject212.bin"/><Relationship Id="rId446" Type="http://schemas.openxmlformats.org/officeDocument/2006/relationships/image" Target="media/image219.wmf"/><Relationship Id="rId447" Type="http://schemas.openxmlformats.org/officeDocument/2006/relationships/oleObject" Target="embeddings/oleObject213.bin"/><Relationship Id="rId448" Type="http://schemas.openxmlformats.org/officeDocument/2006/relationships/image" Target="media/image220.wmf"/><Relationship Id="rId449" Type="http://schemas.openxmlformats.org/officeDocument/2006/relationships/oleObject" Target="embeddings/oleObject214.bin"/><Relationship Id="rId500" Type="http://schemas.openxmlformats.org/officeDocument/2006/relationships/image" Target="media/image245.wmf"/><Relationship Id="rId501" Type="http://schemas.openxmlformats.org/officeDocument/2006/relationships/oleObject" Target="embeddings/oleObject237.bin"/><Relationship Id="rId502" Type="http://schemas.openxmlformats.org/officeDocument/2006/relationships/image" Target="media/image246.wmf"/><Relationship Id="rId10" Type="http://schemas.openxmlformats.org/officeDocument/2006/relationships/hyperlink" Target="mailto:info@copyright.com.au" TargetMode="External"/><Relationship Id="rId11" Type="http://schemas.openxmlformats.org/officeDocument/2006/relationships/hyperlink" Target="http://www.copyright.com.au" TargetMode="External"/><Relationship Id="rId12" Type="http://schemas.openxmlformats.org/officeDocument/2006/relationships/footer" Target="footer1.xml"/><Relationship Id="rId13" Type="http://schemas.openxmlformats.org/officeDocument/2006/relationships/header" Target="header1.xml"/><Relationship Id="rId14" Type="http://schemas.openxmlformats.org/officeDocument/2006/relationships/image" Target="media/image2.wmf"/><Relationship Id="rId15" Type="http://schemas.openxmlformats.org/officeDocument/2006/relationships/oleObject" Target="embeddings/oleObject1.bin"/><Relationship Id="rId16" Type="http://schemas.openxmlformats.org/officeDocument/2006/relationships/image" Target="media/image3.wmf"/><Relationship Id="rId17" Type="http://schemas.openxmlformats.org/officeDocument/2006/relationships/oleObject" Target="embeddings/oleObject2.bin"/><Relationship Id="rId18" Type="http://schemas.openxmlformats.org/officeDocument/2006/relationships/image" Target="media/image4.wmf"/><Relationship Id="rId19" Type="http://schemas.openxmlformats.org/officeDocument/2006/relationships/oleObject" Target="embeddings/oleObject3.bin"/><Relationship Id="rId503" Type="http://schemas.openxmlformats.org/officeDocument/2006/relationships/oleObject" Target="embeddings/oleObject238.bin"/><Relationship Id="rId504" Type="http://schemas.openxmlformats.org/officeDocument/2006/relationships/image" Target="media/image247.wmf"/><Relationship Id="rId505" Type="http://schemas.openxmlformats.org/officeDocument/2006/relationships/oleObject" Target="embeddings/oleObject239.bin"/><Relationship Id="rId506" Type="http://schemas.openxmlformats.org/officeDocument/2006/relationships/image" Target="media/image248.wmf"/><Relationship Id="rId507" Type="http://schemas.openxmlformats.org/officeDocument/2006/relationships/oleObject" Target="embeddings/oleObject240.bin"/><Relationship Id="rId508" Type="http://schemas.openxmlformats.org/officeDocument/2006/relationships/image" Target="media/image249.wmf"/><Relationship Id="rId509" Type="http://schemas.openxmlformats.org/officeDocument/2006/relationships/oleObject" Target="embeddings/oleObject241.bin"/><Relationship Id="rId160" Type="http://schemas.openxmlformats.org/officeDocument/2006/relationships/oleObject" Target="embeddings/oleObject73.bin"/><Relationship Id="rId161" Type="http://schemas.openxmlformats.org/officeDocument/2006/relationships/image" Target="media/image76.wmf"/><Relationship Id="rId162" Type="http://schemas.openxmlformats.org/officeDocument/2006/relationships/oleObject" Target="embeddings/oleObject74.bin"/><Relationship Id="rId163" Type="http://schemas.openxmlformats.org/officeDocument/2006/relationships/image" Target="media/image77.wmf"/><Relationship Id="rId164" Type="http://schemas.openxmlformats.org/officeDocument/2006/relationships/oleObject" Target="embeddings/oleObject75.bin"/><Relationship Id="rId165" Type="http://schemas.openxmlformats.org/officeDocument/2006/relationships/image" Target="media/image78.emf"/><Relationship Id="rId166" Type="http://schemas.openxmlformats.org/officeDocument/2006/relationships/image" Target="media/image79.wmf"/><Relationship Id="rId167" Type="http://schemas.openxmlformats.org/officeDocument/2006/relationships/oleObject" Target="embeddings/oleObject76.bin"/><Relationship Id="rId168" Type="http://schemas.openxmlformats.org/officeDocument/2006/relationships/image" Target="media/image80.wmf"/><Relationship Id="rId169" Type="http://schemas.openxmlformats.org/officeDocument/2006/relationships/oleObject" Target="embeddings/oleObject77.bin"/><Relationship Id="rId220" Type="http://schemas.openxmlformats.org/officeDocument/2006/relationships/image" Target="media/image106.wmf"/><Relationship Id="rId221" Type="http://schemas.openxmlformats.org/officeDocument/2006/relationships/oleObject" Target="embeddings/oleObject103.bin"/><Relationship Id="rId222" Type="http://schemas.openxmlformats.org/officeDocument/2006/relationships/image" Target="media/image107.wmf"/><Relationship Id="rId223" Type="http://schemas.openxmlformats.org/officeDocument/2006/relationships/oleObject" Target="embeddings/oleObject104.bin"/><Relationship Id="rId224" Type="http://schemas.openxmlformats.org/officeDocument/2006/relationships/image" Target="media/image108.wmf"/><Relationship Id="rId225" Type="http://schemas.openxmlformats.org/officeDocument/2006/relationships/oleObject" Target="embeddings/oleObject105.bin"/><Relationship Id="rId226" Type="http://schemas.openxmlformats.org/officeDocument/2006/relationships/image" Target="media/image109.wmf"/><Relationship Id="rId227" Type="http://schemas.openxmlformats.org/officeDocument/2006/relationships/oleObject" Target="embeddings/oleObject106.bin"/><Relationship Id="rId228" Type="http://schemas.openxmlformats.org/officeDocument/2006/relationships/image" Target="media/image110.wmf"/><Relationship Id="rId229" Type="http://schemas.openxmlformats.org/officeDocument/2006/relationships/oleObject" Target="embeddings/oleObject107.bin"/><Relationship Id="rId390" Type="http://schemas.openxmlformats.org/officeDocument/2006/relationships/oleObject" Target="embeddings/oleObject185.bin"/><Relationship Id="rId391" Type="http://schemas.openxmlformats.org/officeDocument/2006/relationships/image" Target="media/image191.wmf"/><Relationship Id="rId392" Type="http://schemas.openxmlformats.org/officeDocument/2006/relationships/oleObject" Target="embeddings/oleObject186.bin"/><Relationship Id="rId393" Type="http://schemas.openxmlformats.org/officeDocument/2006/relationships/image" Target="media/image192.wmf"/><Relationship Id="rId394" Type="http://schemas.openxmlformats.org/officeDocument/2006/relationships/oleObject" Target="embeddings/oleObject187.bin"/><Relationship Id="rId395" Type="http://schemas.openxmlformats.org/officeDocument/2006/relationships/image" Target="media/image193.wmf"/><Relationship Id="rId396" Type="http://schemas.openxmlformats.org/officeDocument/2006/relationships/oleObject" Target="embeddings/oleObject188.bin"/><Relationship Id="rId397" Type="http://schemas.openxmlformats.org/officeDocument/2006/relationships/image" Target="media/image194.wmf"/><Relationship Id="rId398" Type="http://schemas.openxmlformats.org/officeDocument/2006/relationships/oleObject" Target="embeddings/oleObject189.bin"/><Relationship Id="rId399" Type="http://schemas.openxmlformats.org/officeDocument/2006/relationships/image" Target="media/image195.wmf"/><Relationship Id="rId450" Type="http://schemas.openxmlformats.org/officeDocument/2006/relationships/header" Target="header5.xml"/><Relationship Id="rId451" Type="http://schemas.openxmlformats.org/officeDocument/2006/relationships/footer" Target="footer2.xml"/><Relationship Id="rId452" Type="http://schemas.openxmlformats.org/officeDocument/2006/relationships/image" Target="media/image221.wmf"/><Relationship Id="rId453" Type="http://schemas.openxmlformats.org/officeDocument/2006/relationships/oleObject" Target="embeddings/oleObject215.bin"/><Relationship Id="rId454" Type="http://schemas.openxmlformats.org/officeDocument/2006/relationships/image" Target="media/image222.wmf"/><Relationship Id="rId455" Type="http://schemas.openxmlformats.org/officeDocument/2006/relationships/oleObject" Target="embeddings/oleObject216.bin"/><Relationship Id="rId456" Type="http://schemas.openxmlformats.org/officeDocument/2006/relationships/image" Target="media/image223.wmf"/><Relationship Id="rId457" Type="http://schemas.openxmlformats.org/officeDocument/2006/relationships/oleObject" Target="embeddings/oleObject217.bin"/><Relationship Id="rId458" Type="http://schemas.openxmlformats.org/officeDocument/2006/relationships/image" Target="media/image224.wmf"/></Relationships>
</file>

<file path=word/_rels/footer1.xml.rels><?xml version="1.0" encoding="UTF-8" standalone="yes"?>
<Relationships xmlns="http://schemas.openxmlformats.org/package/2006/relationships"><Relationship Id="rId1" Type="http://schemas.openxmlformats.org/officeDocument/2006/relationships/hyperlink" Target="http://kilbaha.com.au" TargetMode="External"/><Relationship Id="rId2" Type="http://schemas.openxmlformats.org/officeDocument/2006/relationships/hyperlink" Target="http://copyright.com.au"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kilbaha.com.au" TargetMode="External"/><Relationship Id="rId2" Type="http://schemas.openxmlformats.org/officeDocument/2006/relationships/hyperlink" Target="http://copyright.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41EAF-D4BE-4742-A851-5BB387B14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3</Pages>
  <Words>3749</Words>
  <Characters>36673</Characters>
  <Application>Microsoft Macintosh Word</Application>
  <DocSecurity>0</DocSecurity>
  <Lines>1666</Lines>
  <Paragraphs>1010</Paragraphs>
  <ScaleCrop>false</ScaleCrop>
  <HeadingPairs>
    <vt:vector size="2" baseType="variant">
      <vt:variant>
        <vt:lpstr>Title</vt:lpstr>
      </vt:variant>
      <vt:variant>
        <vt:i4>1</vt:i4>
      </vt:variant>
    </vt:vector>
  </HeadingPairs>
  <TitlesOfParts>
    <vt:vector size="1" baseType="lpstr">
      <vt:lpstr>2014 Kilbaha VCE Mathematical Methods Trial Exam 2</vt:lpstr>
    </vt:vector>
  </TitlesOfParts>
  <Manager/>
  <Company/>
  <LinksUpToDate>false</LinksUpToDate>
  <CharactersWithSpaces>39412</CharactersWithSpaces>
  <SharedDoc>false</SharedDoc>
  <HyperlinkBase/>
  <HLinks>
    <vt:vector size="36" baseType="variant">
      <vt:variant>
        <vt:i4>1638493</vt:i4>
      </vt:variant>
      <vt:variant>
        <vt:i4>3</vt:i4>
      </vt:variant>
      <vt:variant>
        <vt:i4>0</vt:i4>
      </vt:variant>
      <vt:variant>
        <vt:i4>5</vt:i4>
      </vt:variant>
      <vt:variant>
        <vt:lpwstr>http://www.copyright.com.au/</vt:lpwstr>
      </vt:variant>
      <vt:variant>
        <vt:lpwstr/>
      </vt:variant>
      <vt:variant>
        <vt:i4>2097238</vt:i4>
      </vt:variant>
      <vt:variant>
        <vt:i4>0</vt:i4>
      </vt:variant>
      <vt:variant>
        <vt:i4>0</vt:i4>
      </vt:variant>
      <vt:variant>
        <vt:i4>5</vt:i4>
      </vt:variant>
      <vt:variant>
        <vt:lpwstr>mailto:info@copyright.com.au</vt:lpwstr>
      </vt:variant>
      <vt:variant>
        <vt:lpwstr/>
      </vt:variant>
      <vt:variant>
        <vt:i4>1638404</vt:i4>
      </vt:variant>
      <vt:variant>
        <vt:i4>24</vt:i4>
      </vt:variant>
      <vt:variant>
        <vt:i4>0</vt:i4>
      </vt:variant>
      <vt:variant>
        <vt:i4>5</vt:i4>
      </vt:variant>
      <vt:variant>
        <vt:lpwstr>http://copyright.com.au/</vt:lpwstr>
      </vt:variant>
      <vt:variant>
        <vt:lpwstr/>
      </vt:variant>
      <vt:variant>
        <vt:i4>7078000</vt:i4>
      </vt:variant>
      <vt:variant>
        <vt:i4>21</vt:i4>
      </vt:variant>
      <vt:variant>
        <vt:i4>0</vt:i4>
      </vt:variant>
      <vt:variant>
        <vt:i4>5</vt:i4>
      </vt:variant>
      <vt:variant>
        <vt:lpwstr>http://kilbaha.com.au/</vt:lpwstr>
      </vt:variant>
      <vt:variant>
        <vt:lpwstr/>
      </vt:variant>
      <vt:variant>
        <vt:i4>1638404</vt:i4>
      </vt:variant>
      <vt:variant>
        <vt:i4>3</vt:i4>
      </vt:variant>
      <vt:variant>
        <vt:i4>0</vt:i4>
      </vt:variant>
      <vt:variant>
        <vt:i4>5</vt:i4>
      </vt:variant>
      <vt:variant>
        <vt:lpwstr>http://copyright.com.au/</vt:lpwstr>
      </vt:variant>
      <vt:variant>
        <vt:lpwstr/>
      </vt:variant>
      <vt:variant>
        <vt:i4>7078000</vt:i4>
      </vt:variant>
      <vt:variant>
        <vt:i4>0</vt:i4>
      </vt:variant>
      <vt:variant>
        <vt:i4>0</vt:i4>
      </vt:variant>
      <vt:variant>
        <vt:i4>5</vt:i4>
      </vt:variant>
      <vt:variant>
        <vt:lpwstr>http://kilbaha.com.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 Kilbaha VCE Mathematical Methods Trial Exam 2</dc:title>
  <dc:subject/>
  <dc:creator>Kilbaha Multimedia Publishing</dc:creator>
  <cp:keywords/>
  <dc:description/>
  <cp:lastModifiedBy>Bill Healy</cp:lastModifiedBy>
  <cp:revision>6</cp:revision>
  <cp:lastPrinted>2018-08-07T03:13:00Z</cp:lastPrinted>
  <dcterms:created xsi:type="dcterms:W3CDTF">2018-08-01T00:08:00Z</dcterms:created>
  <dcterms:modified xsi:type="dcterms:W3CDTF">2018-08-19T04: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